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1FF1AA" w14:textId="77777777" w:rsidR="007A512D" w:rsidRPr="00702DD0" w:rsidRDefault="007A512D" w:rsidP="00E75D01">
      <w:pPr>
        <w:ind w:firstLine="709"/>
        <w:contextualSpacing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Министерство науки и высшего образования</w:t>
      </w:r>
    </w:p>
    <w:p w14:paraId="6086C7B8" w14:textId="77777777" w:rsidR="007A512D" w:rsidRPr="00702DD0" w:rsidRDefault="007A512D" w:rsidP="00E75D01">
      <w:pPr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Российской Федерации</w:t>
      </w:r>
    </w:p>
    <w:p w14:paraId="2DA8CA31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14:paraId="3F61864E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Федеральное государственное бюджетное образовательное</w:t>
      </w:r>
    </w:p>
    <w:p w14:paraId="1B6A2346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учреждение высшего образования</w:t>
      </w:r>
    </w:p>
    <w:p w14:paraId="51D7EC1A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14:paraId="638979B6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14:paraId="2C0F13E9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прикладной математики и механики</w:t>
      </w:r>
    </w:p>
    <w:p w14:paraId="597B8E7C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14:paraId="741617C4" w14:textId="77777777" w:rsidR="003D6F82" w:rsidRDefault="00324856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Техническ</w:t>
      </w:r>
      <w:r w:rsidR="003D6F82">
        <w:rPr>
          <w:b/>
          <w:caps/>
          <w:sz w:val="28"/>
          <w:szCs w:val="28"/>
        </w:rPr>
        <w:t>ая механика</w:t>
      </w:r>
    </w:p>
    <w:p w14:paraId="0E9AA98D" w14:textId="77777777"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14:paraId="5E6736B3" w14:textId="77777777" w:rsidR="007A512D" w:rsidRPr="00702DD0" w:rsidRDefault="007A512D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МЕТОДИЧЕСКИЕ УКАЗАНИЯ</w:t>
      </w:r>
    </w:p>
    <w:p w14:paraId="38AA5EDF" w14:textId="77777777"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</w:p>
    <w:p w14:paraId="7B0675C9" w14:textId="77777777" w:rsidR="00895C77" w:rsidRPr="00702DD0" w:rsidRDefault="003D6F82" w:rsidP="001019B5">
      <w:pPr>
        <w:pStyle w:val="Heading4"/>
        <w:rPr>
          <w:sz w:val="28"/>
          <w:szCs w:val="28"/>
        </w:rPr>
      </w:pPr>
      <w:r>
        <w:rPr>
          <w:b w:val="0"/>
          <w:sz w:val="28"/>
          <w:szCs w:val="28"/>
        </w:rPr>
        <w:t>по</w:t>
      </w:r>
      <w:r w:rsidR="00895C77" w:rsidRPr="00702DD0">
        <w:rPr>
          <w:b w:val="0"/>
          <w:sz w:val="28"/>
          <w:szCs w:val="28"/>
        </w:rPr>
        <w:t xml:space="preserve"> самостоятельной работ</w:t>
      </w:r>
      <w:r>
        <w:rPr>
          <w:b w:val="0"/>
          <w:sz w:val="28"/>
          <w:szCs w:val="28"/>
        </w:rPr>
        <w:t>е</w:t>
      </w:r>
      <w:r w:rsidR="00895C77" w:rsidRPr="00702DD0">
        <w:rPr>
          <w:b w:val="0"/>
          <w:sz w:val="28"/>
          <w:szCs w:val="28"/>
        </w:rPr>
        <w:t xml:space="preserve"> для студентов направления </w:t>
      </w:r>
      <w:r w:rsidR="000E6FE5">
        <w:rPr>
          <w:b w:val="0"/>
          <w:sz w:val="28"/>
          <w:szCs w:val="28"/>
        </w:rPr>
        <w:t>15.03.01</w:t>
      </w:r>
      <w:r w:rsidR="00895C77" w:rsidRPr="00702DD0">
        <w:rPr>
          <w:b w:val="0"/>
          <w:sz w:val="28"/>
          <w:szCs w:val="28"/>
        </w:rPr>
        <w:t xml:space="preserve">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</w:t>
      </w:r>
      <w:r w:rsidR="000E6FE5">
        <w:rPr>
          <w:b w:val="0"/>
          <w:sz w:val="28"/>
          <w:szCs w:val="28"/>
        </w:rPr>
        <w:t>ашиностроение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 xml:space="preserve">, профиль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 xml:space="preserve">Технология </w:t>
      </w:r>
      <w:r w:rsidR="000E6FE5">
        <w:rPr>
          <w:b w:val="0"/>
          <w:sz w:val="28"/>
          <w:szCs w:val="28"/>
        </w:rPr>
        <w:t>и оборудование сварочного производства</w:t>
      </w:r>
      <w:r w:rsidR="00244009" w:rsidRPr="00702DD0">
        <w:rPr>
          <w:b w:val="0"/>
          <w:sz w:val="28"/>
          <w:szCs w:val="28"/>
        </w:rPr>
        <w:t>»</w:t>
      </w:r>
      <w:r w:rsidR="006E2E9F" w:rsidRPr="00702DD0">
        <w:rPr>
          <w:b w:val="0"/>
          <w:sz w:val="28"/>
          <w:szCs w:val="28"/>
        </w:rPr>
        <w:t xml:space="preserve"> </w:t>
      </w:r>
      <w:r w:rsidR="00895C77" w:rsidRPr="00702DD0">
        <w:rPr>
          <w:b w:val="0"/>
          <w:sz w:val="28"/>
          <w:szCs w:val="28"/>
        </w:rPr>
        <w:t>очной формы обучения</w:t>
      </w:r>
    </w:p>
    <w:p w14:paraId="41E1ABFC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14:paraId="098FC814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14:paraId="6BFB5F76" w14:textId="77777777" w:rsidR="00C02F2E" w:rsidRPr="00702DD0" w:rsidRDefault="00592514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43C825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74.2pt;margin-top:31.6pt;width:202.95pt;height:91.6pt;z-index:1" o:allowincell="f">
            <v:imagedata r:id="rId7" o:title=""/>
            <w10:wrap type="topAndBottom" side="right"/>
          </v:shape>
          <o:OLEObject Type="Embed" ProgID="PBrush" ShapeID="_x0000_s1027" DrawAspect="Content" ObjectID="_1778908254" r:id="rId8"/>
        </w:object>
      </w:r>
    </w:p>
    <w:p w14:paraId="258A148D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14:paraId="3D43213E" w14:textId="77777777"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14:paraId="535F0DF5" w14:textId="77777777"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14:paraId="00A73FF5" w14:textId="77777777" w:rsidR="00F36F6C" w:rsidRPr="00702DD0" w:rsidRDefault="00F36F6C" w:rsidP="00E75D01">
      <w:pPr>
        <w:ind w:firstLine="709"/>
        <w:jc w:val="center"/>
        <w:rPr>
          <w:sz w:val="28"/>
          <w:szCs w:val="28"/>
        </w:rPr>
      </w:pPr>
    </w:p>
    <w:p w14:paraId="2B4D4637" w14:textId="77777777"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14:paraId="4E8B65E7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54D11D8E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7567AF71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25C2809B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31CC8C35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0F2B9530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1607144D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28A29ADA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011B5E9D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1209501B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0A52CF97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25F2802D" w14:textId="77777777" w:rsidR="00244009" w:rsidRDefault="00244009" w:rsidP="00E75D01">
      <w:pPr>
        <w:ind w:firstLine="709"/>
        <w:jc w:val="center"/>
        <w:rPr>
          <w:sz w:val="28"/>
          <w:szCs w:val="28"/>
        </w:rPr>
      </w:pPr>
    </w:p>
    <w:p w14:paraId="632C15E6" w14:textId="77777777" w:rsidR="00CF61D6" w:rsidRPr="00702DD0" w:rsidRDefault="00CF61D6" w:rsidP="00E75D01">
      <w:pPr>
        <w:ind w:firstLine="709"/>
        <w:jc w:val="center"/>
        <w:rPr>
          <w:sz w:val="28"/>
          <w:szCs w:val="28"/>
        </w:rPr>
      </w:pPr>
    </w:p>
    <w:p w14:paraId="2D510F0E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  <w:sectPr w:rsidR="00C02F2E" w:rsidRPr="00702DD0" w:rsidSect="00E75D01">
          <w:footerReference w:type="even" r:id="rId9"/>
          <w:footerReference w:type="default" r:id="rId10"/>
          <w:type w:val="continuous"/>
          <w:pgSz w:w="11907" w:h="16839" w:code="9"/>
          <w:pgMar w:top="1134" w:right="1134" w:bottom="1134" w:left="1134" w:header="720" w:footer="720" w:gutter="0"/>
          <w:pgNumType w:start="3"/>
          <w:cols w:space="720"/>
        </w:sectPr>
      </w:pPr>
      <w:r w:rsidRPr="00702DD0">
        <w:rPr>
          <w:sz w:val="28"/>
          <w:szCs w:val="28"/>
        </w:rPr>
        <w:t>Воронеж 20</w:t>
      </w:r>
      <w:r w:rsidR="00126A0B" w:rsidRPr="00702DD0">
        <w:rPr>
          <w:sz w:val="28"/>
          <w:szCs w:val="28"/>
        </w:rPr>
        <w:t>2</w:t>
      </w:r>
      <w:r w:rsidR="000E6FE5">
        <w:rPr>
          <w:sz w:val="28"/>
          <w:szCs w:val="28"/>
        </w:rPr>
        <w:t>4</w:t>
      </w:r>
    </w:p>
    <w:p w14:paraId="19BB5CDC" w14:textId="77777777" w:rsidR="007A512D" w:rsidRPr="00702DD0" w:rsidRDefault="007A512D" w:rsidP="00E75D01">
      <w:pPr>
        <w:pStyle w:val="Heading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УДК 539.</w:t>
      </w:r>
      <w:r w:rsidR="006646CA">
        <w:rPr>
          <w:sz w:val="28"/>
          <w:szCs w:val="28"/>
        </w:rPr>
        <w:t>42(07)</w:t>
      </w:r>
    </w:p>
    <w:p w14:paraId="43E6366B" w14:textId="77777777" w:rsidR="007A512D" w:rsidRPr="00702DD0" w:rsidRDefault="007A512D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ББК </w:t>
      </w:r>
      <w:r w:rsidR="006646CA">
        <w:rPr>
          <w:sz w:val="28"/>
          <w:szCs w:val="28"/>
        </w:rPr>
        <w:t>22.2я7</w:t>
      </w:r>
    </w:p>
    <w:p w14:paraId="71C2802F" w14:textId="77777777" w:rsidR="007A512D" w:rsidRPr="00702DD0" w:rsidRDefault="007A512D" w:rsidP="00E75D01">
      <w:pPr>
        <w:ind w:firstLine="709"/>
        <w:rPr>
          <w:sz w:val="28"/>
          <w:szCs w:val="28"/>
        </w:rPr>
      </w:pPr>
    </w:p>
    <w:p w14:paraId="4DBC78B2" w14:textId="77777777" w:rsidR="00AB3A98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Составител</w:t>
      </w:r>
      <w:r w:rsidR="007A512D" w:rsidRPr="00702DD0">
        <w:rPr>
          <w:i/>
          <w:sz w:val="28"/>
          <w:szCs w:val="28"/>
        </w:rPr>
        <w:t>ь</w:t>
      </w:r>
    </w:p>
    <w:p w14:paraId="526F149D" w14:textId="77777777" w:rsidR="00C02F2E" w:rsidRPr="00702DD0" w:rsidRDefault="00AB3A98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доцент</w:t>
      </w:r>
      <w:r w:rsidR="00C02F2E" w:rsidRPr="00702DD0">
        <w:rPr>
          <w:sz w:val="28"/>
          <w:szCs w:val="28"/>
        </w:rPr>
        <w:t xml:space="preserve"> В.А. Рябцев</w:t>
      </w:r>
    </w:p>
    <w:p w14:paraId="0A769D9C" w14:textId="77777777" w:rsidR="009551AC" w:rsidRPr="00702DD0" w:rsidRDefault="009551AC" w:rsidP="00E75D01">
      <w:pPr>
        <w:ind w:firstLine="709"/>
        <w:rPr>
          <w:sz w:val="28"/>
          <w:szCs w:val="28"/>
        </w:rPr>
      </w:pPr>
    </w:p>
    <w:p w14:paraId="03892398" w14:textId="77777777" w:rsidR="00A05079" w:rsidRDefault="003D6F82" w:rsidP="00A05079">
      <w:pPr>
        <w:pStyle w:val="Heading4"/>
        <w:rPr>
          <w:b w:val="0"/>
          <w:sz w:val="28"/>
          <w:szCs w:val="28"/>
        </w:rPr>
      </w:pPr>
      <w:r w:rsidRPr="00702DD0">
        <w:rPr>
          <w:sz w:val="28"/>
          <w:szCs w:val="28"/>
        </w:rPr>
        <w:t>Прикладная механика</w:t>
      </w:r>
      <w:r>
        <w:rPr>
          <w:sz w:val="28"/>
          <w:szCs w:val="28"/>
        </w:rPr>
        <w:t>.</w:t>
      </w:r>
      <w:r w:rsidRPr="00702DD0"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7A512D" w:rsidRPr="00702DD0">
        <w:rPr>
          <w:sz w:val="28"/>
          <w:szCs w:val="28"/>
        </w:rPr>
        <w:t>етодические указания</w:t>
      </w:r>
      <w:r w:rsidR="007A512D" w:rsidRPr="00702DD0">
        <w:rPr>
          <w:caps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по</w:t>
      </w:r>
      <w:r w:rsidR="00706E62" w:rsidRPr="00702DD0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 xml:space="preserve">самостоятельной работе для </w:t>
      </w:r>
      <w:r w:rsidR="00706E62" w:rsidRPr="00702DD0">
        <w:rPr>
          <w:b w:val="0"/>
          <w:sz w:val="28"/>
          <w:szCs w:val="28"/>
        </w:rPr>
        <w:t>студентов направлени</w:t>
      </w:r>
      <w:r w:rsidR="00CF61D6">
        <w:rPr>
          <w:b w:val="0"/>
          <w:sz w:val="28"/>
          <w:szCs w:val="28"/>
        </w:rPr>
        <w:t>я</w:t>
      </w:r>
      <w:r w:rsidR="00706E62" w:rsidRPr="00702DD0">
        <w:rPr>
          <w:b w:val="0"/>
          <w:sz w:val="28"/>
          <w:szCs w:val="28"/>
        </w:rPr>
        <w:t xml:space="preserve"> </w:t>
      </w:r>
      <w:r w:rsidR="00A05079" w:rsidRPr="00702DD0">
        <w:rPr>
          <w:b w:val="0"/>
          <w:sz w:val="28"/>
          <w:szCs w:val="28"/>
        </w:rPr>
        <w:t xml:space="preserve">направления </w:t>
      </w:r>
      <w:r w:rsidR="00A05079">
        <w:rPr>
          <w:b w:val="0"/>
          <w:sz w:val="28"/>
          <w:szCs w:val="28"/>
        </w:rPr>
        <w:t>15.03.01</w:t>
      </w:r>
      <w:r w:rsidR="00A05079" w:rsidRPr="00702DD0">
        <w:rPr>
          <w:b w:val="0"/>
          <w:sz w:val="28"/>
          <w:szCs w:val="28"/>
        </w:rPr>
        <w:t xml:space="preserve"> «М</w:t>
      </w:r>
      <w:r w:rsidR="00A05079">
        <w:rPr>
          <w:b w:val="0"/>
          <w:sz w:val="28"/>
          <w:szCs w:val="28"/>
        </w:rPr>
        <w:t>ашиностроение</w:t>
      </w:r>
      <w:r w:rsidR="00A05079" w:rsidRPr="00702DD0">
        <w:rPr>
          <w:b w:val="0"/>
          <w:sz w:val="28"/>
          <w:szCs w:val="28"/>
        </w:rPr>
        <w:t>»,</w:t>
      </w:r>
    </w:p>
    <w:p w14:paraId="3F27415B" w14:textId="77777777" w:rsidR="00C02F2E" w:rsidRPr="00702DD0" w:rsidRDefault="00A05079" w:rsidP="00A05079">
      <w:pPr>
        <w:pStyle w:val="Heading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 xml:space="preserve">профиль «Технология </w:t>
      </w:r>
      <w:r>
        <w:rPr>
          <w:b w:val="0"/>
          <w:sz w:val="28"/>
          <w:szCs w:val="28"/>
        </w:rPr>
        <w:t>и оборудование сварочного производства</w:t>
      </w:r>
      <w:r w:rsidRPr="00702DD0">
        <w:rPr>
          <w:b w:val="0"/>
          <w:sz w:val="28"/>
          <w:szCs w:val="28"/>
        </w:rPr>
        <w:t>»</w:t>
      </w:r>
      <w:r>
        <w:rPr>
          <w:b w:val="0"/>
          <w:sz w:val="28"/>
          <w:szCs w:val="28"/>
        </w:rPr>
        <w:t xml:space="preserve"> </w:t>
      </w:r>
      <w:r w:rsidRPr="003D6F82">
        <w:rPr>
          <w:b w:val="0"/>
          <w:sz w:val="28"/>
          <w:szCs w:val="28"/>
        </w:rPr>
        <w:t>очной формы обучения</w:t>
      </w:r>
      <w:r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/ </w:t>
      </w:r>
      <w:r w:rsidR="00BA16E0" w:rsidRPr="00702DD0">
        <w:rPr>
          <w:b w:val="0"/>
          <w:sz w:val="28"/>
          <w:szCs w:val="28"/>
        </w:rPr>
        <w:t>Ф</w:t>
      </w:r>
      <w:r w:rsidR="00C02F2E" w:rsidRPr="00702DD0">
        <w:rPr>
          <w:b w:val="0"/>
          <w:sz w:val="28"/>
          <w:szCs w:val="28"/>
        </w:rPr>
        <w:t>Г</w:t>
      </w:r>
      <w:r w:rsidR="00BA16E0" w:rsidRPr="00702DD0">
        <w:rPr>
          <w:b w:val="0"/>
          <w:sz w:val="28"/>
          <w:szCs w:val="28"/>
        </w:rPr>
        <w:t>Б</w:t>
      </w:r>
      <w:r w:rsidR="00C02F2E" w:rsidRPr="00702DD0">
        <w:rPr>
          <w:b w:val="0"/>
          <w:sz w:val="28"/>
          <w:szCs w:val="28"/>
        </w:rPr>
        <w:t>ОУ</w:t>
      </w:r>
      <w:r w:rsidR="00AB3A98"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ВО </w:t>
      </w:r>
      <w:r w:rsidR="009551AC" w:rsidRPr="00702DD0">
        <w:rPr>
          <w:b w:val="0"/>
          <w:sz w:val="28"/>
          <w:szCs w:val="28"/>
        </w:rPr>
        <w:t>«</w:t>
      </w:r>
      <w:r w:rsidR="00C02F2E" w:rsidRPr="00702DD0">
        <w:rPr>
          <w:b w:val="0"/>
          <w:sz w:val="28"/>
          <w:szCs w:val="28"/>
        </w:rPr>
        <w:t>Воронежский государственный технический университет</w:t>
      </w:r>
      <w:r w:rsidR="009551AC" w:rsidRPr="00702DD0">
        <w:rPr>
          <w:b w:val="0"/>
          <w:sz w:val="28"/>
          <w:szCs w:val="28"/>
        </w:rPr>
        <w:t>»</w:t>
      </w:r>
      <w:r w:rsidR="00C02F2E" w:rsidRPr="00702DD0">
        <w:rPr>
          <w:b w:val="0"/>
          <w:sz w:val="28"/>
          <w:szCs w:val="28"/>
        </w:rPr>
        <w:t>; сост. В.А. Рябцев</w:t>
      </w:r>
      <w:r w:rsidR="00AB3A98" w:rsidRPr="00702DD0">
        <w:rPr>
          <w:b w:val="0"/>
          <w:sz w:val="28"/>
          <w:szCs w:val="28"/>
        </w:rPr>
        <w:t>.</w:t>
      </w:r>
      <w:r w:rsidR="00C02F2E" w:rsidRPr="00702DD0">
        <w:rPr>
          <w:b w:val="0"/>
          <w:sz w:val="28"/>
          <w:szCs w:val="28"/>
        </w:rPr>
        <w:t xml:space="preserve"> </w:t>
      </w:r>
      <w:r w:rsidR="00AB3A98" w:rsidRPr="00702DD0">
        <w:rPr>
          <w:b w:val="0"/>
          <w:sz w:val="28"/>
          <w:szCs w:val="28"/>
        </w:rPr>
        <w:t>Воронеж: Изд-во ВГТУ</w:t>
      </w:r>
      <w:r w:rsidR="00C02F2E" w:rsidRPr="00702DD0">
        <w:rPr>
          <w:b w:val="0"/>
          <w:sz w:val="28"/>
          <w:szCs w:val="28"/>
        </w:rPr>
        <w:t>, 20</w:t>
      </w:r>
      <w:r w:rsidR="00D627D4" w:rsidRPr="00702DD0">
        <w:rPr>
          <w:b w:val="0"/>
          <w:sz w:val="28"/>
          <w:szCs w:val="28"/>
        </w:rPr>
        <w:t>2</w:t>
      </w:r>
      <w:r w:rsidR="000E6FE5">
        <w:rPr>
          <w:b w:val="0"/>
          <w:sz w:val="28"/>
          <w:szCs w:val="28"/>
        </w:rPr>
        <w:t>4</w:t>
      </w:r>
      <w:r w:rsidR="00C02F2E" w:rsidRPr="00702DD0">
        <w:rPr>
          <w:b w:val="0"/>
          <w:sz w:val="28"/>
          <w:szCs w:val="28"/>
        </w:rPr>
        <w:t xml:space="preserve">. </w:t>
      </w:r>
      <w:r w:rsidR="00702DD0" w:rsidRPr="00702DD0">
        <w:rPr>
          <w:b w:val="0"/>
          <w:sz w:val="28"/>
          <w:szCs w:val="28"/>
        </w:rPr>
        <w:t>4</w:t>
      </w:r>
      <w:r w:rsidR="000E6FE5">
        <w:rPr>
          <w:b w:val="0"/>
          <w:sz w:val="28"/>
          <w:szCs w:val="28"/>
        </w:rPr>
        <w:t>2</w:t>
      </w:r>
      <w:r w:rsidR="00C02F2E" w:rsidRPr="00702DD0">
        <w:rPr>
          <w:b w:val="0"/>
          <w:sz w:val="28"/>
          <w:szCs w:val="28"/>
        </w:rPr>
        <w:t xml:space="preserve"> с.</w:t>
      </w:r>
    </w:p>
    <w:p w14:paraId="6003104E" w14:textId="77777777" w:rsidR="00647174" w:rsidRPr="00702DD0" w:rsidRDefault="00647174" w:rsidP="00E75D01">
      <w:pPr>
        <w:ind w:firstLine="709"/>
        <w:rPr>
          <w:sz w:val="28"/>
          <w:szCs w:val="28"/>
        </w:rPr>
      </w:pPr>
    </w:p>
    <w:p w14:paraId="70956EC7" w14:textId="77777777" w:rsidR="00C02F2E" w:rsidRPr="00702DD0" w:rsidRDefault="00C02F2E" w:rsidP="00E75D01">
      <w:pPr>
        <w:pStyle w:val="BodyTextIndent3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содержат задания для </w:t>
      </w:r>
      <w:r w:rsidR="00AC359F" w:rsidRPr="00702DD0">
        <w:rPr>
          <w:sz w:val="28"/>
          <w:szCs w:val="28"/>
        </w:rPr>
        <w:t>контрольной</w:t>
      </w:r>
      <w:r w:rsidRPr="00702DD0">
        <w:rPr>
          <w:sz w:val="28"/>
          <w:szCs w:val="28"/>
        </w:rPr>
        <w:t xml:space="preserve"> работы, состоящей из </w:t>
      </w:r>
      <w:r w:rsidR="00244009" w:rsidRPr="00702DD0">
        <w:rPr>
          <w:sz w:val="28"/>
          <w:szCs w:val="28"/>
        </w:rPr>
        <w:t>шести</w:t>
      </w:r>
      <w:r w:rsidRPr="00702DD0">
        <w:rPr>
          <w:sz w:val="28"/>
          <w:szCs w:val="28"/>
        </w:rPr>
        <w:t xml:space="preserve"> задач¸ кратки</w:t>
      </w:r>
      <w:r w:rsidR="00BA16E0" w:rsidRPr="00702DD0">
        <w:rPr>
          <w:sz w:val="28"/>
          <w:szCs w:val="28"/>
        </w:rPr>
        <w:t xml:space="preserve">х </w:t>
      </w:r>
      <w:r w:rsidRPr="00702DD0">
        <w:rPr>
          <w:sz w:val="28"/>
          <w:szCs w:val="28"/>
        </w:rPr>
        <w:t>теоретически</w:t>
      </w:r>
      <w:r w:rsidR="00BA16E0" w:rsidRPr="00702DD0">
        <w:rPr>
          <w:sz w:val="28"/>
          <w:szCs w:val="28"/>
        </w:rPr>
        <w:t>х</w:t>
      </w:r>
      <w:r w:rsidRPr="00702DD0">
        <w:rPr>
          <w:sz w:val="28"/>
          <w:szCs w:val="28"/>
        </w:rPr>
        <w:t xml:space="preserve"> справ</w:t>
      </w:r>
      <w:r w:rsidR="00BA16E0" w:rsidRPr="00702DD0">
        <w:rPr>
          <w:sz w:val="28"/>
          <w:szCs w:val="28"/>
        </w:rPr>
        <w:t>ок</w:t>
      </w:r>
      <w:r w:rsidRPr="00702DD0">
        <w:rPr>
          <w:sz w:val="28"/>
          <w:szCs w:val="28"/>
        </w:rPr>
        <w:t xml:space="preserve"> по тематике задач и примеры решения подобных задач.</w:t>
      </w:r>
    </w:p>
    <w:p w14:paraId="2FC7BE75" w14:textId="77777777"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редназначены для очной формы обучения.</w:t>
      </w:r>
    </w:p>
    <w:p w14:paraId="1CE25337" w14:textId="77777777"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подготовлены в электронном виде и содержатся  в файле </w:t>
      </w:r>
      <w:r w:rsidR="00A05079">
        <w:rPr>
          <w:caps/>
          <w:kern w:val="28"/>
          <w:sz w:val="28"/>
          <w:szCs w:val="28"/>
        </w:rPr>
        <w:t>Т</w:t>
      </w:r>
      <w:r w:rsidRPr="00702DD0">
        <w:rPr>
          <w:caps/>
          <w:kern w:val="28"/>
          <w:sz w:val="28"/>
          <w:szCs w:val="28"/>
        </w:rPr>
        <w:t>ММКр</w:t>
      </w:r>
      <w:r w:rsidR="00A05079">
        <w:rPr>
          <w:caps/>
          <w:kern w:val="28"/>
          <w:sz w:val="28"/>
          <w:szCs w:val="28"/>
        </w:rPr>
        <w:t>МС</w:t>
      </w:r>
      <w:r w:rsidRPr="00702DD0">
        <w:rPr>
          <w:caps/>
          <w:kern w:val="28"/>
          <w:sz w:val="28"/>
          <w:szCs w:val="28"/>
        </w:rPr>
        <w:t>.</w:t>
      </w:r>
      <w:r w:rsidRPr="00702DD0">
        <w:rPr>
          <w:sz w:val="28"/>
          <w:szCs w:val="28"/>
          <w:lang w:val="en-US"/>
        </w:rPr>
        <w:t>pdf</w:t>
      </w:r>
      <w:r w:rsidRPr="00702DD0">
        <w:rPr>
          <w:sz w:val="28"/>
          <w:szCs w:val="28"/>
        </w:rPr>
        <w:t>.</w:t>
      </w:r>
    </w:p>
    <w:p w14:paraId="319F2E1D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42B8CCCD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4695AC24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Ил. </w:t>
      </w:r>
      <w:r w:rsidR="00702DD0">
        <w:rPr>
          <w:sz w:val="28"/>
          <w:szCs w:val="28"/>
        </w:rPr>
        <w:t>12</w:t>
      </w:r>
      <w:r w:rsidRPr="00702DD0">
        <w:rPr>
          <w:sz w:val="28"/>
          <w:szCs w:val="28"/>
        </w:rPr>
        <w:t xml:space="preserve">. Табл. </w:t>
      </w:r>
      <w:r w:rsidR="00702DD0">
        <w:rPr>
          <w:sz w:val="28"/>
          <w:szCs w:val="28"/>
        </w:rPr>
        <w:t>1</w:t>
      </w:r>
      <w:r w:rsidR="000E6FE5">
        <w:rPr>
          <w:sz w:val="28"/>
          <w:szCs w:val="28"/>
        </w:rPr>
        <w:t>4</w:t>
      </w:r>
      <w:r w:rsid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Библиогр.: </w:t>
      </w:r>
      <w:r w:rsidR="00054B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назв.</w:t>
      </w:r>
    </w:p>
    <w:p w14:paraId="76F9A87B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62C17ADB" w14:textId="77777777" w:rsidR="006646CA" w:rsidRPr="006646CA" w:rsidRDefault="00AB3A98" w:rsidP="006646CA">
      <w:pPr>
        <w:pStyle w:val="Heading5"/>
        <w:tabs>
          <w:tab w:val="left" w:pos="7655"/>
        </w:tabs>
        <w:ind w:firstLine="709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ab/>
      </w:r>
      <w:r w:rsidR="006646CA" w:rsidRPr="006646CA">
        <w:rPr>
          <w:b/>
          <w:sz w:val="28"/>
          <w:szCs w:val="28"/>
        </w:rPr>
        <w:t>УДК 539.42(07)</w:t>
      </w:r>
    </w:p>
    <w:p w14:paraId="33930D49" w14:textId="77777777" w:rsidR="006646CA" w:rsidRPr="006646CA" w:rsidRDefault="006646CA" w:rsidP="006646CA">
      <w:pPr>
        <w:shd w:val="clear" w:color="auto" w:fill="FFFFFF"/>
        <w:tabs>
          <w:tab w:val="left" w:pos="7655"/>
        </w:tabs>
        <w:ind w:firstLine="709"/>
        <w:jc w:val="both"/>
        <w:rPr>
          <w:b/>
          <w:sz w:val="28"/>
          <w:szCs w:val="28"/>
        </w:rPr>
      </w:pPr>
      <w:r w:rsidRPr="006646CA">
        <w:rPr>
          <w:b/>
          <w:sz w:val="28"/>
          <w:szCs w:val="28"/>
        </w:rPr>
        <w:tab/>
        <w:t>ББК 22.2я7</w:t>
      </w:r>
    </w:p>
    <w:p w14:paraId="2B716850" w14:textId="77777777" w:rsidR="00B83137" w:rsidRPr="00702DD0" w:rsidRDefault="00B83137" w:rsidP="006646CA">
      <w:pPr>
        <w:shd w:val="clear" w:color="auto" w:fill="FFFFFF"/>
        <w:tabs>
          <w:tab w:val="left" w:pos="8080"/>
        </w:tabs>
        <w:ind w:firstLine="709"/>
        <w:rPr>
          <w:sz w:val="28"/>
          <w:szCs w:val="28"/>
        </w:rPr>
      </w:pPr>
    </w:p>
    <w:p w14:paraId="38BB80C8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Рецензент </w:t>
      </w:r>
      <w:r w:rsidR="000E6FE5">
        <w:rPr>
          <w:sz w:val="28"/>
          <w:szCs w:val="28"/>
        </w:rPr>
        <w:t>–Д.В. Хван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-</w:t>
      </w:r>
      <w:r w:rsidR="000E6FE5">
        <w:rPr>
          <w:sz w:val="28"/>
          <w:szCs w:val="28"/>
        </w:rPr>
        <w:t>доктор</w:t>
      </w:r>
      <w:r w:rsidRPr="00702DD0">
        <w:rPr>
          <w:sz w:val="28"/>
          <w:szCs w:val="28"/>
        </w:rPr>
        <w:t xml:space="preserve">. техн. наук, </w:t>
      </w:r>
      <w:r w:rsidR="000E6FE5">
        <w:rPr>
          <w:sz w:val="28"/>
          <w:szCs w:val="28"/>
        </w:rPr>
        <w:t>профессор</w:t>
      </w:r>
      <w:r w:rsidR="00B83137" w:rsidRPr="00702DD0">
        <w:rPr>
          <w:sz w:val="28"/>
          <w:szCs w:val="28"/>
        </w:rPr>
        <w:t xml:space="preserve"> кафедры прикладной математики и механики ВГТУ</w:t>
      </w:r>
      <w:r w:rsidRPr="00702DD0">
        <w:rPr>
          <w:sz w:val="28"/>
          <w:szCs w:val="28"/>
        </w:rPr>
        <w:t xml:space="preserve">. </w:t>
      </w:r>
    </w:p>
    <w:p w14:paraId="0C484995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4C3B9333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248ADC9A" w14:textId="77777777"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14:paraId="7E3DC7F3" w14:textId="77777777"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14:paraId="232CA479" w14:textId="77777777" w:rsidR="00AB3A98" w:rsidRPr="00702DD0" w:rsidRDefault="00B83137" w:rsidP="00E75D01">
      <w:pPr>
        <w:pStyle w:val="Heading3"/>
        <w:spacing w:after="0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 xml:space="preserve">Издается </w:t>
      </w:r>
      <w:r w:rsidR="00C02F2E" w:rsidRPr="00702DD0">
        <w:rPr>
          <w:i/>
          <w:sz w:val="28"/>
          <w:szCs w:val="28"/>
        </w:rPr>
        <w:t>по решению редакционно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>-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 xml:space="preserve">издательского совета </w:t>
      </w:r>
    </w:p>
    <w:p w14:paraId="02AE7EB7" w14:textId="77777777" w:rsidR="0034282E" w:rsidRPr="00702DD0" w:rsidRDefault="00AB3A98" w:rsidP="00E75D01">
      <w:pPr>
        <w:shd w:val="clear" w:color="auto" w:fill="FFFFFF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>В</w:t>
      </w:r>
      <w:r w:rsidR="00C02F2E" w:rsidRPr="00702DD0">
        <w:rPr>
          <w:i/>
          <w:sz w:val="28"/>
          <w:szCs w:val="28"/>
        </w:rPr>
        <w:t>оронежского государственного технического университета</w:t>
      </w:r>
      <w:r w:rsidR="006E2E9F" w:rsidRPr="00702DD0">
        <w:rPr>
          <w:i/>
          <w:sz w:val="28"/>
          <w:szCs w:val="28"/>
        </w:rPr>
        <w:br w:type="page"/>
      </w:r>
    </w:p>
    <w:p w14:paraId="7B3FF444" w14:textId="77777777" w:rsidR="0034282E" w:rsidRPr="00702DD0" w:rsidRDefault="0034282E" w:rsidP="00E75D01">
      <w:pPr>
        <w:shd w:val="clear" w:color="auto" w:fill="FFFFFF"/>
        <w:ind w:firstLine="709"/>
        <w:jc w:val="center"/>
        <w:rPr>
          <w:b/>
          <w:caps/>
          <w:sz w:val="28"/>
          <w:szCs w:val="28"/>
        </w:rPr>
      </w:pPr>
      <w:r w:rsidRPr="00702DD0">
        <w:rPr>
          <w:b/>
          <w:sz w:val="28"/>
          <w:szCs w:val="28"/>
        </w:rPr>
        <w:t>Введение.</w:t>
      </w:r>
    </w:p>
    <w:p w14:paraId="5F8AC0FA" w14:textId="77777777" w:rsidR="0034282E" w:rsidRPr="00702DD0" w:rsidRDefault="0034282E" w:rsidP="00E75D01">
      <w:pPr>
        <w:pStyle w:val="Normal0"/>
        <w:tabs>
          <w:tab w:val="left" w:pos="4678"/>
        </w:tabs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Требования к оформлению контрольных работ</w:t>
      </w:r>
    </w:p>
    <w:p w14:paraId="691A135B" w14:textId="77777777" w:rsidR="0062131F" w:rsidRPr="00702DD0" w:rsidRDefault="0062131F" w:rsidP="00E75D01">
      <w:pPr>
        <w:pStyle w:val="Normal0"/>
        <w:tabs>
          <w:tab w:val="left" w:pos="4678"/>
        </w:tabs>
        <w:ind w:firstLine="709"/>
        <w:jc w:val="center"/>
        <w:rPr>
          <w:b/>
          <w:sz w:val="28"/>
          <w:szCs w:val="28"/>
        </w:rPr>
      </w:pPr>
    </w:p>
    <w:p w14:paraId="2865706A" w14:textId="77777777" w:rsidR="00C02F2E" w:rsidRPr="00702DD0" w:rsidRDefault="00C02F2E" w:rsidP="00E75D01">
      <w:pPr>
        <w:pStyle w:val="Heading3"/>
        <w:spacing w:after="0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сновными критериями работоспособности деталей и узлов машин является прочность, жесткость и устойчивость.</w:t>
      </w:r>
    </w:p>
    <w:p w14:paraId="56964AA1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прочностью понимается способность детали машины выдерживать в процессе эксплуатации заданные рабочие нагрузки без разрушения.</w:t>
      </w:r>
    </w:p>
    <w:p w14:paraId="5EB9DE33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жесткостью понимается способность детали машины эксплуатироваться в заданных условиях при деформациях, не превышающих заданные пределы, определенные по условиям эксплуатации.</w:t>
      </w:r>
    </w:p>
    <w:p w14:paraId="1B8E30F5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устойчивостью детали машины понимается ее способность сохранять заданную форму равновесия под действием рабочих нагрузок.</w:t>
      </w:r>
    </w:p>
    <w:p w14:paraId="38F8E618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 данных методических указаниях рассматриваются </w:t>
      </w:r>
      <w:r w:rsidR="00126A0B" w:rsidRPr="00702DD0">
        <w:rPr>
          <w:sz w:val="28"/>
          <w:szCs w:val="28"/>
        </w:rPr>
        <w:t>четыре</w:t>
      </w:r>
      <w:r w:rsidRPr="00702DD0">
        <w:rPr>
          <w:sz w:val="28"/>
          <w:szCs w:val="28"/>
        </w:rPr>
        <w:t xml:space="preserve"> типовы</w:t>
      </w:r>
      <w:r w:rsidR="009551AC"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 задачи сопротивления материалов по оценке прочности</w:t>
      </w:r>
      <w:r w:rsidR="00126A0B" w:rsidRPr="00702DD0">
        <w:rPr>
          <w:sz w:val="28"/>
          <w:szCs w:val="28"/>
        </w:rPr>
        <w:t xml:space="preserve"> и </w:t>
      </w:r>
      <w:r w:rsidRPr="00702DD0">
        <w:rPr>
          <w:sz w:val="28"/>
          <w:szCs w:val="28"/>
        </w:rPr>
        <w:t xml:space="preserve">жесткости </w:t>
      </w:r>
      <w:r w:rsidR="00126A0B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ри </w:t>
      </w:r>
      <w:r w:rsidR="00126A0B" w:rsidRPr="00702DD0">
        <w:rPr>
          <w:sz w:val="28"/>
          <w:szCs w:val="28"/>
        </w:rPr>
        <w:t xml:space="preserve">растяжении – сжатии, </w:t>
      </w:r>
      <w:r w:rsidRPr="00702DD0">
        <w:rPr>
          <w:sz w:val="28"/>
          <w:szCs w:val="28"/>
        </w:rPr>
        <w:t>кручении</w:t>
      </w:r>
      <w:r w:rsidR="00126A0B" w:rsidRPr="00702DD0">
        <w:rPr>
          <w:sz w:val="28"/>
          <w:szCs w:val="28"/>
        </w:rPr>
        <w:t xml:space="preserve"> и плоском</w:t>
      </w:r>
      <w:r w:rsidRPr="00702DD0">
        <w:rPr>
          <w:sz w:val="28"/>
          <w:szCs w:val="28"/>
        </w:rPr>
        <w:t xml:space="preserve"> изгибе</w:t>
      </w:r>
      <w:r w:rsidR="00126A0B" w:rsidRPr="00702DD0">
        <w:rPr>
          <w:sz w:val="28"/>
          <w:szCs w:val="28"/>
        </w:rPr>
        <w:t xml:space="preserve"> и</w:t>
      </w:r>
      <w:r w:rsidRPr="00702DD0">
        <w:rPr>
          <w:sz w:val="28"/>
          <w:szCs w:val="28"/>
        </w:rPr>
        <w:t xml:space="preserve"> также </w:t>
      </w:r>
      <w:r w:rsidR="00F4480C" w:rsidRPr="00702DD0">
        <w:rPr>
          <w:sz w:val="28"/>
          <w:szCs w:val="28"/>
        </w:rPr>
        <w:t>по определению размеров сечения заданной формы из расчета стержня на устойчивость при продольном сжа</w:t>
      </w:r>
      <w:r w:rsidR="00126A0B" w:rsidRPr="00702DD0">
        <w:rPr>
          <w:sz w:val="28"/>
          <w:szCs w:val="28"/>
        </w:rPr>
        <w:t>тии</w:t>
      </w:r>
      <w:r w:rsidRPr="00702DD0">
        <w:rPr>
          <w:sz w:val="28"/>
          <w:szCs w:val="28"/>
        </w:rPr>
        <w:t>.</w:t>
      </w:r>
    </w:p>
    <w:p w14:paraId="3F9FFE4F" w14:textId="77777777" w:rsidR="00EE105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каждой задачи приведены десять расчетных схем и десять вариантов числовых исходных данных. </w:t>
      </w:r>
      <w:r w:rsidR="00EE1057" w:rsidRPr="00702DD0">
        <w:rPr>
          <w:sz w:val="28"/>
          <w:szCs w:val="28"/>
        </w:rPr>
        <w:t xml:space="preserve">Исходные данные к задаче выбираются по 3 цифрам - </w:t>
      </w:r>
      <w:r w:rsidR="00EE1057" w:rsidRPr="00702DD0">
        <w:rPr>
          <w:i/>
          <w:sz w:val="28"/>
          <w:szCs w:val="28"/>
        </w:rPr>
        <w:t>K, L, M</w:t>
      </w:r>
      <w:r w:rsidR="00EE1057" w:rsidRPr="00702DD0">
        <w:rPr>
          <w:sz w:val="28"/>
          <w:szCs w:val="28"/>
        </w:rPr>
        <w:t>, где:</w:t>
      </w:r>
    </w:p>
    <w:p w14:paraId="77EC037F" w14:textId="77777777"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K</w:t>
      </w:r>
      <w:r w:rsidRPr="00702DD0">
        <w:rPr>
          <w:sz w:val="28"/>
          <w:szCs w:val="28"/>
        </w:rPr>
        <w:t xml:space="preserve"> – либо задает преподаватель (в случае очного обучения), либо последняя цифра номера года, в который выполняется задание;</w:t>
      </w:r>
    </w:p>
    <w:p w14:paraId="344F276F" w14:textId="77777777"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L</w:t>
      </w:r>
      <w:r w:rsidRPr="00702DD0">
        <w:rPr>
          <w:sz w:val="28"/>
          <w:szCs w:val="28"/>
        </w:rPr>
        <w:t xml:space="preserve"> – вторая справа цифра номера фамилии студента в списке группы или ноль (для первых 9 фамилий);</w:t>
      </w:r>
    </w:p>
    <w:p w14:paraId="5BA89062" w14:textId="77777777"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M</w:t>
      </w:r>
      <w:r w:rsidRPr="00702DD0">
        <w:rPr>
          <w:sz w:val="28"/>
          <w:szCs w:val="28"/>
        </w:rPr>
        <w:t xml:space="preserve"> – последняя цифра этого номера.</w:t>
      </w:r>
    </w:p>
    <w:p w14:paraId="6CB7EF3E" w14:textId="77777777" w:rsidR="00902703" w:rsidRPr="00702DD0" w:rsidRDefault="00902703" w:rsidP="00E75D01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ри выборе </w:t>
      </w:r>
      <w:r w:rsidR="00D04EEB" w:rsidRPr="00702DD0">
        <w:rPr>
          <w:sz w:val="28"/>
          <w:szCs w:val="28"/>
        </w:rPr>
        <w:t xml:space="preserve">значения </w:t>
      </w:r>
      <w:r w:rsidRPr="00702DD0">
        <w:rPr>
          <w:sz w:val="28"/>
          <w:szCs w:val="28"/>
        </w:rPr>
        <w:t xml:space="preserve">некоторой величины или </w:t>
      </w:r>
      <w:r w:rsidR="00D04EEB" w:rsidRPr="00702DD0">
        <w:rPr>
          <w:sz w:val="28"/>
          <w:szCs w:val="28"/>
        </w:rPr>
        <w:t xml:space="preserve">номера </w:t>
      </w:r>
      <w:r w:rsidRPr="00702DD0">
        <w:rPr>
          <w:sz w:val="28"/>
          <w:szCs w:val="28"/>
        </w:rPr>
        <w:t xml:space="preserve">схемы из соответствующей таблицы из соответствующего столбца выбирается число, соответствующее строке с номером </w:t>
      </w:r>
      <w:r w:rsidRPr="00702DD0">
        <w:rPr>
          <w:i/>
          <w:sz w:val="28"/>
          <w:szCs w:val="28"/>
        </w:rPr>
        <w:t xml:space="preserve">K, L </w:t>
      </w:r>
      <w:r w:rsidRPr="00702DD0">
        <w:rPr>
          <w:sz w:val="28"/>
          <w:szCs w:val="28"/>
        </w:rPr>
        <w:t>или</w:t>
      </w:r>
      <w:r w:rsidRPr="00702DD0">
        <w:rPr>
          <w:i/>
          <w:sz w:val="28"/>
          <w:szCs w:val="28"/>
        </w:rPr>
        <w:t xml:space="preserve"> M</w:t>
      </w:r>
      <w:r w:rsidRPr="00702DD0">
        <w:rPr>
          <w:sz w:val="28"/>
          <w:szCs w:val="28"/>
        </w:rPr>
        <w:t xml:space="preserve">. Например, при </w:t>
      </w:r>
      <w:r w:rsidRPr="00702DD0">
        <w:rPr>
          <w:i/>
          <w:sz w:val="28"/>
          <w:szCs w:val="28"/>
        </w:rPr>
        <w:t xml:space="preserve">KLM=238 </w:t>
      </w:r>
      <w:r w:rsidRPr="00702DD0">
        <w:rPr>
          <w:sz w:val="28"/>
          <w:szCs w:val="28"/>
        </w:rPr>
        <w:t>из таблицы 1.</w:t>
      </w:r>
      <w:r w:rsidR="00AB3A98"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 xml:space="preserve"> получаем </w:t>
      </w:r>
      <w:r w:rsidR="00D04EEB" w:rsidRPr="00702DD0">
        <w:rPr>
          <w:i/>
          <w:position w:val="-6"/>
          <w:sz w:val="28"/>
          <w:szCs w:val="28"/>
        </w:rPr>
        <w:object w:dxaOrig="400" w:dyaOrig="220" w14:anchorId="70523306">
          <v:shape id="_x0000_i1026" type="#_x0000_t75" style="width:19.5pt;height:10.5pt" o:ole="" fillcolor="window">
            <v:imagedata r:id="rId11" o:title=""/>
          </v:shape>
          <o:OLEObject Type="Embed" ProgID="Equation.3" ShapeID="_x0000_i1026" DrawAspect="Content" ObjectID="_1778907756" r:id="rId12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2</w:t>
      </w:r>
      <w:r w:rsidR="00D04EEB" w:rsidRPr="00702DD0">
        <w:rPr>
          <w:i/>
          <w:sz w:val="28"/>
          <w:szCs w:val="28"/>
        </w:rPr>
        <w:t xml:space="preserve"> М, </w:t>
      </w:r>
      <w:r w:rsidR="00D04EEB" w:rsidRPr="00702DD0">
        <w:rPr>
          <w:i/>
          <w:position w:val="-6"/>
          <w:sz w:val="28"/>
          <w:szCs w:val="28"/>
        </w:rPr>
        <w:object w:dxaOrig="380" w:dyaOrig="279" w14:anchorId="1C7C637E">
          <v:shape id="_x0000_i1027" type="#_x0000_t75" style="width:19.5pt;height:14.25pt" o:ole="" fillcolor="window">
            <v:imagedata r:id="rId13" o:title=""/>
          </v:shape>
          <o:OLEObject Type="Embed" ProgID="Equation.3" ShapeID="_x0000_i1027" DrawAspect="Content" ObjectID="_1778907757" r:id="rId14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3</w:t>
      </w:r>
      <w:r w:rsidR="00D04EEB" w:rsidRPr="00702DD0">
        <w:rPr>
          <w:i/>
          <w:sz w:val="28"/>
          <w:szCs w:val="28"/>
        </w:rPr>
        <w:t xml:space="preserve">М, </w:t>
      </w:r>
      <w:r w:rsidR="00D04EEB" w:rsidRPr="00702DD0">
        <w:rPr>
          <w:i/>
          <w:position w:val="-6"/>
          <w:sz w:val="28"/>
          <w:szCs w:val="28"/>
        </w:rPr>
        <w:object w:dxaOrig="380" w:dyaOrig="220" w14:anchorId="6B01AB6B">
          <v:shape id="_x0000_i1028" type="#_x0000_t75" style="width:19.5pt;height:10.5pt" o:ole="" fillcolor="window">
            <v:imagedata r:id="rId15" o:title=""/>
          </v:shape>
          <o:OLEObject Type="Embed" ProgID="Equation.3" ShapeID="_x0000_i1028" DrawAspect="Content" ObjectID="_1778907758" r:id="rId16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8</w:t>
      </w:r>
      <w:r w:rsidR="00D04EEB" w:rsidRPr="00702DD0">
        <w:rPr>
          <w:i/>
          <w:sz w:val="28"/>
          <w:szCs w:val="28"/>
        </w:rPr>
        <w:t xml:space="preserve"> М</w:t>
      </w:r>
      <w:r w:rsidR="0034282E" w:rsidRPr="00702DD0">
        <w:rPr>
          <w:i/>
          <w:sz w:val="28"/>
          <w:szCs w:val="28"/>
        </w:rPr>
        <w:t>, Р=23 кН</w:t>
      </w:r>
      <w:r w:rsidR="00D04EEB" w:rsidRPr="00702DD0">
        <w:rPr>
          <w:i/>
          <w:sz w:val="28"/>
          <w:szCs w:val="28"/>
        </w:rPr>
        <w:t>.</w:t>
      </w:r>
    </w:p>
    <w:p w14:paraId="67621016" w14:textId="77777777" w:rsidR="00502396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титульном листе </w:t>
      </w:r>
      <w:r w:rsidR="00502396" w:rsidRPr="00702DD0">
        <w:rPr>
          <w:sz w:val="28"/>
          <w:szCs w:val="28"/>
        </w:rPr>
        <w:t>контрольной работ</w:t>
      </w:r>
      <w:r w:rsidRPr="00702DD0">
        <w:rPr>
          <w:sz w:val="28"/>
          <w:szCs w:val="28"/>
        </w:rPr>
        <w:t>ы</w:t>
      </w:r>
      <w:r w:rsidR="00502396" w:rsidRPr="00702DD0">
        <w:rPr>
          <w:sz w:val="28"/>
          <w:szCs w:val="28"/>
        </w:rPr>
        <w:t xml:space="preserve"> </w:t>
      </w:r>
      <w:r w:rsidR="0034282E" w:rsidRPr="00702DD0">
        <w:rPr>
          <w:sz w:val="28"/>
          <w:szCs w:val="28"/>
        </w:rPr>
        <w:t xml:space="preserve">(см. приложение) </w:t>
      </w:r>
      <w:r w:rsidR="00502396" w:rsidRPr="00702DD0">
        <w:rPr>
          <w:sz w:val="28"/>
          <w:szCs w:val="28"/>
        </w:rPr>
        <w:t xml:space="preserve">обязательно </w:t>
      </w:r>
      <w:r w:rsidR="00EB1F01" w:rsidRPr="00702DD0">
        <w:rPr>
          <w:sz w:val="28"/>
          <w:szCs w:val="28"/>
        </w:rPr>
        <w:t xml:space="preserve">должны быть указаны полное наименование обучающей организации, факультета, на котором находится кафедра, производящая обучение, название </w:t>
      </w:r>
      <w:r w:rsidR="00F4480C" w:rsidRPr="00702DD0">
        <w:rPr>
          <w:sz w:val="28"/>
          <w:szCs w:val="28"/>
        </w:rPr>
        <w:t>этой кафедры</w:t>
      </w:r>
      <w:r w:rsidR="0034282E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</w:t>
      </w:r>
      <w:r w:rsidR="00EB1F01" w:rsidRPr="00702DD0">
        <w:rPr>
          <w:sz w:val="28"/>
          <w:szCs w:val="28"/>
        </w:rPr>
        <w:t xml:space="preserve">дисциплины, ФИО студента, шифр группы, </w:t>
      </w:r>
      <w:r w:rsidR="00502396" w:rsidRPr="00702DD0">
        <w:rPr>
          <w:sz w:val="28"/>
          <w:szCs w:val="28"/>
        </w:rPr>
        <w:t xml:space="preserve">номер варианта </w:t>
      </w:r>
      <w:r w:rsidRPr="00702DD0">
        <w:rPr>
          <w:sz w:val="28"/>
          <w:szCs w:val="28"/>
        </w:rPr>
        <w:t xml:space="preserve">– число, получаемое по формуле </w:t>
      </w:r>
      <w:r w:rsidRPr="00702DD0">
        <w:rPr>
          <w:position w:val="-6"/>
          <w:sz w:val="28"/>
          <w:szCs w:val="28"/>
        </w:rPr>
        <w:object w:dxaOrig="2020" w:dyaOrig="279" w14:anchorId="3A1A0F1F">
          <v:shape id="_x0000_i1029" type="#_x0000_t75" style="width:101.25pt;height:14.25pt" o:ole="" fillcolor="window">
            <v:imagedata r:id="rId17" o:title=""/>
          </v:shape>
          <o:OLEObject Type="Embed" ProgID="Equation.3" ShapeID="_x0000_i1029" DrawAspect="Content" ObjectID="_1778907759" r:id="rId18"/>
        </w:object>
      </w:r>
      <w:r w:rsidR="00EB1F01" w:rsidRPr="00702DD0">
        <w:rPr>
          <w:sz w:val="28"/>
          <w:szCs w:val="28"/>
        </w:rPr>
        <w:t xml:space="preserve">. </w:t>
      </w:r>
      <w:r w:rsidR="0034282E" w:rsidRPr="00702DD0">
        <w:rPr>
          <w:sz w:val="28"/>
          <w:szCs w:val="28"/>
        </w:rPr>
        <w:t xml:space="preserve">Работа должна быть подписана личной подписью студента. </w:t>
      </w:r>
      <w:r w:rsidR="00EB1F01" w:rsidRPr="00702DD0">
        <w:rPr>
          <w:sz w:val="28"/>
          <w:szCs w:val="28"/>
        </w:rPr>
        <w:t>Также должен быть указаны ФИО и должность преподавателя</w:t>
      </w:r>
      <w:r w:rsidR="00D627D4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п</w:t>
      </w:r>
      <w:r w:rsidR="00EB1F01" w:rsidRPr="00702DD0">
        <w:rPr>
          <w:sz w:val="28"/>
          <w:szCs w:val="28"/>
        </w:rPr>
        <w:t>ринимающего задание.</w:t>
      </w:r>
    </w:p>
    <w:p w14:paraId="381011DB" w14:textId="77777777" w:rsidR="00EB1F01" w:rsidRPr="00702DD0" w:rsidRDefault="00EB1F0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Задание должно быть оформлено в виде расчетно - пояснительной записки на бумаге формата А4 с соблюдением полей со всех сторон листа по 20 – 25 мм.</w:t>
      </w:r>
    </w:p>
    <w:p w14:paraId="5B89CDAE" w14:textId="77777777" w:rsidR="00502396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ешении каждой задачи должны быть приведены полный текст условия задачи и</w:t>
      </w:r>
      <w:r w:rsidR="00502396" w:rsidRPr="00702DD0">
        <w:rPr>
          <w:sz w:val="28"/>
          <w:szCs w:val="28"/>
        </w:rPr>
        <w:t xml:space="preserve"> исходные данные</w:t>
      </w:r>
      <w:r w:rsidR="0034282E" w:rsidRPr="00702DD0">
        <w:rPr>
          <w:sz w:val="28"/>
          <w:szCs w:val="28"/>
        </w:rPr>
        <w:t xml:space="preserve"> (желательно в табличном формате, повторяющим формат соответствующей таблице в методичке)</w:t>
      </w:r>
      <w:r w:rsidRPr="00702DD0">
        <w:rPr>
          <w:sz w:val="28"/>
          <w:szCs w:val="28"/>
        </w:rPr>
        <w:t>,</w:t>
      </w:r>
      <w:r w:rsidR="00502396" w:rsidRPr="00702DD0">
        <w:rPr>
          <w:sz w:val="28"/>
          <w:szCs w:val="28"/>
        </w:rPr>
        <w:t xml:space="preserve"> необходимы</w:t>
      </w:r>
      <w:r w:rsidRPr="00702DD0">
        <w:rPr>
          <w:sz w:val="28"/>
          <w:szCs w:val="28"/>
        </w:rPr>
        <w:t>е</w:t>
      </w:r>
      <w:r w:rsidR="00502396" w:rsidRPr="00702DD0">
        <w:rPr>
          <w:sz w:val="28"/>
          <w:szCs w:val="28"/>
        </w:rPr>
        <w:t xml:space="preserve"> для проверки решени</w:t>
      </w:r>
      <w:r w:rsidRPr="00702DD0">
        <w:rPr>
          <w:sz w:val="28"/>
          <w:szCs w:val="28"/>
        </w:rPr>
        <w:t>я</w:t>
      </w:r>
      <w:r w:rsidR="00502396" w:rsidRPr="00702DD0">
        <w:rPr>
          <w:sz w:val="28"/>
          <w:szCs w:val="28"/>
        </w:rPr>
        <w:t>.</w:t>
      </w:r>
    </w:p>
    <w:p w14:paraId="50A48538" w14:textId="77777777"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Все величины, входящие в формулы, </w:t>
      </w:r>
      <w:r w:rsidR="0034282E" w:rsidRPr="00702DD0">
        <w:rPr>
          <w:sz w:val="28"/>
          <w:szCs w:val="28"/>
        </w:rPr>
        <w:t xml:space="preserve">кроме заданных в исходных </w:t>
      </w:r>
      <w:r w:rsidR="00702DD0" w:rsidRPr="00702DD0">
        <w:rPr>
          <w:sz w:val="28"/>
          <w:szCs w:val="28"/>
        </w:rPr>
        <w:t>данных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должны</w:t>
      </w:r>
      <w:r w:rsidRPr="00702DD0">
        <w:rPr>
          <w:sz w:val="28"/>
          <w:szCs w:val="28"/>
        </w:rPr>
        <w:t xml:space="preserve"> быть определены в пояснениях к формулам.</w:t>
      </w:r>
    </w:p>
    <w:p w14:paraId="52979C98" w14:textId="77777777"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числениях сначала должна быть записана формула, затем в формулу</w:t>
      </w:r>
      <w:r w:rsidR="0034282E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6E2E9F" w:rsidRPr="00702DD0">
        <w:rPr>
          <w:sz w:val="28"/>
          <w:szCs w:val="28"/>
        </w:rPr>
        <w:t xml:space="preserve">в порядке расположения в формуле </w:t>
      </w:r>
      <w:r w:rsidRPr="00702DD0">
        <w:rPr>
          <w:sz w:val="28"/>
          <w:szCs w:val="28"/>
        </w:rPr>
        <w:t>должны быть подставлены величины в соответствующих размерностях</w:t>
      </w:r>
      <w:r w:rsidR="0034282E" w:rsidRPr="00702DD0">
        <w:rPr>
          <w:sz w:val="28"/>
          <w:szCs w:val="28"/>
        </w:rPr>
        <w:t>. Д</w:t>
      </w:r>
      <w:r w:rsidRPr="00702DD0">
        <w:rPr>
          <w:sz w:val="28"/>
          <w:szCs w:val="28"/>
        </w:rPr>
        <w:t xml:space="preserve">алее нужно записать результат вычислений с </w:t>
      </w:r>
      <w:r w:rsidR="006E2E9F" w:rsidRPr="00702DD0">
        <w:rPr>
          <w:sz w:val="28"/>
          <w:szCs w:val="28"/>
        </w:rPr>
        <w:t xml:space="preserve">точностью 0,001 с </w:t>
      </w:r>
      <w:r w:rsidRPr="00702DD0">
        <w:rPr>
          <w:sz w:val="28"/>
          <w:szCs w:val="28"/>
        </w:rPr>
        <w:t>указанием размерности.</w:t>
      </w:r>
    </w:p>
    <w:p w14:paraId="1D5F5899" w14:textId="77777777" w:rsidR="00F4480C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исунки и схемы, необходимые для решения задачи</w:t>
      </w:r>
      <w:r w:rsidR="00D627D4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должны быть аккуратно выполнены </w:t>
      </w:r>
      <w:r w:rsidR="006E2E9F" w:rsidRPr="00702DD0">
        <w:rPr>
          <w:sz w:val="28"/>
          <w:szCs w:val="28"/>
        </w:rPr>
        <w:t>черной пастой</w:t>
      </w:r>
      <w:r w:rsidR="00626CB9" w:rsidRPr="00702DD0">
        <w:rPr>
          <w:sz w:val="28"/>
          <w:szCs w:val="28"/>
        </w:rPr>
        <w:t xml:space="preserve"> с использованием линейки, или в одном из графических редакторов.</w:t>
      </w:r>
    </w:p>
    <w:p w14:paraId="6DD6B634" w14:textId="77777777" w:rsidR="00626CB9" w:rsidRPr="00702DD0" w:rsidRDefault="00626CB9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укописном выполнении контрольной работы текст должен быть легко читаемым и не должен содержать орфографических ошибок. Основные символы высотой менее 5 мм и индексы высотой менее 3 мм в формулах, схемах и рисунках не допускаются.</w:t>
      </w:r>
    </w:p>
    <w:p w14:paraId="6118D3D0" w14:textId="77777777" w:rsidR="005A00F8" w:rsidRPr="00702DD0" w:rsidRDefault="005A00F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полнении контрольной работы рекомендуется пользоваться [1,2,3].</w:t>
      </w:r>
    </w:p>
    <w:p w14:paraId="1082B433" w14:textId="77777777" w:rsidR="006E2E9F" w:rsidRPr="00702DD0" w:rsidRDefault="00D627D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нев</w:t>
      </w:r>
      <w:r w:rsidR="008A51D3" w:rsidRPr="00702DD0">
        <w:rPr>
          <w:sz w:val="28"/>
          <w:szCs w:val="28"/>
        </w:rPr>
        <w:t>ыполнени</w:t>
      </w:r>
      <w:r w:rsidRPr="00702DD0">
        <w:rPr>
          <w:sz w:val="28"/>
          <w:szCs w:val="28"/>
        </w:rPr>
        <w:t>и</w:t>
      </w:r>
      <w:r w:rsidR="008A51D3" w:rsidRPr="00702DD0">
        <w:rPr>
          <w:sz w:val="28"/>
          <w:szCs w:val="28"/>
        </w:rPr>
        <w:t xml:space="preserve"> требований, изложенных в методичке, </w:t>
      </w:r>
      <w:r w:rsidR="00F4480C" w:rsidRPr="00702DD0">
        <w:rPr>
          <w:sz w:val="28"/>
          <w:szCs w:val="28"/>
        </w:rPr>
        <w:t xml:space="preserve">контрольная работа </w:t>
      </w:r>
      <w:r w:rsidR="0034282E" w:rsidRPr="00702DD0">
        <w:rPr>
          <w:sz w:val="28"/>
          <w:szCs w:val="28"/>
        </w:rPr>
        <w:t>возвращаться на доработку</w:t>
      </w:r>
      <w:r w:rsidR="00F4480C" w:rsidRPr="00702DD0">
        <w:rPr>
          <w:sz w:val="28"/>
          <w:szCs w:val="28"/>
        </w:rPr>
        <w:t>.</w:t>
      </w:r>
    </w:p>
    <w:p w14:paraId="0147AFA5" w14:textId="77777777" w:rsidR="006E2E9F" w:rsidRPr="00702DD0" w:rsidRDefault="006E2E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14:paraId="3629F960" w14:textId="77777777" w:rsidR="0062131F" w:rsidRPr="00702DD0" w:rsidRDefault="00582A51" w:rsidP="00380606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Задача № 1</w:t>
      </w:r>
    </w:p>
    <w:p w14:paraId="0350A6B4" w14:textId="77777777" w:rsidR="00582A51" w:rsidRPr="00FF1BB5" w:rsidRDefault="00582A51" w:rsidP="00E75D01">
      <w:pPr>
        <w:ind w:firstLine="709"/>
        <w:jc w:val="center"/>
        <w:rPr>
          <w:b/>
          <w:sz w:val="28"/>
          <w:szCs w:val="28"/>
        </w:rPr>
      </w:pPr>
      <w:r w:rsidRPr="00FF1BB5">
        <w:rPr>
          <w:b/>
          <w:sz w:val="28"/>
          <w:szCs w:val="28"/>
        </w:rPr>
        <w:t>Расчет на прочность и жесткость стержня при растяжении - сжа</w:t>
      </w:r>
      <w:r w:rsidR="008040DB" w:rsidRPr="00FF1BB5">
        <w:rPr>
          <w:b/>
          <w:sz w:val="28"/>
          <w:szCs w:val="28"/>
        </w:rPr>
        <w:t>тии</w:t>
      </w:r>
    </w:p>
    <w:p w14:paraId="481809A1" w14:textId="77777777" w:rsidR="00BA16E0" w:rsidRPr="00702DD0" w:rsidRDefault="00BA16E0" w:rsidP="00FF1BB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1. Задание.</w:t>
      </w:r>
    </w:p>
    <w:p w14:paraId="5D362ED8" w14:textId="77777777" w:rsidR="00582A51" w:rsidRPr="00702DD0" w:rsidRDefault="00FF1BB5" w:rsidP="00FF1BB5">
      <w:pPr>
        <w:tabs>
          <w:tab w:val="left" w:pos="680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 w:rsidR="00582A51" w:rsidRPr="00702DD0">
        <w:rPr>
          <w:sz w:val="28"/>
          <w:szCs w:val="28"/>
        </w:rPr>
        <w:t xml:space="preserve">Таблица </w:t>
      </w:r>
      <w:r w:rsidR="00347B8C" w:rsidRPr="00702DD0">
        <w:rPr>
          <w:sz w:val="28"/>
          <w:szCs w:val="28"/>
        </w:rPr>
        <w:t>1.1</w:t>
      </w:r>
    </w:p>
    <w:p w14:paraId="02AFFEA5" w14:textId="77777777" w:rsidR="00347B8C" w:rsidRPr="00702DD0" w:rsidRDefault="00347B8C" w:rsidP="00E75D01">
      <w:pPr>
        <w:tabs>
          <w:tab w:val="left" w:pos="4253"/>
        </w:tabs>
        <w:ind w:firstLine="709"/>
        <w:jc w:val="right"/>
        <w:rPr>
          <w:sz w:val="28"/>
          <w:szCs w:val="28"/>
        </w:rPr>
      </w:pPr>
    </w:p>
    <w:tbl>
      <w:tblPr>
        <w:tblW w:w="64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9"/>
        <w:gridCol w:w="850"/>
        <w:gridCol w:w="851"/>
        <w:gridCol w:w="992"/>
        <w:gridCol w:w="709"/>
        <w:gridCol w:w="1134"/>
        <w:gridCol w:w="937"/>
      </w:tblGrid>
      <w:tr w:rsidR="00027B54" w:rsidRPr="00702DD0" w14:paraId="02C4FC18" w14:textId="77777777" w:rsidTr="00027B54">
        <w:trPr>
          <w:cantSplit/>
          <w:trHeight w:val="285"/>
          <w:jc w:val="center"/>
        </w:trPr>
        <w:tc>
          <w:tcPr>
            <w:tcW w:w="939" w:type="dxa"/>
            <w:vMerge w:val="restart"/>
          </w:tcPr>
          <w:p w14:paraId="34C8C22E" w14:textId="77777777" w:rsidR="00582A51" w:rsidRPr="00702DD0" w:rsidRDefault="00582A51" w:rsidP="00F336A6">
            <w:pPr>
              <w:ind w:right="-79"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 строки</w:t>
            </w:r>
          </w:p>
        </w:tc>
        <w:tc>
          <w:tcPr>
            <w:tcW w:w="850" w:type="dxa"/>
            <w:vMerge w:val="restart"/>
          </w:tcPr>
          <w:p w14:paraId="14CE2812" w14:textId="77777777" w:rsidR="00027B54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14:paraId="43E3FE59" w14:textId="77777777" w:rsidR="00582A51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</w:t>
            </w:r>
            <w:r w:rsidR="00582A51" w:rsidRPr="00702DD0">
              <w:rPr>
                <w:sz w:val="28"/>
                <w:szCs w:val="28"/>
              </w:rPr>
              <w:t>хем</w:t>
            </w:r>
            <w:r w:rsidRPr="00702DD0">
              <w:rPr>
                <w:sz w:val="28"/>
                <w:szCs w:val="28"/>
              </w:rPr>
              <w:t>ы</w:t>
            </w:r>
          </w:p>
        </w:tc>
        <w:tc>
          <w:tcPr>
            <w:tcW w:w="851" w:type="dxa"/>
            <w:vMerge w:val="restart"/>
          </w:tcPr>
          <w:p w14:paraId="1CA184E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F</w:t>
            </w:r>
            <w:r w:rsidR="00027B54" w:rsidRPr="00702DD0">
              <w:rPr>
                <w:sz w:val="28"/>
                <w:szCs w:val="28"/>
              </w:rPr>
              <w:t>,</w:t>
            </w:r>
          </w:p>
          <w:p w14:paraId="7B758E2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vertAlign w:val="superscript"/>
              </w:rPr>
            </w:pP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35" w:type="dxa"/>
            <w:gridSpan w:val="3"/>
          </w:tcPr>
          <w:p w14:paraId="67DC4DE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е,   м</w:t>
            </w:r>
          </w:p>
        </w:tc>
        <w:tc>
          <w:tcPr>
            <w:tcW w:w="937" w:type="dxa"/>
            <w:vMerge w:val="restart"/>
          </w:tcPr>
          <w:p w14:paraId="09A4A28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Р</w:t>
            </w:r>
            <w:r w:rsidRPr="00702DD0">
              <w:rPr>
                <w:sz w:val="28"/>
                <w:szCs w:val="28"/>
              </w:rPr>
              <w:t>,</w:t>
            </w:r>
          </w:p>
          <w:p w14:paraId="0BFCF80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Н</w:t>
            </w:r>
          </w:p>
        </w:tc>
      </w:tr>
      <w:tr w:rsidR="00027B54" w:rsidRPr="00702DD0" w14:paraId="6DFFD305" w14:textId="77777777" w:rsidTr="00027B54">
        <w:trPr>
          <w:cantSplit/>
          <w:trHeight w:val="270"/>
          <w:jc w:val="center"/>
        </w:trPr>
        <w:tc>
          <w:tcPr>
            <w:tcW w:w="939" w:type="dxa"/>
            <w:vMerge/>
          </w:tcPr>
          <w:p w14:paraId="5A07D160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14:paraId="78F8339B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</w:tcPr>
          <w:p w14:paraId="64E0A91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19C37A80" w14:textId="77777777"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 xml:space="preserve">a </w:t>
            </w:r>
          </w:p>
        </w:tc>
        <w:tc>
          <w:tcPr>
            <w:tcW w:w="709" w:type="dxa"/>
          </w:tcPr>
          <w:p w14:paraId="7B3F3B3E" w14:textId="77777777"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1134" w:type="dxa"/>
          </w:tcPr>
          <w:p w14:paraId="43D0A2F3" w14:textId="77777777"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37" w:type="dxa"/>
            <w:vMerge/>
          </w:tcPr>
          <w:p w14:paraId="36080DA2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027B54" w:rsidRPr="00702DD0" w14:paraId="1F3E3118" w14:textId="77777777" w:rsidTr="00027B54">
        <w:trPr>
          <w:jc w:val="center"/>
        </w:trPr>
        <w:tc>
          <w:tcPr>
            <w:tcW w:w="939" w:type="dxa"/>
          </w:tcPr>
          <w:p w14:paraId="0A4F587C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14:paraId="210255A8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14:paraId="719CC1E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992" w:type="dxa"/>
          </w:tcPr>
          <w:p w14:paraId="25C6C94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709" w:type="dxa"/>
          </w:tcPr>
          <w:p w14:paraId="56238779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1134" w:type="dxa"/>
          </w:tcPr>
          <w:p w14:paraId="2C110406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937" w:type="dxa"/>
          </w:tcPr>
          <w:p w14:paraId="23D4369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1</w:t>
            </w:r>
          </w:p>
        </w:tc>
      </w:tr>
      <w:tr w:rsidR="00027B54" w:rsidRPr="00702DD0" w14:paraId="4BCC9B06" w14:textId="77777777" w:rsidTr="00027B54">
        <w:trPr>
          <w:jc w:val="center"/>
        </w:trPr>
        <w:tc>
          <w:tcPr>
            <w:tcW w:w="939" w:type="dxa"/>
          </w:tcPr>
          <w:p w14:paraId="2FEE2615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14:paraId="5E37CE97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14:paraId="1DFD6454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992" w:type="dxa"/>
          </w:tcPr>
          <w:p w14:paraId="1CFEAC74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709" w:type="dxa"/>
          </w:tcPr>
          <w:p w14:paraId="712AB1FC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1134" w:type="dxa"/>
          </w:tcPr>
          <w:p w14:paraId="0DFAF434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937" w:type="dxa"/>
          </w:tcPr>
          <w:p w14:paraId="6F7738D8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</w:tr>
      <w:tr w:rsidR="00027B54" w:rsidRPr="00702DD0" w14:paraId="21EEE50C" w14:textId="77777777" w:rsidTr="00027B54">
        <w:trPr>
          <w:jc w:val="center"/>
        </w:trPr>
        <w:tc>
          <w:tcPr>
            <w:tcW w:w="939" w:type="dxa"/>
          </w:tcPr>
          <w:p w14:paraId="03640608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14:paraId="2F481402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14:paraId="7B3465E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992" w:type="dxa"/>
          </w:tcPr>
          <w:p w14:paraId="2436D65E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14:paraId="66CAA080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14:paraId="067C2BD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37" w:type="dxa"/>
          </w:tcPr>
          <w:p w14:paraId="64AB7D32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</w:t>
            </w:r>
          </w:p>
        </w:tc>
      </w:tr>
      <w:tr w:rsidR="00027B54" w:rsidRPr="00702DD0" w14:paraId="3D909A2E" w14:textId="77777777" w:rsidTr="00027B54">
        <w:trPr>
          <w:jc w:val="center"/>
        </w:trPr>
        <w:tc>
          <w:tcPr>
            <w:tcW w:w="939" w:type="dxa"/>
          </w:tcPr>
          <w:p w14:paraId="64D5B6D4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14:paraId="75D3C911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14:paraId="58D57A26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992" w:type="dxa"/>
          </w:tcPr>
          <w:p w14:paraId="10BBF014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14:paraId="14F5F4C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3ABD2587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37" w:type="dxa"/>
          </w:tcPr>
          <w:p w14:paraId="055589B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</w:tr>
      <w:tr w:rsidR="00027B54" w:rsidRPr="00702DD0" w14:paraId="79C4E32D" w14:textId="77777777" w:rsidTr="00027B54">
        <w:trPr>
          <w:jc w:val="center"/>
        </w:trPr>
        <w:tc>
          <w:tcPr>
            <w:tcW w:w="939" w:type="dxa"/>
          </w:tcPr>
          <w:p w14:paraId="6F779DBE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14:paraId="5AEB635B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14:paraId="134F721A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992" w:type="dxa"/>
          </w:tcPr>
          <w:p w14:paraId="69D91354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14:paraId="47C76D1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14:paraId="48B0AA3A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37" w:type="dxa"/>
          </w:tcPr>
          <w:p w14:paraId="3C7F469E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027B54" w:rsidRPr="00702DD0" w14:paraId="543C9CC2" w14:textId="77777777" w:rsidTr="00027B54">
        <w:trPr>
          <w:jc w:val="center"/>
        </w:trPr>
        <w:tc>
          <w:tcPr>
            <w:tcW w:w="939" w:type="dxa"/>
          </w:tcPr>
          <w:p w14:paraId="114C3601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14:paraId="33C07332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14:paraId="79100CC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992" w:type="dxa"/>
          </w:tcPr>
          <w:p w14:paraId="77C7BA7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14:paraId="44491E4E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14:paraId="441C5D4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37" w:type="dxa"/>
          </w:tcPr>
          <w:p w14:paraId="0F33E09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6</w:t>
            </w:r>
          </w:p>
        </w:tc>
      </w:tr>
      <w:tr w:rsidR="00027B54" w:rsidRPr="00702DD0" w14:paraId="0736157D" w14:textId="77777777" w:rsidTr="00027B54">
        <w:trPr>
          <w:jc w:val="center"/>
        </w:trPr>
        <w:tc>
          <w:tcPr>
            <w:tcW w:w="939" w:type="dxa"/>
          </w:tcPr>
          <w:p w14:paraId="3456A162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14:paraId="7A79FD72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14:paraId="34FCFE3E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992" w:type="dxa"/>
          </w:tcPr>
          <w:p w14:paraId="68B265D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14:paraId="1EFACB38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14:paraId="1652E77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37" w:type="dxa"/>
          </w:tcPr>
          <w:p w14:paraId="05862B4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</w:tr>
      <w:tr w:rsidR="00027B54" w:rsidRPr="00702DD0" w14:paraId="530A3C89" w14:textId="77777777" w:rsidTr="00027B54">
        <w:trPr>
          <w:jc w:val="center"/>
        </w:trPr>
        <w:tc>
          <w:tcPr>
            <w:tcW w:w="939" w:type="dxa"/>
          </w:tcPr>
          <w:p w14:paraId="40E30AB7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14:paraId="611EF20F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14:paraId="7B3912A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992" w:type="dxa"/>
          </w:tcPr>
          <w:p w14:paraId="578D450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14:paraId="619E8FA2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14:paraId="1AF9357C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37" w:type="dxa"/>
          </w:tcPr>
          <w:p w14:paraId="6585A4A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</w:t>
            </w:r>
          </w:p>
        </w:tc>
      </w:tr>
      <w:tr w:rsidR="00027B54" w:rsidRPr="00702DD0" w14:paraId="28AC0693" w14:textId="77777777" w:rsidTr="00027B54">
        <w:trPr>
          <w:jc w:val="center"/>
        </w:trPr>
        <w:tc>
          <w:tcPr>
            <w:tcW w:w="939" w:type="dxa"/>
          </w:tcPr>
          <w:p w14:paraId="4AC13181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14:paraId="7095049E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14:paraId="1FDF0AA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992" w:type="dxa"/>
          </w:tcPr>
          <w:p w14:paraId="4AA94A44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14:paraId="5B92EE1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</w:tcPr>
          <w:p w14:paraId="2EC5BF74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37" w:type="dxa"/>
          </w:tcPr>
          <w:p w14:paraId="734E94B6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9</w:t>
            </w:r>
          </w:p>
        </w:tc>
      </w:tr>
      <w:tr w:rsidR="00027B54" w:rsidRPr="00702DD0" w14:paraId="385F3D07" w14:textId="77777777" w:rsidTr="00027B54">
        <w:trPr>
          <w:jc w:val="center"/>
        </w:trPr>
        <w:tc>
          <w:tcPr>
            <w:tcW w:w="939" w:type="dxa"/>
          </w:tcPr>
          <w:p w14:paraId="6A850400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14:paraId="0BF76299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14:paraId="2C8E3EF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992" w:type="dxa"/>
          </w:tcPr>
          <w:p w14:paraId="6811F96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149980F8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5FF5656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937" w:type="dxa"/>
          </w:tcPr>
          <w:p w14:paraId="64414E2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027B54" w:rsidRPr="00702DD0" w14:paraId="20D7C35E" w14:textId="77777777" w:rsidTr="00027B54">
        <w:trPr>
          <w:jc w:val="center"/>
        </w:trPr>
        <w:tc>
          <w:tcPr>
            <w:tcW w:w="939" w:type="dxa"/>
          </w:tcPr>
          <w:p w14:paraId="38B504BE" w14:textId="77777777" w:rsidR="00582A51" w:rsidRPr="00702DD0" w:rsidRDefault="00582A51" w:rsidP="00FF1BB5">
            <w:pPr>
              <w:ind w:hanging="20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14:paraId="1383C6A4" w14:textId="77777777" w:rsidR="00582A51" w:rsidRPr="00702DD0" w:rsidRDefault="00027B54" w:rsidP="00FF1BB5">
            <w:pPr>
              <w:ind w:left="-108" w:right="-123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M</w:t>
            </w:r>
          </w:p>
        </w:tc>
        <w:tc>
          <w:tcPr>
            <w:tcW w:w="851" w:type="dxa"/>
          </w:tcPr>
          <w:p w14:paraId="41683E58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</w:tcPr>
          <w:p w14:paraId="572C9BB8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</w:tcPr>
          <w:p w14:paraId="655ED54E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134" w:type="dxa"/>
          </w:tcPr>
          <w:p w14:paraId="022A0E05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37" w:type="dxa"/>
          </w:tcPr>
          <w:p w14:paraId="226892E3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14:paraId="106EC0C6" w14:textId="77777777" w:rsidR="006E2E9F" w:rsidRPr="00702DD0" w:rsidRDefault="00592514" w:rsidP="00E75D01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 w14:anchorId="14C2FDCB">
          <v:shapetype id="_x0000_t202" coordsize="21600,21600" o:spt="202" path="m,l,21600r21600,l21600,xe">
            <v:stroke joinstyle="miter"/>
            <v:path gradientshapeok="t" o:connecttype="rect"/>
          </v:shapetype>
          <v:shape id="_x0000_s1066" type="#_x0000_t202" style="position:absolute;left:0;text-align:left;margin-left:95.15pt;margin-top:335.05pt;width:302.4pt;height:14.4pt;z-index:5;mso-position-horizontal-relative:text;mso-position-vertical-relative:text" o:allowincell="f" filled="f" stroked="f">
            <v:textbox style="mso-next-textbox:#_x0000_s1066" inset=",0,,0">
              <w:txbxContent>
                <w:p w14:paraId="5E658A1B" w14:textId="77777777" w:rsidR="00956E72" w:rsidRPr="00896773" w:rsidRDefault="00956E72" w:rsidP="00816BBF">
                  <w:pPr>
                    <w:jc w:val="center"/>
                    <w:rPr>
                      <w:sz w:val="28"/>
                      <w:szCs w:val="28"/>
                    </w:rPr>
                  </w:pPr>
                  <w:r w:rsidRPr="00896773">
                    <w:rPr>
                      <w:sz w:val="28"/>
                      <w:szCs w:val="28"/>
                    </w:rPr>
                    <w:t xml:space="preserve">Рис. </w:t>
                  </w:r>
                  <w:r w:rsidRPr="00896773">
                    <w:rPr>
                      <w:sz w:val="28"/>
                      <w:szCs w:val="28"/>
                      <w:lang w:val="en-US"/>
                    </w:rPr>
                    <w:t>1</w:t>
                  </w:r>
                  <w:r w:rsidRPr="00896773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side="right"/>
          </v:shape>
        </w:pict>
      </w:r>
      <w:r>
        <w:rPr>
          <w:b/>
          <w:bCs/>
          <w:noProof/>
          <w:sz w:val="28"/>
          <w:szCs w:val="28"/>
        </w:rPr>
        <w:object w:dxaOrig="1440" w:dyaOrig="1440" w14:anchorId="178F0CF2">
          <v:shape id="_x0000_s3478" type="#_x0000_t75" style="position:absolute;left:0;text-align:left;margin-left:95.15pt;margin-top:15.15pt;width:330.75pt;height:292.95pt;z-index:13;mso-position-horizontal-relative:text;mso-position-vertical-relative:text">
            <v:imagedata r:id="rId19" o:title=""/>
            <w10:wrap type="topAndBottom"/>
          </v:shape>
          <o:OLEObject Type="Embed" ProgID="PBrush" ShapeID="_x0000_s3478" DrawAspect="Content" ObjectID="_1778908255" r:id="rId20"/>
        </w:object>
      </w:r>
    </w:p>
    <w:p w14:paraId="03E61452" w14:textId="77777777"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14:paraId="2CA63D98" w14:textId="77777777"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i/>
          <w:sz w:val="28"/>
          <w:szCs w:val="28"/>
        </w:rPr>
        <w:t>Е</w:t>
      </w:r>
      <w:r w:rsidRPr="00702DD0">
        <w:rPr>
          <w:sz w:val="28"/>
          <w:szCs w:val="28"/>
        </w:rPr>
        <w:t xml:space="preserve"> = 2</w:t>
      </w:r>
      <w:r w:rsidRPr="00702DD0">
        <w:rPr>
          <w:sz w:val="28"/>
          <w:szCs w:val="28"/>
        </w:rPr>
        <w:sym w:font="Symbol" w:char="F0D7"/>
      </w:r>
      <w:r w:rsidRPr="00702DD0">
        <w:rPr>
          <w:sz w:val="28"/>
          <w:szCs w:val="28"/>
        </w:rPr>
        <w:t>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млен, другой – свободен, находится под действием продольных сил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и </w:t>
      </w:r>
      <w:r w:rsidRPr="00702DD0">
        <w:rPr>
          <w:sz w:val="28"/>
          <w:szCs w:val="28"/>
        </w:rPr>
        <w:lastRenderedPageBreak/>
        <w:t xml:space="preserve">распределенной нагрузки </w:t>
      </w:r>
      <w:r w:rsidRPr="00702DD0">
        <w:rPr>
          <w:i/>
          <w:sz w:val="28"/>
          <w:szCs w:val="28"/>
          <w:lang w:val="en-US"/>
        </w:rPr>
        <w:t>t</w:t>
      </w:r>
      <w:r w:rsidRPr="00702DD0">
        <w:rPr>
          <w:sz w:val="28"/>
          <w:szCs w:val="28"/>
        </w:rPr>
        <w:t xml:space="preserve"> = 20 кН/м. Отдельные участки стержня имеют различную площадь по</w:t>
      </w:r>
    </w:p>
    <w:p w14:paraId="0095C5B7" w14:textId="77777777"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еречного сечения, </w:t>
      </w:r>
      <w:r w:rsidRPr="00702DD0">
        <w:rPr>
          <w:i/>
          <w:sz w:val="28"/>
          <w:szCs w:val="28"/>
          <w:lang w:val="en-US"/>
        </w:rPr>
        <w:t>F</w:t>
      </w:r>
      <w:r w:rsidRPr="00702DD0">
        <w:rPr>
          <w:sz w:val="28"/>
          <w:szCs w:val="28"/>
        </w:rPr>
        <w:t xml:space="preserve"> или </w:t>
      </w:r>
      <w:smartTag w:uri="urn:schemas-microsoft-com:office:smarttags" w:element="metricconverter">
        <w:smartTagPr>
          <w:attr w:name="ProductID" w:val="2F"/>
        </w:smartTagPr>
        <w:r w:rsidRPr="00702DD0">
          <w:rPr>
            <w:sz w:val="28"/>
            <w:szCs w:val="28"/>
          </w:rPr>
          <w:t>2</w:t>
        </w:r>
        <w:r w:rsidRPr="00702DD0">
          <w:rPr>
            <w:i/>
            <w:sz w:val="28"/>
            <w:szCs w:val="28"/>
            <w:lang w:val="en-US"/>
          </w:rPr>
          <w:t>F</w:t>
        </w:r>
      </w:smartTag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>(рис. 1.1).</w:t>
      </w:r>
    </w:p>
    <w:p w14:paraId="0CCEBAA0" w14:textId="77777777"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: </w:t>
      </w:r>
    </w:p>
    <w:p w14:paraId="71DA47FE" w14:textId="77777777"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делать схематический чертеж </w:t>
      </w:r>
      <w:r w:rsidR="0062131F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о заданным размерам, соблюдая масштаб длин по вертикали; </w:t>
      </w:r>
    </w:p>
    <w:p w14:paraId="5E08C5A2" w14:textId="77777777"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i/>
          <w:sz w:val="28"/>
          <w:szCs w:val="28"/>
        </w:rPr>
        <w:sym w:font="Symbol" w:char="F073"/>
      </w:r>
      <w:r w:rsidRPr="00702DD0">
        <w:rPr>
          <w:i/>
          <w:sz w:val="28"/>
          <w:szCs w:val="28"/>
        </w:rPr>
        <w:t>,</w:t>
      </w:r>
      <w:r w:rsidRPr="00702DD0">
        <w:rPr>
          <w:sz w:val="28"/>
          <w:szCs w:val="28"/>
        </w:rPr>
        <w:t xml:space="preserve"> построить их эпюры; </w:t>
      </w:r>
    </w:p>
    <w:p w14:paraId="1192BEBB" w14:textId="77777777"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–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. </w:t>
      </w:r>
    </w:p>
    <w:p w14:paraId="45ABCE78" w14:textId="77777777"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анные взять из табл. 1.1.</w:t>
      </w:r>
    </w:p>
    <w:p w14:paraId="6B1CB6D2" w14:textId="77777777" w:rsidR="00027B54" w:rsidRPr="00702DD0" w:rsidRDefault="00592514" w:rsidP="00E75D01">
      <w:pPr>
        <w:pStyle w:val="BodyTextIndent"/>
        <w:ind w:left="0" w:firstLine="709"/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w:pict w14:anchorId="65F05C3B">
          <v:shape id="_x0000_s1058" type="#_x0000_t202" style="position:absolute;left:0;text-align:left;margin-left:424.95pt;margin-top:682.85pt;width:24.6pt;height:29.45pt;z-index:4" o:allowincell="f" filled="f" stroked="f">
            <v:textbox style="mso-next-textbox:#_x0000_s1058">
              <w:txbxContent>
                <w:p w14:paraId="50B8B1CE" w14:textId="77777777" w:rsidR="00956E72" w:rsidRPr="00D767AF" w:rsidRDefault="00956E72" w:rsidP="00582A51"/>
              </w:txbxContent>
            </v:textbox>
            <w10:wrap type="square"/>
          </v:shape>
        </w:pict>
      </w:r>
    </w:p>
    <w:p w14:paraId="479E7F57" w14:textId="77777777"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1.2. </w:t>
      </w:r>
      <w:r w:rsidR="00091B39" w:rsidRPr="00702DD0">
        <w:rPr>
          <w:sz w:val="28"/>
          <w:szCs w:val="28"/>
        </w:rPr>
        <w:t>Теоретическ</w:t>
      </w:r>
      <w:r w:rsidRPr="00702DD0">
        <w:rPr>
          <w:sz w:val="28"/>
          <w:szCs w:val="28"/>
        </w:rPr>
        <w:t>ая справка</w:t>
      </w:r>
    </w:p>
    <w:p w14:paraId="2687F98F" w14:textId="77777777" w:rsidR="005A00F8" w:rsidRPr="00702DD0" w:rsidRDefault="005A00F8" w:rsidP="00E75D01">
      <w:pPr>
        <w:ind w:firstLine="709"/>
        <w:jc w:val="both"/>
        <w:rPr>
          <w:b/>
          <w:sz w:val="28"/>
          <w:szCs w:val="28"/>
        </w:rPr>
      </w:pPr>
    </w:p>
    <w:p w14:paraId="497DAB54" w14:textId="77777777"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1. Внутреннее усилие</w:t>
      </w:r>
    </w:p>
    <w:p w14:paraId="7522A12F" w14:textId="77777777"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м называется твердое тело, два размера которого значительно (на порядок) меньше третьего размера.</w:t>
      </w:r>
    </w:p>
    <w:p w14:paraId="4C8E88F3" w14:textId="77777777"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ечение стержня, перпендикулярное его продольной оси, называется нормальным поперечным сечением стержня.</w:t>
      </w:r>
    </w:p>
    <w:p w14:paraId="1328BC4E" w14:textId="77777777"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нешней нормалью к поперечному сечению стержня орт, перпендикулярный поперечному сечению стержня и направленный от отсеченной части стержня.</w:t>
      </w:r>
    </w:p>
    <w:p w14:paraId="1CCCB0A3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тяжением - сжатием называют такой вид деформирования, при котором в поперечном сечении стержня возникает только нормальная (продольная)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>.</w:t>
      </w:r>
    </w:p>
    <w:p w14:paraId="73A12ECF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ормальная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в рассматриваемом сечении прямого стержня равна алгебраической сумме проекций </w:t>
      </w:r>
      <w:r w:rsidR="0062131F" w:rsidRPr="00702DD0">
        <w:rPr>
          <w:sz w:val="28"/>
          <w:szCs w:val="28"/>
        </w:rPr>
        <w:t xml:space="preserve">всех внешних сил, приложенных к рассматриваемой части стержня, </w:t>
      </w:r>
      <w:r w:rsidRPr="00702DD0">
        <w:rPr>
          <w:sz w:val="28"/>
          <w:szCs w:val="28"/>
        </w:rPr>
        <w:t xml:space="preserve">на </w:t>
      </w:r>
      <w:r w:rsidR="007711A0" w:rsidRPr="00702DD0">
        <w:rPr>
          <w:sz w:val="28"/>
          <w:szCs w:val="28"/>
        </w:rPr>
        <w:t xml:space="preserve">внешнюю нормаль к </w:t>
      </w:r>
      <w:r w:rsidR="0062131F" w:rsidRPr="00702DD0">
        <w:rPr>
          <w:sz w:val="28"/>
          <w:szCs w:val="28"/>
        </w:rPr>
        <w:t>поперечно</w:t>
      </w:r>
      <w:r w:rsidR="007711A0" w:rsidRPr="00702DD0">
        <w:rPr>
          <w:sz w:val="28"/>
          <w:szCs w:val="28"/>
        </w:rPr>
        <w:t>му</w:t>
      </w:r>
      <w:r w:rsidR="0062131F" w:rsidRPr="00702DD0">
        <w:rPr>
          <w:sz w:val="28"/>
          <w:szCs w:val="28"/>
        </w:rPr>
        <w:t xml:space="preserve"> сечени</w:t>
      </w:r>
      <w:r w:rsidR="007711A0" w:rsidRPr="00702DD0">
        <w:rPr>
          <w:sz w:val="28"/>
          <w:szCs w:val="28"/>
        </w:rPr>
        <w:t>ю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стерж</w:t>
      </w:r>
      <w:r w:rsidR="0062131F" w:rsidRPr="00702DD0">
        <w:rPr>
          <w:sz w:val="28"/>
          <w:szCs w:val="28"/>
        </w:rPr>
        <w:t>ня</w:t>
      </w:r>
      <w:r w:rsidR="007711A0" w:rsidRPr="00702DD0">
        <w:rPr>
          <w:sz w:val="28"/>
          <w:szCs w:val="28"/>
        </w:rPr>
        <w:t>.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Растягивающая внешняя сила дает </w:t>
      </w:r>
      <w:r w:rsidR="0062131F" w:rsidRPr="00702DD0">
        <w:rPr>
          <w:sz w:val="28"/>
          <w:szCs w:val="28"/>
        </w:rPr>
        <w:t xml:space="preserve">положительную проекцию и </w:t>
      </w:r>
      <w:r w:rsidRPr="00702DD0">
        <w:rPr>
          <w:sz w:val="28"/>
          <w:szCs w:val="28"/>
        </w:rPr>
        <w:t>положительную нормальную силу.</w:t>
      </w:r>
    </w:p>
    <w:p w14:paraId="098DB3FD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14:paraId="1C3E9CE5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 Напряжения</w:t>
      </w:r>
    </w:p>
    <w:p w14:paraId="2915C892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оперечных </w:t>
      </w:r>
      <w:r w:rsidR="005A00F8" w:rsidRPr="00702DD0">
        <w:rPr>
          <w:sz w:val="28"/>
          <w:szCs w:val="28"/>
        </w:rPr>
        <w:t xml:space="preserve">(нормальных) </w:t>
      </w:r>
      <w:r w:rsidRPr="00702DD0">
        <w:rPr>
          <w:sz w:val="28"/>
          <w:szCs w:val="28"/>
        </w:rPr>
        <w:t>сечениях стержня</w:t>
      </w:r>
    </w:p>
    <w:p w14:paraId="43BC588A" w14:textId="77777777" w:rsidR="00816BBF" w:rsidRPr="00702DD0" w:rsidRDefault="00896773" w:rsidP="00E75D01">
      <w:pPr>
        <w:tabs>
          <w:tab w:val="left" w:pos="453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800" w:dyaOrig="620" w14:anchorId="510F25BD">
          <v:shape id="_x0000_i1031" type="#_x0000_t75" style="width:40.5pt;height:31.5pt" o:ole="">
            <v:imagedata r:id="rId21" o:title=""/>
          </v:shape>
          <o:OLEObject Type="Embed" ProgID="Equation.3" ShapeID="_x0000_i1031" DrawAspect="Content" ObjectID="_1778907760" r:id="rId22"/>
        </w:objec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)</w:t>
      </w:r>
    </w:p>
    <w:p w14:paraId="2B9D7542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роизвольном </w:t>
      </w:r>
      <w:r w:rsidR="005A00F8" w:rsidRPr="00702DD0">
        <w:rPr>
          <w:sz w:val="28"/>
          <w:szCs w:val="28"/>
        </w:rPr>
        <w:t>сечении нормальное и касательное напряжения определяются по формулам</w:t>
      </w:r>
    </w:p>
    <w:p w14:paraId="52A8379F" w14:textId="77777777" w:rsidR="00816BBF" w:rsidRPr="00702DD0" w:rsidRDefault="00816BBF" w:rsidP="00E75D01">
      <w:pPr>
        <w:tabs>
          <w:tab w:val="left" w:pos="368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520" w:dyaOrig="400" w14:anchorId="4D27A97D">
          <v:shape id="_x0000_i1032" type="#_x0000_t75" style="width:76.5pt;height:19.5pt" o:ole="">
            <v:imagedata r:id="rId23" o:title=""/>
          </v:shape>
          <o:OLEObject Type="Embed" ProgID="Equation.3" ShapeID="_x0000_i1032" DrawAspect="Content" ObjectID="_1778907761" r:id="rId24"/>
        </w:object>
      </w:r>
      <w:r w:rsidRPr="00702DD0">
        <w:rPr>
          <w:sz w:val="28"/>
          <w:szCs w:val="28"/>
        </w:rPr>
        <w:t xml:space="preserve">    </w:t>
      </w:r>
      <w:r w:rsidRPr="00702DD0">
        <w:rPr>
          <w:position w:val="-24"/>
          <w:sz w:val="28"/>
          <w:szCs w:val="28"/>
        </w:rPr>
        <w:object w:dxaOrig="1579" w:dyaOrig="620" w14:anchorId="059DF47C">
          <v:shape id="_x0000_i1033" type="#_x0000_t75" style="width:78.75pt;height:31.5pt" o:ole="">
            <v:imagedata r:id="rId25" o:title=""/>
          </v:shape>
          <o:OLEObject Type="Embed" ProgID="Equation.3" ShapeID="_x0000_i1033" DrawAspect="Content" ObjectID="_1778907762" r:id="rId26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2)</w:t>
      </w:r>
    </w:p>
    <w:p w14:paraId="1A6AB604" w14:textId="77777777"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40" w:dyaOrig="220" w14:anchorId="17B8E4E2">
          <v:shape id="_x0000_i1034" type="#_x0000_t75" style="width:12pt;height:10.5pt" o:ole="">
            <v:imagedata r:id="rId27" o:title=""/>
          </v:shape>
          <o:OLEObject Type="Embed" ProgID="Equation.3" ShapeID="_x0000_i1034" DrawAspect="Content" ObjectID="_1778907763" r:id="rId28"/>
        </w:object>
      </w:r>
      <w:r w:rsidRPr="00702DD0">
        <w:rPr>
          <w:sz w:val="28"/>
          <w:szCs w:val="28"/>
        </w:rPr>
        <w:t xml:space="preserve"> – угол между нормалью к произвольному сечению и </w:t>
      </w:r>
      <w:r w:rsidR="007711A0" w:rsidRPr="00702DD0">
        <w:rPr>
          <w:sz w:val="28"/>
          <w:szCs w:val="28"/>
        </w:rPr>
        <w:t>внешней нормалью к поперечному сечению</w:t>
      </w:r>
      <w:r w:rsidRPr="00702DD0">
        <w:rPr>
          <w:sz w:val="28"/>
          <w:szCs w:val="28"/>
        </w:rPr>
        <w:t>.</w:t>
      </w:r>
    </w:p>
    <w:p w14:paraId="0AD57679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14:paraId="3A2EAA38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. Условие прочности</w:t>
      </w:r>
    </w:p>
    <w:p w14:paraId="2B44EAE8" w14:textId="77777777" w:rsidR="00816BBF" w:rsidRPr="00702DD0" w:rsidRDefault="00816BBF" w:rsidP="00E75D01">
      <w:pPr>
        <w:tabs>
          <w:tab w:val="left" w:pos="4536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40" w:dyaOrig="680" w14:anchorId="2B316F8B">
          <v:shape id="_x0000_i1035" type="#_x0000_t75" style="width:47.25pt;height:34.5pt" o:ole="">
            <v:imagedata r:id="rId29" o:title=""/>
          </v:shape>
          <o:OLEObject Type="Embed" ProgID="Equation.3" ShapeID="_x0000_i1035" DrawAspect="Content" ObjectID="_1778907764" r:id="rId3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3)</w:t>
      </w:r>
    </w:p>
    <w:p w14:paraId="0DF4817A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опускаемое напряжение</w:t>
      </w:r>
    </w:p>
    <w:p w14:paraId="7817EBD3" w14:textId="77777777" w:rsidR="00816BBF" w:rsidRPr="00702DD0" w:rsidRDefault="00816BBF" w:rsidP="00E75D01">
      <w:pPr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100" w:dyaOrig="660" w14:anchorId="2290FF3D">
          <v:shape id="_x0000_i1036" type="#_x0000_t75" style="width:54.75pt;height:33pt" o:ole="">
            <v:imagedata r:id="rId31" o:title=""/>
          </v:shape>
          <o:OLEObject Type="Embed" ProgID="Equation.3" ShapeID="_x0000_i1036" DrawAspect="Content" ObjectID="_1778907765" r:id="rId32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4)</w:t>
      </w:r>
    </w:p>
    <w:p w14:paraId="48BEFAEF" w14:textId="77777777" w:rsidR="00816BBF" w:rsidRPr="00702DD0" w:rsidRDefault="00816BBF" w:rsidP="005A19F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4"/>
          <w:sz w:val="28"/>
          <w:szCs w:val="28"/>
        </w:rPr>
        <w:object w:dxaOrig="400" w:dyaOrig="380" w14:anchorId="2F9C9589">
          <v:shape id="_x0000_i1037" type="#_x0000_t75" style="width:19.5pt;height:19.5pt" o:ole="">
            <v:imagedata r:id="rId33" o:title=""/>
          </v:shape>
          <o:OLEObject Type="Embed" ProgID="Equation.3" ShapeID="_x0000_i1037" DrawAspect="Content" ObjectID="_1778907766" r:id="rId34"/>
        </w:object>
      </w:r>
      <w:r w:rsidRPr="00702DD0">
        <w:rPr>
          <w:sz w:val="28"/>
          <w:szCs w:val="28"/>
        </w:rPr>
        <w:t xml:space="preserve"> – предельное (опасное) для материала стержня напряжение;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– коэффициент запаса прочности.</w:t>
      </w:r>
    </w:p>
    <w:p w14:paraId="61AD7146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растяжении </w:t>
      </w:r>
      <w:r w:rsidRPr="00702DD0">
        <w:rPr>
          <w:position w:val="-14"/>
          <w:sz w:val="28"/>
          <w:szCs w:val="28"/>
        </w:rPr>
        <w:object w:dxaOrig="1020" w:dyaOrig="380" w14:anchorId="25218276">
          <v:shape id="_x0000_i1038" type="#_x0000_t75" style="width:51.75pt;height:19.5pt" o:ole="">
            <v:imagedata r:id="rId35" o:title=""/>
          </v:shape>
          <o:OLEObject Type="Embed" ProgID="Equation.3" ShapeID="_x0000_i1038" DrawAspect="Content" ObjectID="_1778907767" r:id="rId36"/>
        </w:object>
      </w:r>
      <w:r w:rsidRPr="00702DD0">
        <w:rPr>
          <w:sz w:val="28"/>
          <w:szCs w:val="28"/>
        </w:rPr>
        <w:t xml:space="preserve">, при сжатии </w:t>
      </w:r>
      <w:r w:rsidRPr="00702DD0">
        <w:rPr>
          <w:position w:val="-12"/>
          <w:sz w:val="28"/>
          <w:szCs w:val="28"/>
        </w:rPr>
        <w:object w:dxaOrig="980" w:dyaOrig="360" w14:anchorId="1196AC9B">
          <v:shape id="_x0000_i1039" type="#_x0000_t75" style="width:48pt;height:18pt" o:ole="">
            <v:imagedata r:id="rId37" o:title=""/>
          </v:shape>
          <o:OLEObject Type="Embed" ProgID="Equation.3" ShapeID="_x0000_i1039" DrawAspect="Content" ObjectID="_1778907768" r:id="rId38"/>
        </w:object>
      </w:r>
      <w:r w:rsidRPr="00702DD0">
        <w:rPr>
          <w:sz w:val="28"/>
          <w:szCs w:val="28"/>
        </w:rPr>
        <w:t xml:space="preserve">. Здесь </w:t>
      </w:r>
      <w:r w:rsidRPr="00702DD0">
        <w:rPr>
          <w:position w:val="-14"/>
          <w:sz w:val="28"/>
          <w:szCs w:val="28"/>
        </w:rPr>
        <w:object w:dxaOrig="480" w:dyaOrig="380" w14:anchorId="5C687193">
          <v:shape id="_x0000_i1040" type="#_x0000_t75" style="width:24pt;height:19.5pt" o:ole="">
            <v:imagedata r:id="rId39" o:title=""/>
          </v:shape>
          <o:OLEObject Type="Embed" ProgID="Equation.3" ShapeID="_x0000_i1040" DrawAspect="Content" ObjectID="_1778907769" r:id="rId4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440" w:dyaOrig="360" w14:anchorId="2DDA083E">
          <v:shape id="_x0000_i1041" type="#_x0000_t75" style="width:22.5pt;height:18pt" o:ole="">
            <v:imagedata r:id="rId41" o:title=""/>
          </v:shape>
          <o:OLEObject Type="Embed" ProgID="Equation.3" ShapeID="_x0000_i1041" DrawAspect="Content" ObjectID="_1778907770" r:id="rId42"/>
        </w:object>
      </w:r>
      <w:r w:rsidRPr="00702DD0">
        <w:rPr>
          <w:sz w:val="28"/>
          <w:szCs w:val="28"/>
        </w:rPr>
        <w:t xml:space="preserve"> – допускаемые напряжения</w:t>
      </w:r>
      <w:r w:rsidR="005A00F8" w:rsidRPr="00702DD0">
        <w:rPr>
          <w:sz w:val="28"/>
          <w:szCs w:val="28"/>
        </w:rPr>
        <w:t xml:space="preserve"> для материала стержня</w:t>
      </w:r>
      <w:r w:rsidRPr="00702DD0">
        <w:rPr>
          <w:sz w:val="28"/>
          <w:szCs w:val="28"/>
        </w:rPr>
        <w:t>, соответственно при растяжении и сжатии.</w:t>
      </w:r>
    </w:p>
    <w:p w14:paraId="55DF6B16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14:paraId="771C10F7" w14:textId="77777777" w:rsidR="00816BBF" w:rsidRPr="00702DD0" w:rsidRDefault="00BA16E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</w:t>
      </w:r>
      <w:r w:rsidR="00816BBF" w:rsidRPr="00702DD0">
        <w:rPr>
          <w:sz w:val="28"/>
          <w:szCs w:val="28"/>
        </w:rPr>
        <w:t>4. Деформации</w:t>
      </w:r>
    </w:p>
    <w:p w14:paraId="0AC3DC1B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</w:p>
    <w:p w14:paraId="16DF9B67" w14:textId="77777777" w:rsidR="00816BBF" w:rsidRPr="00702DD0" w:rsidRDefault="00816BBF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040" w:dyaOrig="360" w14:anchorId="207B0552">
          <v:shape id="_x0000_i1042" type="#_x0000_t75" style="width:52.5pt;height:18pt" o:ole="">
            <v:imagedata r:id="rId43" o:title=""/>
          </v:shape>
          <o:OLEObject Type="Embed" ProgID="Equation.3" ShapeID="_x0000_i1042" DrawAspect="Content" ObjectID="_1778907771" r:id="rId4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5)</w:t>
      </w:r>
    </w:p>
    <w:p w14:paraId="1B597C9C" w14:textId="77777777"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l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  <w:lang w:val="en-US"/>
        </w:rPr>
        <w:object w:dxaOrig="240" w:dyaOrig="360" w14:anchorId="2A87E99E">
          <v:shape id="_x0000_i1043" type="#_x0000_t75" style="width:12pt;height:18pt" o:ole="">
            <v:imagedata r:id="rId45" o:title=""/>
          </v:shape>
          <o:OLEObject Type="Embed" ProgID="Equation.3" ShapeID="_x0000_i1043" DrawAspect="Content" ObjectID="_1778907772" r:id="rId46"/>
        </w:object>
      </w:r>
      <w:r w:rsidRPr="00702DD0">
        <w:rPr>
          <w:sz w:val="28"/>
          <w:szCs w:val="28"/>
        </w:rPr>
        <w:t xml:space="preserve"> – длина стержня, соответственно до и после деформирования.</w:t>
      </w:r>
    </w:p>
    <w:p w14:paraId="530E3D5E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тносительное продольное удлинение участка стержня длиной </w:t>
      </w:r>
      <w:proofErr w:type="spellStart"/>
      <w:r w:rsidRPr="00702DD0">
        <w:rPr>
          <w:i/>
          <w:sz w:val="28"/>
          <w:szCs w:val="28"/>
          <w:lang w:val="en-US"/>
        </w:rPr>
        <w:t>dz</w:t>
      </w:r>
      <w:proofErr w:type="spellEnd"/>
    </w:p>
    <w:p w14:paraId="6455310A" w14:textId="77777777"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 w14:anchorId="3B1A092C">
          <v:shape id="_x0000_i1044" type="#_x0000_t75" style="width:42.75pt;height:31.5pt" o:ole="">
            <v:imagedata r:id="rId47" o:title=""/>
          </v:shape>
          <o:OLEObject Type="Embed" ProgID="Equation.3" ShapeID="_x0000_i1044" DrawAspect="Content" ObjectID="_1778907773" r:id="rId4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6)</w:t>
      </w:r>
    </w:p>
    <w:p w14:paraId="33472A12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стержня длиной </w:t>
      </w:r>
      <w:r w:rsidRPr="00702DD0">
        <w:rPr>
          <w:i/>
          <w:sz w:val="28"/>
          <w:szCs w:val="28"/>
          <w:lang w:val="en-US"/>
        </w:rPr>
        <w:t>l</w:t>
      </w:r>
    </w:p>
    <w:p w14:paraId="4C25BB6C" w14:textId="77777777" w:rsidR="00816BBF" w:rsidRPr="00702DD0" w:rsidRDefault="00896773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720" w:dyaOrig="620" w14:anchorId="70DEAE5B">
          <v:shape id="_x0000_i1045" type="#_x0000_t75" style="width:36.75pt;height:31.5pt" o:ole="">
            <v:imagedata r:id="rId49" o:title=""/>
          </v:shape>
          <o:OLEObject Type="Embed" ProgID="Equation.3" ShapeID="_x0000_i1045" DrawAspect="Content" ObjectID="_1778907774" r:id="rId5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7)</w:t>
      </w:r>
    </w:p>
    <w:p w14:paraId="5E93F1A1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тносительная поперечная деформация</w:t>
      </w:r>
    </w:p>
    <w:p w14:paraId="6CA98DB2" w14:textId="77777777" w:rsidR="00816BBF" w:rsidRPr="00702DD0" w:rsidRDefault="00816BBF" w:rsidP="00E75D01">
      <w:pPr>
        <w:tabs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80" w:dyaOrig="620" w14:anchorId="29D3BCF1">
          <v:shape id="_x0000_i1046" type="#_x0000_t75" style="width:44.25pt;height:31.5pt" o:ole="">
            <v:imagedata r:id="rId51" o:title=""/>
          </v:shape>
          <o:OLEObject Type="Embed" ProgID="Equation.3" ShapeID="_x0000_i1046" DrawAspect="Content" ObjectID="_1778907775" r:id="rId52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8)</w:t>
      </w:r>
    </w:p>
    <w:p w14:paraId="3FADC832" w14:textId="77777777"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– характерный линейный размер поперечного сечения</w:t>
      </w:r>
      <w:r w:rsidR="005A00F8" w:rsidRPr="00702DD0">
        <w:rPr>
          <w:sz w:val="28"/>
          <w:szCs w:val="28"/>
        </w:rPr>
        <w:t>, например диаметр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340" w:dyaOrig="279" w14:anchorId="3B0421F9">
          <v:shape id="_x0000_i1047" type="#_x0000_t75" style="width:17.25pt;height:14.25pt" o:ole="">
            <v:imagedata r:id="rId53" o:title=""/>
          </v:shape>
          <o:OLEObject Type="Embed" ProgID="Equation.3" ShapeID="_x0000_i1047" DrawAspect="Content" ObjectID="_1778907776" r:id="rId54"/>
        </w:object>
      </w:r>
      <w:r w:rsidRPr="00702DD0">
        <w:rPr>
          <w:sz w:val="28"/>
          <w:szCs w:val="28"/>
        </w:rPr>
        <w:t xml:space="preserve"> – изменение этого размера.</w:t>
      </w:r>
    </w:p>
    <w:p w14:paraId="08E5FA9D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Коэффициент поперечной деформации (коэффициент Пуассона)</w:t>
      </w:r>
    </w:p>
    <w:p w14:paraId="79CC0158" w14:textId="77777777"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4"/>
          <w:sz w:val="28"/>
          <w:szCs w:val="28"/>
        </w:rPr>
        <w:object w:dxaOrig="1060" w:dyaOrig="400" w14:anchorId="28981EAE">
          <v:shape id="_x0000_i1048" type="#_x0000_t75" style="width:52.5pt;height:19.5pt" o:ole="">
            <v:imagedata r:id="rId55" o:title=""/>
          </v:shape>
          <o:OLEObject Type="Embed" ProgID="Equation.3" ShapeID="_x0000_i1048" DrawAspect="Content" ObjectID="_1778907777" r:id="rId56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9)</w:t>
      </w:r>
    </w:p>
    <w:p w14:paraId="225C8289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Закон Гука</w:t>
      </w:r>
      <w:r w:rsidR="005A00F8" w:rsidRPr="00702DD0">
        <w:rPr>
          <w:sz w:val="28"/>
          <w:szCs w:val="28"/>
        </w:rPr>
        <w:t xml:space="preserve"> при растяжении - сжатии</w:t>
      </w:r>
    </w:p>
    <w:p w14:paraId="52087518" w14:textId="77777777"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6"/>
          <w:sz w:val="28"/>
          <w:szCs w:val="28"/>
        </w:rPr>
        <w:object w:dxaOrig="780" w:dyaOrig="279" w14:anchorId="6EDDCF27">
          <v:shape id="_x0000_i1049" type="#_x0000_t75" style="width:39.75pt;height:14.25pt" o:ole="">
            <v:imagedata r:id="rId57" o:title=""/>
          </v:shape>
          <o:OLEObject Type="Embed" ProgID="Equation.3" ShapeID="_x0000_i1049" DrawAspect="Content" ObjectID="_1778907778" r:id="rId5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0)</w:t>
      </w:r>
    </w:p>
    <w:p w14:paraId="298103D2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  <w:r w:rsidR="005A00F8" w:rsidRPr="00702DD0">
        <w:rPr>
          <w:sz w:val="28"/>
          <w:szCs w:val="28"/>
        </w:rPr>
        <w:t xml:space="preserve"> длиной </w:t>
      </w:r>
      <w:r w:rsidR="005A00F8" w:rsidRPr="00702DD0">
        <w:rPr>
          <w:position w:val="-6"/>
          <w:sz w:val="28"/>
          <w:szCs w:val="28"/>
        </w:rPr>
        <w:object w:dxaOrig="160" w:dyaOrig="279" w14:anchorId="4E60F21E">
          <v:shape id="_x0000_i1050" type="#_x0000_t75" style="width:7.5pt;height:14.25pt" o:ole="">
            <v:imagedata r:id="rId59" o:title=""/>
          </v:shape>
          <o:OLEObject Type="Embed" ProgID="Equation.3" ShapeID="_x0000_i1050" DrawAspect="Content" ObjectID="_1778907779" r:id="rId60"/>
        </w:object>
      </w:r>
      <w:r w:rsidR="0075551A" w:rsidRPr="00702DD0">
        <w:rPr>
          <w:sz w:val="28"/>
          <w:szCs w:val="28"/>
        </w:rPr>
        <w:t xml:space="preserve"> при переменной нормальной силе или площади стержня</w:t>
      </w:r>
    </w:p>
    <w:p w14:paraId="557C4A8E" w14:textId="77777777"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1120" w:dyaOrig="700" w14:anchorId="783558EA">
          <v:shape id="_x0000_i1051" type="#_x0000_t75" style="width:56.25pt;height:35.25pt" o:ole="">
            <v:imagedata r:id="rId61" o:title=""/>
          </v:shape>
          <o:OLEObject Type="Embed" ProgID="Equation.3" ShapeID="_x0000_i1051" DrawAspect="Content" ObjectID="_1778907780" r:id="rId62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1)</w:t>
      </w:r>
    </w:p>
    <w:p w14:paraId="1C451D6D" w14:textId="77777777"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а </w:t>
      </w:r>
      <w:r w:rsidRPr="00702DD0">
        <w:rPr>
          <w:position w:val="-4"/>
          <w:sz w:val="28"/>
          <w:szCs w:val="28"/>
        </w:rPr>
        <w:object w:dxaOrig="400" w:dyaOrig="240" w14:anchorId="31A0F80E">
          <v:shape id="_x0000_i1052" type="#_x0000_t75" style="width:19.5pt;height:12pt" o:ole="">
            <v:imagedata r:id="rId63" o:title=""/>
          </v:shape>
          <o:OLEObject Type="Embed" ProgID="Equation.3" ShapeID="_x0000_i1052" DrawAspect="Content" ObjectID="_1778907781" r:id="rId64"/>
        </w:object>
      </w:r>
      <w:r w:rsidRPr="00702DD0">
        <w:rPr>
          <w:sz w:val="28"/>
          <w:szCs w:val="28"/>
        </w:rPr>
        <w:t xml:space="preserve"> называется жесткостью стержня при растяжении – сжатии.</w:t>
      </w:r>
    </w:p>
    <w:p w14:paraId="2286B165" w14:textId="77777777" w:rsidR="00347B8C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</w:t>
      </w:r>
      <w:r w:rsidRPr="00702DD0">
        <w:rPr>
          <w:position w:val="-6"/>
          <w:sz w:val="28"/>
          <w:szCs w:val="28"/>
        </w:rPr>
        <w:object w:dxaOrig="1040" w:dyaOrig="279" w14:anchorId="0758EC0F">
          <v:shape id="_x0000_i1053" type="#_x0000_t75" style="width:52.5pt;height:14.25pt" o:ole="">
            <v:imagedata r:id="rId65" o:title=""/>
          </v:shape>
          <o:OLEObject Type="Embed" ProgID="Equation.3" ShapeID="_x0000_i1053" DrawAspect="Content" ObjectID="_1778907782" r:id="rId6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1180" w:dyaOrig="279" w14:anchorId="7964AD0C">
          <v:shape id="_x0000_i1054" type="#_x0000_t75" style="width:59.25pt;height:14.25pt" o:ole="">
            <v:imagedata r:id="rId67" o:title=""/>
          </v:shape>
          <o:OLEObject Type="Embed" ProgID="Equation.3" ShapeID="_x0000_i1054" DrawAspect="Content" ObjectID="_1778907783" r:id="rId68"/>
        </w:object>
      </w:r>
      <w:r w:rsidRPr="00702DD0">
        <w:rPr>
          <w:sz w:val="28"/>
          <w:szCs w:val="28"/>
        </w:rPr>
        <w:t>,</w:t>
      </w:r>
    </w:p>
    <w:p w14:paraId="24503E85" w14:textId="77777777" w:rsidR="00816BBF" w:rsidRPr="00702DD0" w:rsidRDefault="00347B8C" w:rsidP="00F336A6">
      <w:pPr>
        <w:tabs>
          <w:tab w:val="left" w:pos="4395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6"/>
          <w:sz w:val="28"/>
          <w:szCs w:val="28"/>
        </w:rPr>
        <w:object w:dxaOrig="1280" w:dyaOrig="279" w14:anchorId="264FAF01">
          <v:shape id="_x0000_i1055" type="#_x0000_t75" style="width:64.5pt;height:14.25pt" o:ole="">
            <v:imagedata r:id="rId69" o:title=""/>
          </v:shape>
          <o:OLEObject Type="Embed" ProgID="Equation.3" ShapeID="_x0000_i1055" DrawAspect="Content" ObjectID="_1778907784" r:id="rId7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2)</w:t>
      </w:r>
    </w:p>
    <w:p w14:paraId="357B2B17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Удлинение стержня под действием собственного веса при </w:t>
      </w:r>
      <w:r w:rsidRPr="00702DD0">
        <w:rPr>
          <w:position w:val="-6"/>
          <w:sz w:val="28"/>
          <w:szCs w:val="28"/>
        </w:rPr>
        <w:object w:dxaOrig="1020" w:dyaOrig="279" w14:anchorId="59F986C3">
          <v:shape id="_x0000_i1056" type="#_x0000_t75" style="width:51.75pt;height:14.25pt" o:ole="">
            <v:imagedata r:id="rId71" o:title=""/>
          </v:shape>
          <o:OLEObject Type="Embed" ProgID="Equation.3" ShapeID="_x0000_i1056" DrawAspect="Content" ObjectID="_1778907785" r:id="rId72"/>
        </w:object>
      </w:r>
    </w:p>
    <w:p w14:paraId="5130E2BA" w14:textId="77777777" w:rsidR="00816BBF" w:rsidRPr="00702DD0" w:rsidRDefault="00816BBF" w:rsidP="00F336A6">
      <w:pPr>
        <w:tabs>
          <w:tab w:val="left" w:pos="3969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75551A" w:rsidRPr="00702DD0">
        <w:rPr>
          <w:position w:val="-14"/>
          <w:sz w:val="28"/>
          <w:szCs w:val="28"/>
        </w:rPr>
        <w:object w:dxaOrig="1480" w:dyaOrig="400" w14:anchorId="54B3D908">
          <v:shape id="_x0000_i1057" type="#_x0000_t75" style="width:74.25pt;height:19.5pt" o:ole="">
            <v:imagedata r:id="rId73" o:title=""/>
          </v:shape>
          <o:OLEObject Type="Embed" ProgID="Equation.3" ShapeID="_x0000_i1057" DrawAspect="Content" ObjectID="_1778907786" r:id="rId7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3)</w:t>
      </w:r>
    </w:p>
    <w:p w14:paraId="5B76DD73" w14:textId="77777777" w:rsidR="007711A0" w:rsidRPr="00702DD0" w:rsidRDefault="00816BBF" w:rsidP="00F336A6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75551A" w:rsidRPr="00702DD0">
        <w:rPr>
          <w:position w:val="-10"/>
          <w:sz w:val="28"/>
          <w:szCs w:val="28"/>
        </w:rPr>
        <w:object w:dxaOrig="240" w:dyaOrig="260" w14:anchorId="1299DADB">
          <v:shape id="_x0000_i1058" type="#_x0000_t75" style="width:12pt;height:12.75pt" o:ole="">
            <v:imagedata r:id="rId75" o:title=""/>
          </v:shape>
          <o:OLEObject Type="Embed" ProgID="Equation.3" ShapeID="_x0000_i1058" DrawAspect="Content" ObjectID="_1778907787" r:id="rId76"/>
        </w:object>
      </w:r>
      <w:r w:rsidRPr="00702DD0">
        <w:rPr>
          <w:sz w:val="28"/>
          <w:szCs w:val="28"/>
        </w:rPr>
        <w:t xml:space="preserve"> – </w:t>
      </w:r>
      <w:r w:rsidR="007711A0" w:rsidRPr="00702DD0">
        <w:rPr>
          <w:sz w:val="28"/>
          <w:szCs w:val="28"/>
        </w:rPr>
        <w:t>плотность</w:t>
      </w:r>
      <w:r w:rsidRPr="00702DD0">
        <w:rPr>
          <w:sz w:val="28"/>
          <w:szCs w:val="28"/>
        </w:rPr>
        <w:t xml:space="preserve"> материала стержня</w:t>
      </w:r>
      <w:r w:rsidR="0075551A" w:rsidRPr="00702DD0">
        <w:rPr>
          <w:sz w:val="28"/>
          <w:szCs w:val="28"/>
        </w:rPr>
        <w:t>.</w:t>
      </w:r>
    </w:p>
    <w:p w14:paraId="7A1A637C" w14:textId="77777777" w:rsidR="00816BBF" w:rsidRPr="00702DD0" w:rsidRDefault="00816BBF" w:rsidP="00F336A6">
      <w:pPr>
        <w:tabs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растянутого и одновременно нагретого на </w:t>
      </w:r>
      <w:r w:rsidRPr="00702DD0">
        <w:rPr>
          <w:position w:val="-6"/>
          <w:sz w:val="28"/>
          <w:szCs w:val="28"/>
        </w:rPr>
        <w:object w:dxaOrig="300" w:dyaOrig="279" w14:anchorId="336DB9F5">
          <v:shape id="_x0000_i1059" type="#_x0000_t75" style="width:15pt;height:14.25pt" o:ole="">
            <v:imagedata r:id="rId77" o:title=""/>
          </v:shape>
          <o:OLEObject Type="Embed" ProgID="Equation.3" ShapeID="_x0000_i1059" DrawAspect="Content" ObjectID="_1778907788" r:id="rId78"/>
        </w:object>
      </w:r>
      <w:r w:rsidRPr="00702DD0">
        <w:rPr>
          <w:sz w:val="28"/>
          <w:szCs w:val="28"/>
        </w:rPr>
        <w:t xml:space="preserve"> стержня</w:t>
      </w:r>
      <w:r w:rsidR="00347B8C" w:rsidRPr="00702DD0">
        <w:rPr>
          <w:sz w:val="28"/>
          <w:szCs w:val="28"/>
        </w:rPr>
        <w:t xml:space="preserve"> удлинение определяется по формуле</w:t>
      </w:r>
    </w:p>
    <w:p w14:paraId="61677CAA" w14:textId="77777777"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14:paraId="5A265FE5" w14:textId="77777777" w:rsidR="00816BBF" w:rsidRPr="00702DD0" w:rsidRDefault="005A00F8" w:rsidP="00F336A6">
      <w:pPr>
        <w:tabs>
          <w:tab w:val="left" w:pos="3686"/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32"/>
          <w:sz w:val="28"/>
          <w:szCs w:val="28"/>
        </w:rPr>
        <w:object w:dxaOrig="2079" w:dyaOrig="700" w14:anchorId="1383C0E7">
          <v:shape id="_x0000_i1060" type="#_x0000_t75" style="width:104.25pt;height:35.25pt" o:ole="">
            <v:imagedata r:id="rId79" o:title=""/>
          </v:shape>
          <o:OLEObject Type="Embed" ProgID="Equation.3" ShapeID="_x0000_i1060" DrawAspect="Content" ObjectID="_1778907789" r:id="rId8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4)</w:t>
      </w:r>
    </w:p>
    <w:p w14:paraId="0D39C1BD" w14:textId="77777777" w:rsidR="0001320F" w:rsidRPr="00702DD0" w:rsidRDefault="0001320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Перемещение некоторого сечения стержня определяется величиной алгебраической суммы удлинений частей стержня, расположенных между указанным сечением и сечением, относительно которого определяется. Модуль вектора перемещения равен модулю указанной суммы, а направление определяется ее знаком.</w:t>
      </w:r>
    </w:p>
    <w:p w14:paraId="7BCA3890" w14:textId="77777777" w:rsidR="0001320F" w:rsidRPr="00702DD0" w:rsidRDefault="0001320F" w:rsidP="00E75D01">
      <w:pPr>
        <w:ind w:firstLine="709"/>
        <w:rPr>
          <w:sz w:val="28"/>
          <w:szCs w:val="28"/>
        </w:rPr>
      </w:pPr>
    </w:p>
    <w:p w14:paraId="17E8E267" w14:textId="77777777" w:rsidR="004B65EA" w:rsidRPr="00702DD0" w:rsidRDefault="005E643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</w:t>
      </w:r>
      <w:r w:rsidR="004B65EA" w:rsidRPr="00702DD0">
        <w:rPr>
          <w:sz w:val="28"/>
          <w:szCs w:val="28"/>
        </w:rPr>
        <w:t>р решения задачи</w:t>
      </w:r>
    </w:p>
    <w:p w14:paraId="5C424715" w14:textId="77777777" w:rsidR="00E7429B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position w:val="-4"/>
          <w:sz w:val="28"/>
          <w:szCs w:val="28"/>
        </w:rPr>
        <w:object w:dxaOrig="440" w:dyaOrig="260" w14:anchorId="408C09AD">
          <v:shape id="_x0000_i1061" type="#_x0000_t75" style="width:22.5pt;height:12.75pt" o:ole="" fillcolor="window">
            <v:imagedata r:id="rId81" o:title=""/>
          </v:shape>
          <o:OLEObject Type="Embed" ProgID="Equation.3" ShapeID="_x0000_i1061" DrawAspect="Content" ObjectID="_1778907790" r:id="rId82"/>
        </w:object>
      </w:r>
      <w:r w:rsidRPr="00702DD0">
        <w:rPr>
          <w:sz w:val="28"/>
          <w:szCs w:val="28"/>
        </w:rPr>
        <w:t xml:space="preserve"> 2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млен, другой свободен, находится под действием продольных сил </w:t>
      </w:r>
      <w:r w:rsidRPr="00702DD0">
        <w:rPr>
          <w:position w:val="-4"/>
          <w:sz w:val="28"/>
          <w:szCs w:val="28"/>
        </w:rPr>
        <w:object w:dxaOrig="240" w:dyaOrig="260" w14:anchorId="575C0EAF">
          <v:shape id="_x0000_i1062" type="#_x0000_t75" style="width:12pt;height:12.75pt" o:ole="" fillcolor="window">
            <v:imagedata r:id="rId83" o:title=""/>
          </v:shape>
          <o:OLEObject Type="Embed" ProgID="Equation.3" ShapeID="_x0000_i1062" DrawAspect="Content" ObjectID="_1778907791" r:id="rId84"/>
        </w:object>
      </w:r>
      <w:r w:rsidRPr="00702DD0">
        <w:rPr>
          <w:sz w:val="28"/>
          <w:szCs w:val="28"/>
        </w:rPr>
        <w:t xml:space="preserve"> и распределенной </w:t>
      </w:r>
    </w:p>
    <w:p w14:paraId="75ADDD46" w14:textId="77777777" w:rsidR="00E7429B" w:rsidRPr="00702DD0" w:rsidRDefault="00592514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01AC2B71">
          <v:shape id="_x0000_s1067" type="#_x0000_t202" style="position:absolute;left:0;text-align:left;margin-left:225.65pt;margin-top:332.05pt;width:64.8pt;height:14.4pt;z-index:6" o:allowincell="f" filled="f" stroked="f">
            <v:textbox style="mso-next-textbox:#_x0000_s1067" inset="0,0,0,0">
              <w:txbxContent>
                <w:p w14:paraId="44A65163" w14:textId="77777777" w:rsidR="00956E72" w:rsidRPr="00E7429B" w:rsidRDefault="00956E72" w:rsidP="00347B8C">
                  <w:pPr>
                    <w:rPr>
                      <w:sz w:val="28"/>
                      <w:szCs w:val="28"/>
                    </w:rPr>
                  </w:pPr>
                  <w:r w:rsidRPr="00E7429B">
                    <w:rPr>
                      <w:sz w:val="28"/>
                      <w:szCs w:val="28"/>
                    </w:rPr>
                    <w:t xml:space="preserve">Рис </w:t>
                  </w:r>
                  <w:r w:rsidRPr="00E7429B">
                    <w:rPr>
                      <w:sz w:val="28"/>
                      <w:szCs w:val="28"/>
                    </w:rPr>
                    <w:t>1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object w:dxaOrig="1440" w:dyaOrig="1440" w14:anchorId="450B35B0">
          <v:shape id="_x0000_s3953" type="#_x0000_t75" style="position:absolute;left:0;text-align:left;margin-left:100.25pt;margin-top:222.85pt;width:268.65pt;height:326.9pt;z-index:19;mso-position-vertical-relative:page" o:allowincell="f">
            <v:imagedata r:id="rId85" o:title=""/>
            <w10:wrap type="topAndBottom" side="right" anchory="page"/>
          </v:shape>
          <o:OLEObject Type="Embed" ProgID="PBrush" ShapeID="_x0000_s3953" DrawAspect="Content" ObjectID="_1778908256" r:id="rId86"/>
        </w:object>
      </w:r>
    </w:p>
    <w:p w14:paraId="2A0EAECE" w14:textId="77777777" w:rsidR="00470232" w:rsidRPr="00702DD0" w:rsidRDefault="00AC359F" w:rsidP="00FF1BB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</w:t>
      </w:r>
      <w:r w:rsidRPr="00702DD0">
        <w:rPr>
          <w:position w:val="-10"/>
          <w:sz w:val="28"/>
          <w:szCs w:val="28"/>
        </w:rPr>
        <w:object w:dxaOrig="200" w:dyaOrig="260" w14:anchorId="5A177E26">
          <v:shape id="_x0000_i1064" type="#_x0000_t75" style="width:10.5pt;height:12.75pt" o:ole="">
            <v:imagedata r:id="rId87" o:title=""/>
          </v:shape>
          <o:OLEObject Type="Embed" ProgID="Equation.3" ShapeID="_x0000_i1064" DrawAspect="Content" ObjectID="_1778907792" r:id="rId88"/>
        </w:object>
      </w:r>
      <w:r w:rsidRPr="00702DD0">
        <w:rPr>
          <w:sz w:val="28"/>
          <w:szCs w:val="28"/>
        </w:rPr>
        <w:t xml:space="preserve">= 20 кН/м. (рис. 1.2). </w:t>
      </w:r>
      <w:r w:rsidR="00470232" w:rsidRPr="00702DD0">
        <w:rPr>
          <w:sz w:val="28"/>
          <w:szCs w:val="28"/>
        </w:rPr>
        <w:t xml:space="preserve">Отдельные участки стержня имеют различную площадь поперечного сечения </w:t>
      </w:r>
      <w:r w:rsidR="00470232" w:rsidRPr="00702DD0">
        <w:rPr>
          <w:position w:val="-4"/>
          <w:sz w:val="28"/>
          <w:szCs w:val="28"/>
        </w:rPr>
        <w:object w:dxaOrig="260" w:dyaOrig="260" w14:anchorId="524F6726">
          <v:shape id="_x0000_i1065" type="#_x0000_t75" style="width:12.75pt;height:12.75pt" o:ole="" fillcolor="window">
            <v:imagedata r:id="rId89" o:title=""/>
          </v:shape>
          <o:OLEObject Type="Embed" ProgID="Equation.3" ShapeID="_x0000_i1065" DrawAspect="Content" ObjectID="_1778907793" r:id="rId90"/>
        </w:object>
      </w:r>
      <w:r w:rsidR="00470232" w:rsidRPr="00702DD0">
        <w:rPr>
          <w:sz w:val="28"/>
          <w:szCs w:val="28"/>
        </w:rPr>
        <w:t xml:space="preserve"> или </w:t>
      </w:r>
      <w:r w:rsidR="00470232" w:rsidRPr="00702DD0">
        <w:rPr>
          <w:position w:val="-4"/>
          <w:sz w:val="28"/>
          <w:szCs w:val="28"/>
        </w:rPr>
        <w:object w:dxaOrig="380" w:dyaOrig="260" w14:anchorId="4B34F37F">
          <v:shape id="_x0000_i1066" type="#_x0000_t75" style="width:19.5pt;height:12.75pt" o:ole="" fillcolor="window">
            <v:imagedata r:id="rId91" o:title=""/>
          </v:shape>
          <o:OLEObject Type="Embed" ProgID="Equation.3" ShapeID="_x0000_i1066" DrawAspect="Content" ObjectID="_1778907794" r:id="rId92"/>
        </w:object>
      </w:r>
      <w:r w:rsidR="00470232" w:rsidRPr="00702DD0">
        <w:rPr>
          <w:sz w:val="28"/>
          <w:szCs w:val="28"/>
        </w:rPr>
        <w:t xml:space="preserve"> (рис. 1</w:t>
      </w:r>
      <w:r w:rsidR="004B65EA" w:rsidRPr="00702DD0">
        <w:rPr>
          <w:sz w:val="28"/>
          <w:szCs w:val="28"/>
        </w:rPr>
        <w:t>.2</w:t>
      </w:r>
      <w:r w:rsidR="00470232" w:rsidRPr="00702DD0">
        <w:rPr>
          <w:sz w:val="28"/>
          <w:szCs w:val="28"/>
        </w:rPr>
        <w:t>).</w:t>
      </w:r>
    </w:p>
    <w:p w14:paraId="1054EFBA" w14:textId="77777777" w:rsidR="00470232" w:rsidRPr="00702DD0" w:rsidRDefault="00470232" w:rsidP="00E75D01">
      <w:pPr>
        <w:pStyle w:val="BodyTextIndent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14:paraId="257D72B6" w14:textId="77777777"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>Сделать схематический чертеж стержня по заданным размерам, соблюдая масштаб длин по вертикали.</w:t>
      </w:r>
    </w:p>
    <w:p w14:paraId="58A6762D" w14:textId="77777777"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position w:val="-6"/>
          <w:sz w:val="28"/>
          <w:szCs w:val="28"/>
        </w:rPr>
        <w:object w:dxaOrig="279" w:dyaOrig="279" w14:anchorId="496E2F0B">
          <v:shape id="_x0000_i1067" type="#_x0000_t75" style="width:14.25pt;height:14.25pt" o:ole="" fillcolor="window">
            <v:imagedata r:id="rId93" o:title=""/>
          </v:shape>
          <o:OLEObject Type="Embed" ProgID="Equation.3" ShapeID="_x0000_i1067" DrawAspect="Content" ObjectID="_1778907795" r:id="rId94"/>
        </w:objec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position w:val="-6"/>
          <w:sz w:val="28"/>
          <w:szCs w:val="28"/>
        </w:rPr>
        <w:object w:dxaOrig="240" w:dyaOrig="220" w14:anchorId="230FA605">
          <v:shape id="_x0000_i1068" type="#_x0000_t75" style="width:12pt;height:10.5pt" o:ole="" fillcolor="window">
            <v:imagedata r:id="rId95" o:title=""/>
          </v:shape>
          <o:OLEObject Type="Embed" ProgID="Equation.3" ShapeID="_x0000_i1068" DrawAspect="Content" ObjectID="_1778907796" r:id="rId96"/>
        </w:object>
      </w:r>
      <w:r w:rsidRPr="00702DD0">
        <w:rPr>
          <w:sz w:val="28"/>
          <w:szCs w:val="28"/>
        </w:rPr>
        <w:t>, построить их эпюры.</w:t>
      </w:r>
    </w:p>
    <w:p w14:paraId="05106FD2" w14:textId="77777777"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position w:val="-4"/>
          <w:sz w:val="28"/>
          <w:szCs w:val="28"/>
        </w:rPr>
        <w:object w:dxaOrig="540" w:dyaOrig="260" w14:anchorId="2A60CC4F">
          <v:shape id="_x0000_i1069" type="#_x0000_t75" style="width:27.75pt;height:12.75pt" o:ole="" fillcolor="window">
            <v:imagedata r:id="rId97" o:title=""/>
          </v:shape>
          <o:OLEObject Type="Embed" ProgID="Equation.3" ShapeID="_x0000_i1069" DrawAspect="Content" ObjectID="_1778907797" r:id="rId98"/>
        </w:object>
      </w:r>
      <w:r w:rsidRPr="00702DD0">
        <w:rPr>
          <w:sz w:val="28"/>
          <w:szCs w:val="28"/>
        </w:rPr>
        <w:t>.</w:t>
      </w:r>
    </w:p>
    <w:p w14:paraId="629E8C1A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анные взять из таблицы </w:t>
      </w:r>
      <w:r w:rsidR="00347B8C" w:rsidRPr="00702DD0">
        <w:rPr>
          <w:sz w:val="28"/>
          <w:szCs w:val="28"/>
        </w:rPr>
        <w:t>1.1</w:t>
      </w:r>
      <w:r w:rsidRPr="00702DD0">
        <w:rPr>
          <w:sz w:val="28"/>
          <w:szCs w:val="28"/>
        </w:rPr>
        <w:t>.</w:t>
      </w:r>
    </w:p>
    <w:p w14:paraId="77719FDA" w14:textId="77777777" w:rsidR="00470232" w:rsidRPr="00702DD0" w:rsidRDefault="00470232" w:rsidP="00E75D01">
      <w:pPr>
        <w:pStyle w:val="Heading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</w:t>
      </w:r>
    </w:p>
    <w:p w14:paraId="5D0E694D" w14:textId="77777777" w:rsidR="00470232" w:rsidRPr="00702DD0" w:rsidRDefault="0047023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Схема 0; </w:t>
      </w:r>
      <w:r w:rsidRPr="00702DD0">
        <w:rPr>
          <w:position w:val="-4"/>
          <w:sz w:val="28"/>
          <w:szCs w:val="28"/>
        </w:rPr>
        <w:object w:dxaOrig="440" w:dyaOrig="260" w14:anchorId="5E8AB8E8">
          <v:shape id="_x0000_i1070" type="#_x0000_t75" style="width:22.5pt;height:12.75pt" o:ole="" fillcolor="window">
            <v:imagedata r:id="rId99" o:title=""/>
          </v:shape>
          <o:OLEObject Type="Embed" ProgID="Equation.3" ShapeID="_x0000_i1070" DrawAspect="Content" ObjectID="_1778907798" r:id="rId100"/>
        </w:object>
      </w:r>
      <w:r w:rsidRPr="00702DD0">
        <w:rPr>
          <w:sz w:val="28"/>
          <w:szCs w:val="28"/>
        </w:rPr>
        <w:t xml:space="preserve"> 2.0 с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400" w:dyaOrig="220" w14:anchorId="0AE47DB1">
          <v:shape id="_x0000_i1071" type="#_x0000_t75" style="width:19.5pt;height:10.5pt" o:ole="" fillcolor="window">
            <v:imagedata r:id="rId101" o:title=""/>
          </v:shape>
          <o:OLEObject Type="Embed" ProgID="Equation.3" ShapeID="_x0000_i1071" DrawAspect="Content" ObjectID="_1778907799" r:id="rId102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6"/>
          <w:sz w:val="28"/>
          <w:szCs w:val="28"/>
        </w:rPr>
        <w:object w:dxaOrig="380" w:dyaOrig="279" w14:anchorId="7AB6A7DE">
          <v:shape id="_x0000_i1072" type="#_x0000_t75" style="width:19.5pt;height:14.25pt" o:ole="" fillcolor="window">
            <v:imagedata r:id="rId103" o:title=""/>
          </v:shape>
          <o:OLEObject Type="Embed" ProgID="Equation.3" ShapeID="_x0000_i1072" DrawAspect="Content" ObjectID="_1778907800" r:id="rId104"/>
        </w:object>
      </w:r>
      <w:r w:rsidRPr="00702DD0">
        <w:rPr>
          <w:sz w:val="28"/>
          <w:szCs w:val="28"/>
        </w:rPr>
        <w:t xml:space="preserve"> 0.13 м;</w:t>
      </w:r>
      <w:r w:rsidR="00E7429B"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380" w:dyaOrig="220" w14:anchorId="4C52F52C">
          <v:shape id="_x0000_i1073" type="#_x0000_t75" style="width:19.5pt;height:15pt" o:ole="" fillcolor="window">
            <v:imagedata r:id="rId105" o:title=""/>
          </v:shape>
          <o:OLEObject Type="Embed" ProgID="Equation.3" ShapeID="_x0000_i1073" DrawAspect="Content" ObjectID="_1778907801" r:id="rId106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4"/>
          <w:sz w:val="28"/>
          <w:szCs w:val="28"/>
        </w:rPr>
        <w:object w:dxaOrig="420" w:dyaOrig="260" w14:anchorId="259466D6">
          <v:shape id="_x0000_i1074" type="#_x0000_t75" style="width:21.75pt;height:12.75pt" o:ole="" fillcolor="window">
            <v:imagedata r:id="rId107" o:title=""/>
          </v:shape>
          <o:OLEObject Type="Embed" ProgID="Equation.3" ShapeID="_x0000_i1074" DrawAspect="Content" ObjectID="_1778907802" r:id="rId108"/>
        </w:object>
      </w:r>
      <w:r w:rsidRPr="00702DD0">
        <w:rPr>
          <w:sz w:val="28"/>
          <w:szCs w:val="28"/>
        </w:rPr>
        <w:t xml:space="preserve"> 23 кН.</w:t>
      </w:r>
    </w:p>
    <w:p w14:paraId="0CEA9999" w14:textId="77777777" w:rsidR="00470232" w:rsidRPr="00702DD0" w:rsidRDefault="00470232" w:rsidP="00E75D01">
      <w:pPr>
        <w:pStyle w:val="Heading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Решение</w:t>
      </w:r>
    </w:p>
    <w:p w14:paraId="1F134845" w14:textId="77777777" w:rsidR="00470232" w:rsidRPr="00702DD0" w:rsidRDefault="005C5151" w:rsidP="00E75D01">
      <w:pPr>
        <w:pStyle w:val="Heading1"/>
        <w:ind w:left="0" w:firstLine="709"/>
        <w:jc w:val="left"/>
        <w:rPr>
          <w:sz w:val="28"/>
          <w:szCs w:val="28"/>
        </w:rPr>
      </w:pPr>
      <w:r>
        <w:rPr>
          <w:sz w:val="28"/>
          <w:szCs w:val="28"/>
        </w:rPr>
        <w:t>а)</w:t>
      </w:r>
      <w:r w:rsidR="00470232" w:rsidRPr="00702DD0">
        <w:rPr>
          <w:sz w:val="28"/>
          <w:szCs w:val="28"/>
        </w:rPr>
        <w:t>. Схематический чертеж стержня в масштабе по вертикали приведен на рис. 1.</w:t>
      </w:r>
      <w:r w:rsidR="00347B8C" w:rsidRPr="00702DD0">
        <w:rPr>
          <w:sz w:val="28"/>
          <w:szCs w:val="28"/>
        </w:rPr>
        <w:t>2</w:t>
      </w:r>
      <w:r w:rsidR="00EA5B58" w:rsidRPr="00702DD0">
        <w:rPr>
          <w:sz w:val="28"/>
          <w:szCs w:val="28"/>
        </w:rPr>
        <w:t>.</w:t>
      </w:r>
    </w:p>
    <w:p w14:paraId="41C82FB2" w14:textId="77777777" w:rsidR="00EA5B58" w:rsidRPr="00702DD0" w:rsidRDefault="00EA5B58" w:rsidP="00E75D01">
      <w:pPr>
        <w:ind w:firstLine="709"/>
        <w:rPr>
          <w:sz w:val="28"/>
          <w:szCs w:val="28"/>
        </w:rPr>
      </w:pPr>
    </w:p>
    <w:p w14:paraId="37DA9515" w14:textId="77777777" w:rsidR="00470232" w:rsidRPr="00702DD0" w:rsidRDefault="005C5151" w:rsidP="00E75D01">
      <w:pPr>
        <w:pStyle w:val="BodyTextIndent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70232" w:rsidRPr="00702DD0">
        <w:rPr>
          <w:sz w:val="28"/>
          <w:szCs w:val="28"/>
        </w:rPr>
        <w:t xml:space="preserve"> </w:t>
      </w:r>
      <w:r w:rsidR="00347B8C" w:rsidRPr="00702DD0">
        <w:rPr>
          <w:sz w:val="28"/>
          <w:szCs w:val="28"/>
        </w:rPr>
        <w:t>Стержень</w:t>
      </w:r>
      <w:r w:rsidR="00470232" w:rsidRPr="00702DD0">
        <w:rPr>
          <w:sz w:val="28"/>
          <w:szCs w:val="28"/>
        </w:rPr>
        <w:t xml:space="preserve"> имеет три участка, в пределах которых нормальная сила описывается единственным аналитическим выражением.</w:t>
      </w:r>
    </w:p>
    <w:p w14:paraId="5796232A" w14:textId="77777777" w:rsidR="00470232" w:rsidRPr="00702DD0" w:rsidRDefault="00470232" w:rsidP="00E75D01">
      <w:pPr>
        <w:pStyle w:val="BodyTextIndent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нормальной силы в поперечном сечении стержня используем метод сечений. При этом рассматриваем верхние отсеченные части стержня.</w:t>
      </w:r>
    </w:p>
    <w:p w14:paraId="35CFE89C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0"/>
          <w:sz w:val="28"/>
          <w:szCs w:val="28"/>
        </w:rPr>
        <w:object w:dxaOrig="1020" w:dyaOrig="340" w14:anchorId="4939EF04">
          <v:shape id="_x0000_i1075" type="#_x0000_t75" style="width:51.75pt;height:17.25pt" o:ole="" fillcolor="window">
            <v:imagedata r:id="rId109" o:title=""/>
          </v:shape>
          <o:OLEObject Type="Embed" ProgID="Equation.3" ShapeID="_x0000_i1075" DrawAspect="Content" ObjectID="_1778907803" r:id="rId110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>2 г</w:t>
      </w:r>
      <w:r w:rsidRPr="00702DD0">
        <w:rPr>
          <w:sz w:val="28"/>
          <w:szCs w:val="28"/>
        </w:rPr>
        <w:t>).</w:t>
      </w:r>
    </w:p>
    <w:p w14:paraId="041B8729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14:paraId="2F1CE53F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900" w:dyaOrig="340" w14:anchorId="4E934D09">
          <v:shape id="_x0000_i1076" type="#_x0000_t75" style="width:45pt;height:17.25pt" o:ole="" fillcolor="window">
            <v:imagedata r:id="rId111" o:title=""/>
          </v:shape>
          <o:OLEObject Type="Embed" ProgID="Equation.3" ShapeID="_x0000_i1076" DrawAspect="Content" ObjectID="_1778907804" r:id="rId11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420" w:dyaOrig="260" w14:anchorId="03FF3148">
          <v:shape id="_x0000_i1077" type="#_x0000_t75" style="width:21.75pt;height:12.75pt" o:ole="" fillcolor="window">
            <v:imagedata r:id="rId113" o:title=""/>
          </v:shape>
          <o:OLEObject Type="Embed" ProgID="Equation.3" ShapeID="_x0000_i1077" DrawAspect="Content" ObjectID="_1778907805" r:id="rId114"/>
        </w:object>
      </w:r>
      <w:r w:rsidRPr="00702DD0">
        <w:rPr>
          <w:sz w:val="28"/>
          <w:szCs w:val="28"/>
        </w:rPr>
        <w:t xml:space="preserve"> 23 кН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 w14:anchorId="701256EB">
          <v:shape id="_x0000_i1078" type="#_x0000_t75" style="width:40.5pt;height:15.75pt" o:ole="" fillcolor="window">
            <v:imagedata r:id="rId115" o:title=""/>
          </v:shape>
          <o:OLEObject Type="Embed" ProgID="Equation.3" ShapeID="_x0000_i1078" DrawAspect="Content" ObjectID="_1778907806" r:id="rId116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 w14:anchorId="0A9D6551">
          <v:shape id="_x0000_i1079" type="#_x0000_t75" style="width:12pt;height:12.75pt" o:ole="" fillcolor="window">
            <v:imagedata r:id="rId117" o:title=""/>
          </v:shape>
          <o:OLEObject Type="Embed" ProgID="Equation.3" ShapeID="_x0000_i1079" DrawAspect="Content" ObjectID="_1778907807" r:id="rId11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 w14:anchorId="53449649">
          <v:shape id="_x0000_i1080" type="#_x0000_t75" style="width:40.5pt;height:15.75pt" o:ole="" fillcolor="window">
            <v:imagedata r:id="rId119" o:title=""/>
          </v:shape>
          <o:OLEObject Type="Embed" ProgID="Equation.3" ShapeID="_x0000_i1080" DrawAspect="Content" ObjectID="_1778907808" r:id="rId12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 w14:anchorId="094661C3">
          <v:shape id="_x0000_i1081" type="#_x0000_t75" style="width:12pt;height:12.75pt" o:ole="" fillcolor="window">
            <v:imagedata r:id="rId121" o:title=""/>
          </v:shape>
          <o:OLEObject Type="Embed" ProgID="Equation.3" ShapeID="_x0000_i1081" DrawAspect="Content" ObjectID="_1778907809" r:id="rId122"/>
        </w:object>
      </w:r>
      <w:r w:rsidRPr="00702DD0">
        <w:rPr>
          <w:sz w:val="28"/>
          <w:szCs w:val="28"/>
        </w:rPr>
        <w:t>.</w:t>
      </w:r>
    </w:p>
    <w:p w14:paraId="029361F4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6"/>
          <w:sz w:val="28"/>
          <w:szCs w:val="28"/>
        </w:rPr>
        <w:object w:dxaOrig="1140" w:dyaOrig="279" w14:anchorId="6C213740">
          <v:shape id="_x0000_i1082" type="#_x0000_t75" style="width:57pt;height:14.25pt" o:ole="" fillcolor="window">
            <v:imagedata r:id="rId123" o:title=""/>
          </v:shape>
          <o:OLEObject Type="Embed" ProgID="Equation.3" ShapeID="_x0000_i1082" DrawAspect="Content" ObjectID="_1778907810" r:id="rId124"/>
        </w:object>
      </w:r>
      <w:r w:rsidRPr="00702DD0">
        <w:rPr>
          <w:sz w:val="28"/>
          <w:szCs w:val="28"/>
        </w:rPr>
        <w:t xml:space="preserve"> 23*1000/2*10</w:t>
      </w:r>
      <w:r w:rsidRPr="00702DD0">
        <w:rPr>
          <w:sz w:val="28"/>
          <w:szCs w:val="28"/>
          <w:vertAlign w:val="superscript"/>
        </w:rPr>
        <w:t>-4</w:t>
      </w:r>
      <w:r w:rsidRPr="00702DD0">
        <w:rPr>
          <w:sz w:val="28"/>
          <w:szCs w:val="28"/>
        </w:rPr>
        <w:t xml:space="preserve">= 115 </w:t>
      </w:r>
      <w:r w:rsidR="00AC359F" w:rsidRPr="00702DD0">
        <w:rPr>
          <w:sz w:val="28"/>
          <w:szCs w:val="28"/>
        </w:rPr>
        <w:t>МПа</w:t>
      </w:r>
    </w:p>
    <w:p w14:paraId="6B218CBA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14:paraId="0120B988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59" w:dyaOrig="340" w14:anchorId="5151820B">
          <v:shape id="_x0000_i1083" type="#_x0000_t75" style="width:42.75pt;height:17.25pt" o:ole="" fillcolor="window">
            <v:imagedata r:id="rId125" o:title=""/>
          </v:shape>
          <o:OLEObject Type="Embed" ProgID="Equation.3" ShapeID="_x0000_i1083" DrawAspect="Content" ObjectID="_1778907811" r:id="rId126"/>
        </w:object>
      </w:r>
      <w:r w:rsidRPr="00702DD0">
        <w:rPr>
          <w:position w:val="-6"/>
          <w:sz w:val="28"/>
          <w:szCs w:val="28"/>
        </w:rPr>
        <w:object w:dxaOrig="960" w:dyaOrig="279" w14:anchorId="3EF6BA23">
          <v:shape id="_x0000_i1084" type="#_x0000_t75" style="width:48pt;height:14.25pt" o:ole="" fillcolor="window">
            <v:imagedata r:id="rId127" o:title=""/>
          </v:shape>
          <o:OLEObject Type="Embed" ProgID="Equation.3" ShapeID="_x0000_i1084" DrawAspect="Content" ObjectID="_1778907812" r:id="rId12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1A4F97E6">
          <v:shape id="_x0000_i1085" type="#_x0000_t75" style="width:37.5pt;height:15.75pt" o:ole="" fillcolor="window">
            <v:imagedata r:id="rId129" o:title=""/>
          </v:shape>
          <o:OLEObject Type="Embed" ProgID="Equation.3" ShapeID="_x0000_i1085" DrawAspect="Content" ObjectID="_1778907813" r:id="rId130"/>
        </w:object>
      </w:r>
      <w:r w:rsidRPr="00702DD0">
        <w:rPr>
          <w:position w:val="-6"/>
          <w:sz w:val="28"/>
          <w:szCs w:val="28"/>
        </w:rPr>
        <w:object w:dxaOrig="960" w:dyaOrig="279" w14:anchorId="7A831B75">
          <v:shape id="_x0000_i1086" type="#_x0000_t75" style="width:48pt;height:14.25pt" o:ole="" fillcolor="window">
            <v:imagedata r:id="rId131" o:title=""/>
          </v:shape>
          <o:OLEObject Type="Embed" ProgID="Equation.3" ShapeID="_x0000_i1086" DrawAspect="Content" ObjectID="_1778907814" r:id="rId132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12C14D98">
          <v:shape id="_x0000_i1087" type="#_x0000_t75" style="width:37.5pt;height:15.75pt" o:ole="" fillcolor="window">
            <v:imagedata r:id="rId133" o:title=""/>
          </v:shape>
          <o:OLEObject Type="Embed" ProgID="Equation.3" ShapeID="_x0000_i1087" DrawAspect="Content" ObjectID="_1778907815" r:id="rId134"/>
        </w:object>
      </w:r>
      <w:r w:rsidRPr="00702DD0">
        <w:rPr>
          <w:position w:val="-6"/>
          <w:sz w:val="28"/>
          <w:szCs w:val="28"/>
        </w:rPr>
        <w:object w:dxaOrig="960" w:dyaOrig="279" w14:anchorId="1CCA7DE3">
          <v:shape id="_x0000_i1088" type="#_x0000_t75" style="width:48pt;height:14.25pt" o:ole="" fillcolor="window">
            <v:imagedata r:id="rId135" o:title=""/>
          </v:shape>
          <o:OLEObject Type="Embed" ProgID="Equation.3" ShapeID="_x0000_i1088" DrawAspect="Content" ObjectID="_1778907816" r:id="rId136"/>
        </w:object>
      </w:r>
      <w:r w:rsidRPr="00702DD0">
        <w:rPr>
          <w:sz w:val="28"/>
          <w:szCs w:val="28"/>
        </w:rPr>
        <w:t>.</w:t>
      </w:r>
    </w:p>
    <w:p w14:paraId="5F7A477C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0"/>
          <w:sz w:val="28"/>
          <w:szCs w:val="28"/>
        </w:rPr>
        <w:object w:dxaOrig="1020" w:dyaOrig="340" w14:anchorId="1F4C33C0">
          <v:shape id="_x0000_i1089" type="#_x0000_t75" style="width:51.75pt;height:17.25pt" o:ole="" fillcolor="window">
            <v:imagedata r:id="rId137" o:title=""/>
          </v:shape>
          <o:OLEObject Type="Embed" ProgID="Equation.3" ShapeID="_x0000_i1089" DrawAspect="Content" ObjectID="_1778907817" r:id="rId138"/>
        </w:object>
      </w:r>
      <w:r w:rsidRPr="00702DD0">
        <w:rPr>
          <w:sz w:val="28"/>
          <w:szCs w:val="28"/>
        </w:rPr>
        <w:t>= 0.13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д).</w:t>
      </w:r>
    </w:p>
    <w:p w14:paraId="711538E9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14:paraId="56353848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60" w:dyaOrig="340" w14:anchorId="496A0EC3">
          <v:shape id="_x0000_i1090" type="#_x0000_t75" style="width:63.75pt;height:17.25pt" o:ole="" fillcolor="window">
            <v:imagedata r:id="rId139" o:title=""/>
          </v:shape>
          <o:OLEObject Type="Embed" ProgID="Equation.3" ShapeID="_x0000_i1090" DrawAspect="Content" ObjectID="_1778907818" r:id="rId140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 w14:anchorId="04C529A8">
          <v:shape id="_x0000_i1091" type="#_x0000_t75" style="width:40.5pt;height:15.75pt" o:ole="" fillcolor="window">
            <v:imagedata r:id="rId141" o:title=""/>
          </v:shape>
          <o:OLEObject Type="Embed" ProgID="Equation.3" ShapeID="_x0000_i1091" DrawAspect="Content" ObjectID="_1778907819" r:id="rId142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 w14:anchorId="1ADBCB34">
          <v:shape id="_x0000_i1092" type="#_x0000_t75" style="width:12pt;height:12.75pt" o:ole="" fillcolor="window">
            <v:imagedata r:id="rId143" o:title=""/>
          </v:shape>
          <o:OLEObject Type="Embed" ProgID="Equation.3" ShapeID="_x0000_i1092" DrawAspect="Content" ObjectID="_1778907820" r:id="rId144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 w14:anchorId="7D0F5411">
          <v:shape id="_x0000_i1093" type="#_x0000_t75" style="width:40.5pt;height:15.75pt" o:ole="" fillcolor="window">
            <v:imagedata r:id="rId145" o:title=""/>
          </v:shape>
          <o:OLEObject Type="Embed" ProgID="Equation.3" ShapeID="_x0000_i1093" DrawAspect="Content" ObjectID="_1778907821" r:id="rId146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 w14:anchorId="501909A2">
          <v:shape id="_x0000_i1094" type="#_x0000_t75" style="width:12pt;height:12.75pt" o:ole="" fillcolor="window">
            <v:imagedata r:id="rId143" o:title=""/>
          </v:shape>
          <o:OLEObject Type="Embed" ProgID="Equation.3" ShapeID="_x0000_i1094" DrawAspect="Content" ObjectID="_1778907822" r:id="rId147"/>
        </w:object>
      </w:r>
      <w:r w:rsidRPr="00702DD0">
        <w:rPr>
          <w:sz w:val="28"/>
          <w:szCs w:val="28"/>
        </w:rPr>
        <w:t>.</w:t>
      </w:r>
    </w:p>
    <w:p w14:paraId="52BD02E3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14:paraId="3824AB69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80" w:dyaOrig="340" w14:anchorId="6B93769F">
          <v:shape id="_x0000_i1095" type="#_x0000_t75" style="width:44.25pt;height:17.25pt" o:ole="" fillcolor="window">
            <v:imagedata r:id="rId148" o:title=""/>
          </v:shape>
          <o:OLEObject Type="Embed" ProgID="Equation.3" ShapeID="_x0000_i1095" DrawAspect="Content" ObjectID="_1778907823" r:id="rId149"/>
        </w:object>
      </w:r>
      <w:r w:rsidRPr="00702DD0">
        <w:rPr>
          <w:position w:val="-10"/>
          <w:sz w:val="28"/>
          <w:szCs w:val="28"/>
        </w:rPr>
        <w:object w:dxaOrig="2600" w:dyaOrig="340" w14:anchorId="133AABBF">
          <v:shape id="_x0000_i1096" type="#_x0000_t75" style="width:129.75pt;height:17.25pt" o:ole="" fillcolor="window">
            <v:imagedata r:id="rId150" o:title=""/>
          </v:shape>
          <o:OLEObject Type="Embed" ProgID="Equation.3" ShapeID="_x0000_i1096" DrawAspect="Content" ObjectID="_1778907824" r:id="rId151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4CDB8D23">
          <v:shape id="_x0000_i1097" type="#_x0000_t75" style="width:37.5pt;height:15.75pt" o:ole="" fillcolor="window">
            <v:imagedata r:id="rId152" o:title=""/>
          </v:shape>
          <o:OLEObject Type="Embed" ProgID="Equation.3" ShapeID="_x0000_i1097" DrawAspect="Content" ObjectID="_1778907825" r:id="rId153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 w14:anchorId="1DC24DE3">
          <v:shape id="_x0000_i1098" type="#_x0000_t75" style="width:9.75pt;height:10.5pt" o:ole="" fillcolor="window">
            <v:imagedata r:id="rId154" o:title=""/>
          </v:shape>
          <o:OLEObject Type="Embed" ProgID="Equation.3" ShapeID="_x0000_i1098" DrawAspect="Content" ObjectID="_1778907826" r:id="rId15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4232AC98">
          <v:shape id="_x0000_i1099" type="#_x0000_t75" style="width:37.5pt;height:15.75pt" o:ole="" fillcolor="window">
            <v:imagedata r:id="rId156" o:title=""/>
          </v:shape>
          <o:OLEObject Type="Embed" ProgID="Equation.3" ShapeID="_x0000_i1099" DrawAspect="Content" ObjectID="_1778907827" r:id="rId157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  <w:lang w:val="en-US"/>
        </w:rPr>
        <w:object w:dxaOrig="180" w:dyaOrig="200" w14:anchorId="2D1426BA">
          <v:shape id="_x0000_i1100" type="#_x0000_t75" style="width:9.75pt;height:10.5pt" o:ole="" fillcolor="window">
            <v:imagedata r:id="rId158" o:title=""/>
          </v:shape>
          <o:OLEObject Type="Embed" ProgID="Equation.3" ShapeID="_x0000_i1100" DrawAspect="Content" ObjectID="_1778907828" r:id="rId159"/>
        </w:object>
      </w:r>
      <w:r w:rsidRPr="00702DD0">
        <w:rPr>
          <w:sz w:val="28"/>
          <w:szCs w:val="28"/>
        </w:rPr>
        <w:t>.</w:t>
      </w:r>
    </w:p>
    <w:p w14:paraId="71D0B907" w14:textId="77777777" w:rsidR="00470232" w:rsidRPr="00E05113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1040" w:dyaOrig="360" w14:anchorId="791E696F">
          <v:shape id="_x0000_i1101" type="#_x0000_t75" style="width:52.5pt;height:18pt" o:ole="" fillcolor="window">
            <v:imagedata r:id="rId160" o:title=""/>
          </v:shape>
          <o:OLEObject Type="Embed" ProgID="Equation.3" ShapeID="_x0000_i1101" DrawAspect="Content" ObjectID="_1778907829" r:id="rId161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е).</w:t>
      </w:r>
    </w:p>
    <w:p w14:paraId="6F57323C" w14:textId="77777777" w:rsidR="001019B5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  <w:r w:rsidR="001019B5">
        <w:rPr>
          <w:sz w:val="28"/>
          <w:szCs w:val="28"/>
        </w:rPr>
        <w:t xml:space="preserve"> </w:t>
      </w:r>
    </w:p>
    <w:p w14:paraId="7F2F08D3" w14:textId="77777777" w:rsidR="00470232" w:rsidRPr="00702DD0" w:rsidRDefault="00C65AA3" w:rsidP="001019B5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780" w:dyaOrig="360" w14:anchorId="1EBFCC8D">
          <v:shape id="_x0000_i1102" type="#_x0000_t75" style="width:238.5pt;height:18pt" o:ole="" fillcolor="window">
            <v:imagedata r:id="rId162" o:title=""/>
          </v:shape>
          <o:OLEObject Type="Embed" ProgID="Equation.3" ShapeID="_x0000_i1102" DrawAspect="Content" ObjectID="_1778907830" r:id="rId163"/>
        </w:object>
      </w:r>
      <w:r w:rsidR="001019B5">
        <w:rPr>
          <w:sz w:val="28"/>
          <w:szCs w:val="28"/>
        </w:rPr>
        <w:t xml:space="preserve">, </w:t>
      </w:r>
      <w:r w:rsidR="00470232" w:rsidRPr="00702DD0">
        <w:rPr>
          <w:position w:val="-10"/>
          <w:sz w:val="28"/>
          <w:szCs w:val="28"/>
        </w:rPr>
        <w:object w:dxaOrig="800" w:dyaOrig="320" w14:anchorId="3F16EF33">
          <v:shape id="_x0000_i1103" type="#_x0000_t75" style="width:40.5pt;height:15.75pt" o:ole="" fillcolor="window">
            <v:imagedata r:id="rId164" o:title=""/>
          </v:shape>
          <o:OLEObject Type="Embed" ProgID="Equation.3" ShapeID="_x0000_i1103" DrawAspect="Content" ObjectID="_1778907831" r:id="rId165"/>
        </w:object>
      </w:r>
      <w:r w:rsidR="00470232" w:rsidRPr="00702DD0">
        <w:rPr>
          <w:sz w:val="28"/>
          <w:szCs w:val="28"/>
        </w:rPr>
        <w:t xml:space="preserve"> 2</w:t>
      </w:r>
      <w:r w:rsidR="00470232" w:rsidRPr="00702DD0">
        <w:rPr>
          <w:position w:val="-4"/>
          <w:sz w:val="28"/>
          <w:szCs w:val="28"/>
        </w:rPr>
        <w:object w:dxaOrig="240" w:dyaOrig="260" w14:anchorId="6DE35749">
          <v:shape id="_x0000_i1104" type="#_x0000_t75" style="width:12pt;height:12.75pt" o:ole="" fillcolor="window">
            <v:imagedata r:id="rId166" o:title=""/>
          </v:shape>
          <o:OLEObject Type="Embed" ProgID="Equation.3" ShapeID="_x0000_i1104" DrawAspect="Content" ObjectID="_1778907832" r:id="rId167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="00470232" w:rsidRPr="00702DD0">
        <w:rPr>
          <w:position w:val="-10"/>
          <w:sz w:val="28"/>
          <w:szCs w:val="28"/>
        </w:rPr>
        <w:object w:dxaOrig="820" w:dyaOrig="320" w14:anchorId="45986A9B">
          <v:shape id="_x0000_i1105" type="#_x0000_t75" style="width:40.5pt;height:15.75pt" o:ole="" fillcolor="window">
            <v:imagedata r:id="rId168" o:title=""/>
          </v:shape>
          <o:OLEObject Type="Embed" ProgID="Equation.3" ShapeID="_x0000_i1105" DrawAspect="Content" ObjectID="_1778907833" r:id="rId169"/>
        </w:object>
      </w:r>
      <w:r w:rsidR="00470232" w:rsidRPr="00702DD0">
        <w:rPr>
          <w:sz w:val="28"/>
          <w:szCs w:val="28"/>
        </w:rPr>
        <w:t xml:space="preserve"> 1.913</w:t>
      </w:r>
      <w:r w:rsidR="00470232" w:rsidRPr="00702DD0">
        <w:rPr>
          <w:position w:val="-4"/>
          <w:sz w:val="28"/>
          <w:szCs w:val="28"/>
        </w:rPr>
        <w:object w:dxaOrig="240" w:dyaOrig="260" w14:anchorId="033E831F">
          <v:shape id="_x0000_i1106" type="#_x0000_t75" style="width:12pt;height:12.75pt" o:ole="" fillcolor="window">
            <v:imagedata r:id="rId170" o:title=""/>
          </v:shape>
          <o:OLEObject Type="Embed" ProgID="Equation.3" ShapeID="_x0000_i1106" DrawAspect="Content" ObjectID="_1778907834" r:id="rId171"/>
        </w:object>
      </w:r>
      <w:r w:rsidR="00470232" w:rsidRPr="00702DD0">
        <w:rPr>
          <w:sz w:val="28"/>
          <w:szCs w:val="28"/>
        </w:rPr>
        <w:t>.</w:t>
      </w:r>
      <w:r w:rsidR="001019B5">
        <w:rPr>
          <w:sz w:val="28"/>
          <w:szCs w:val="28"/>
        </w:rPr>
        <w:tab/>
      </w:r>
    </w:p>
    <w:p w14:paraId="4A728F8C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14:paraId="27F9C24E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880" w:dyaOrig="360" w14:anchorId="1038E254">
          <v:shape id="_x0000_i1107" type="#_x0000_t75" style="width:44.25pt;height:18pt" o:ole="" fillcolor="window">
            <v:imagedata r:id="rId172" o:title=""/>
          </v:shape>
          <o:OLEObject Type="Embed" ProgID="Equation.3" ShapeID="_x0000_i1107" DrawAspect="Content" ObjectID="_1778907835" r:id="rId173"/>
        </w:object>
      </w:r>
      <w:r w:rsidRPr="00702DD0">
        <w:rPr>
          <w:position w:val="-12"/>
          <w:sz w:val="28"/>
          <w:szCs w:val="28"/>
        </w:rPr>
        <w:object w:dxaOrig="1180" w:dyaOrig="360" w14:anchorId="714F6E7B">
          <v:shape id="_x0000_i1108" type="#_x0000_t75" style="width:59.25pt;height:18pt" o:ole="" fillcolor="window">
            <v:imagedata r:id="rId174" o:title=""/>
          </v:shape>
          <o:OLEObject Type="Embed" ProgID="Equation.3" ShapeID="_x0000_i1108" DrawAspect="Content" ObjectID="_1778907836" r:id="rId17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0F4E5DD9">
          <v:shape id="_x0000_i1109" type="#_x0000_t75" style="width:37.5pt;height:15.75pt" o:ole="" fillcolor="window">
            <v:imagedata r:id="rId176" o:title=""/>
          </v:shape>
          <o:OLEObject Type="Embed" ProgID="Equation.3" ShapeID="_x0000_i1109" DrawAspect="Content" ObjectID="_1778907837" r:id="rId177"/>
        </w:object>
      </w:r>
      <w:r w:rsidRPr="00702DD0">
        <w:rPr>
          <w:position w:val="-10"/>
          <w:sz w:val="28"/>
          <w:szCs w:val="28"/>
        </w:rPr>
        <w:object w:dxaOrig="1080" w:dyaOrig="320" w14:anchorId="4C72F65E">
          <v:shape id="_x0000_i1110" type="#_x0000_t75" style="width:54pt;height:15.75pt" o:ole="" fillcolor="window">
            <v:imagedata r:id="rId178" o:title=""/>
          </v:shape>
          <o:OLEObject Type="Embed" ProgID="Equation.3" ShapeID="_x0000_i1110" DrawAspect="Content" ObjectID="_1778907838" r:id="rId179"/>
        </w:object>
      </w:r>
      <w:r w:rsidRPr="00702DD0">
        <w:rPr>
          <w:sz w:val="28"/>
          <w:szCs w:val="28"/>
        </w:rPr>
        <w:t>= 2</w:t>
      </w:r>
      <w:r w:rsidRPr="00702DD0">
        <w:rPr>
          <w:position w:val="-6"/>
          <w:sz w:val="28"/>
          <w:szCs w:val="28"/>
        </w:rPr>
        <w:object w:dxaOrig="920" w:dyaOrig="279" w14:anchorId="71625840">
          <v:shape id="_x0000_i1111" type="#_x0000_t75" style="width:46.5pt;height:14.25pt" o:ole="" fillcolor="window">
            <v:imagedata r:id="rId180" o:title=""/>
          </v:shape>
          <o:OLEObject Type="Embed" ProgID="Equation.3" ShapeID="_x0000_i1111" DrawAspect="Content" ObjectID="_1778907839" r:id="rId181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 w14:anchorId="64E082DD">
          <v:shape id="_x0000_i1112" type="#_x0000_t75" style="width:9.75pt;height:10.5pt" o:ole="" fillcolor="window">
            <v:imagedata r:id="rId182" o:title=""/>
          </v:shape>
          <o:OLEObject Type="Embed" ProgID="Equation.3" ShapeID="_x0000_i1112" DrawAspect="Content" ObjectID="_1778907840" r:id="rId183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14:paraId="339FF903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780" w:dyaOrig="320" w14:anchorId="14093C9E">
          <v:shape id="_x0000_i1113" type="#_x0000_t75" style="width:39.75pt;height:15.75pt" o:ole="" fillcolor="window">
            <v:imagedata r:id="rId184" o:title=""/>
          </v:shape>
          <o:OLEObject Type="Embed" ProgID="Equation.3" ShapeID="_x0000_i1113" DrawAspect="Content" ObjectID="_1778907841" r:id="rId185"/>
        </w:object>
      </w:r>
      <w:r w:rsidRPr="00702DD0">
        <w:rPr>
          <w:position w:val="-10"/>
          <w:sz w:val="28"/>
          <w:szCs w:val="28"/>
        </w:rPr>
        <w:object w:dxaOrig="1100" w:dyaOrig="320" w14:anchorId="41673531">
          <v:shape id="_x0000_i1114" type="#_x0000_t75" style="width:54.75pt;height:15.75pt" o:ole="" fillcolor="window">
            <v:imagedata r:id="rId186" o:title=""/>
          </v:shape>
          <o:OLEObject Type="Embed" ProgID="Equation.3" ShapeID="_x0000_i1114" DrawAspect="Content" ObjectID="_1778907842" r:id="rId187"/>
        </w:object>
      </w:r>
      <w:r w:rsidRPr="00702DD0">
        <w:rPr>
          <w:sz w:val="28"/>
          <w:szCs w:val="28"/>
        </w:rPr>
        <w:t>= 1.913</w:t>
      </w:r>
      <w:r w:rsidRPr="00702DD0">
        <w:rPr>
          <w:position w:val="-6"/>
          <w:sz w:val="28"/>
          <w:szCs w:val="28"/>
        </w:rPr>
        <w:object w:dxaOrig="920" w:dyaOrig="279" w14:anchorId="2F7070B1">
          <v:shape id="_x0000_i1115" type="#_x0000_t75" style="width:46.5pt;height:14.25pt" o:ole="" fillcolor="window">
            <v:imagedata r:id="rId188" o:title=""/>
          </v:shape>
          <o:OLEObject Type="Embed" ProgID="Equation.3" ShapeID="_x0000_i1115" DrawAspect="Content" ObjectID="_1778907843" r:id="rId189"/>
        </w:object>
      </w:r>
      <w:r w:rsidRPr="00702DD0">
        <w:rPr>
          <w:sz w:val="28"/>
          <w:szCs w:val="28"/>
        </w:rPr>
        <w:t xml:space="preserve"> 0.956</w:t>
      </w:r>
      <w:r w:rsidRPr="00702DD0">
        <w:rPr>
          <w:position w:val="-4"/>
          <w:sz w:val="28"/>
          <w:szCs w:val="28"/>
        </w:rPr>
        <w:object w:dxaOrig="180" w:dyaOrig="200" w14:anchorId="07A0129E">
          <v:shape id="_x0000_i1116" type="#_x0000_t75" style="width:9.75pt;height:10.5pt" o:ole="" fillcolor="window">
            <v:imagedata r:id="rId190" o:title=""/>
          </v:shape>
          <o:OLEObject Type="Embed" ProgID="Equation.3" ShapeID="_x0000_i1116" DrawAspect="Content" ObjectID="_1778907844" r:id="rId191"/>
        </w:object>
      </w:r>
      <w:r w:rsidRPr="00702DD0">
        <w:rPr>
          <w:sz w:val="28"/>
          <w:szCs w:val="28"/>
        </w:rPr>
        <w:t>.</w:t>
      </w:r>
    </w:p>
    <w:p w14:paraId="1B20B74B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 полученным величинам нормальной силы и нормального напряжения строим эпюры нормальной силы и нормального напряжения (рис. 1.</w:t>
      </w:r>
      <w:r w:rsidR="00EA5B58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б,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в).</w:t>
      </w:r>
    </w:p>
    <w:p w14:paraId="51246B7F" w14:textId="77777777" w:rsidR="00EA5B58" w:rsidRPr="00702DD0" w:rsidRDefault="00EA5B58" w:rsidP="00E75D01">
      <w:pPr>
        <w:ind w:firstLine="709"/>
        <w:rPr>
          <w:sz w:val="28"/>
          <w:szCs w:val="28"/>
        </w:rPr>
      </w:pPr>
    </w:p>
    <w:p w14:paraId="7D3CCA43" w14:textId="77777777" w:rsidR="00470232" w:rsidRPr="00702DD0" w:rsidRDefault="005C5151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)</w:t>
      </w:r>
      <w:r w:rsidR="00470232" w:rsidRPr="00702DD0">
        <w:rPr>
          <w:sz w:val="28"/>
          <w:szCs w:val="28"/>
        </w:rPr>
        <w:t xml:space="preserve"> Искомое перемещение </w:t>
      </w:r>
      <w:r w:rsidR="00E7429B" w:rsidRPr="00702DD0">
        <w:rPr>
          <w:position w:val="-6"/>
          <w:sz w:val="28"/>
          <w:szCs w:val="28"/>
        </w:rPr>
        <w:object w:dxaOrig="200" w:dyaOrig="220" w14:anchorId="22F6E27C">
          <v:shape id="_x0000_i1117" type="#_x0000_t75" style="width:10.5pt;height:10.5pt" o:ole="" fillcolor="window">
            <v:imagedata r:id="rId192" o:title=""/>
          </v:shape>
          <o:OLEObject Type="Embed" ProgID="Equation.3" ShapeID="_x0000_i1117" DrawAspect="Content" ObjectID="_1778907845" r:id="rId193"/>
        </w:object>
      </w:r>
      <w:r w:rsidR="00470232" w:rsidRPr="00702DD0">
        <w:rPr>
          <w:sz w:val="28"/>
          <w:szCs w:val="28"/>
        </w:rPr>
        <w:t xml:space="preserve"> определяем относительно заделки стержня. </w:t>
      </w:r>
      <w:r w:rsidR="00EA5B58" w:rsidRPr="00702DD0">
        <w:rPr>
          <w:sz w:val="28"/>
          <w:szCs w:val="28"/>
        </w:rPr>
        <w:t xml:space="preserve">В данном случае модуль этого перемещения равен модулю </w:t>
      </w:r>
      <w:r w:rsidR="00470232" w:rsidRPr="00702DD0">
        <w:rPr>
          <w:sz w:val="28"/>
          <w:szCs w:val="28"/>
        </w:rPr>
        <w:t>удлинени</w:t>
      </w:r>
      <w:r w:rsidR="00EA5B58" w:rsidRPr="00702DD0">
        <w:rPr>
          <w:sz w:val="28"/>
          <w:szCs w:val="28"/>
        </w:rPr>
        <w:t>я</w:t>
      </w:r>
      <w:r w:rsidR="00470232" w:rsidRPr="00702DD0">
        <w:rPr>
          <w:sz w:val="28"/>
          <w:szCs w:val="28"/>
        </w:rPr>
        <w:t xml:space="preserve"> </w:t>
      </w:r>
      <w:r w:rsidR="00E7429B" w:rsidRPr="00702DD0">
        <w:rPr>
          <w:position w:val="-12"/>
          <w:sz w:val="28"/>
          <w:szCs w:val="28"/>
        </w:rPr>
        <w:object w:dxaOrig="380" w:dyaOrig="360" w14:anchorId="745B7387">
          <v:shape id="_x0000_i1118" type="#_x0000_t75" style="width:19.5pt;height:18pt" o:ole="" fillcolor="window">
            <v:imagedata r:id="rId194" o:title=""/>
          </v:shape>
          <o:OLEObject Type="Embed" ProgID="Equation.3" ShapeID="_x0000_i1118" DrawAspect="Content" ObjectID="_1778907846" r:id="rId195"/>
        </w:object>
      </w:r>
      <w:r w:rsidR="00470232" w:rsidRPr="00702DD0">
        <w:rPr>
          <w:sz w:val="28"/>
          <w:szCs w:val="28"/>
        </w:rPr>
        <w:t xml:space="preserve"> третьего участка стержня</w:t>
      </w:r>
      <w:r w:rsidR="00EA5B58" w:rsidRPr="00702DD0">
        <w:rPr>
          <w:sz w:val="28"/>
          <w:szCs w:val="28"/>
        </w:rPr>
        <w:t xml:space="preserve">, а направление определяется знаком </w:t>
      </w:r>
      <w:r w:rsidR="00EA5B58" w:rsidRPr="00702DD0">
        <w:rPr>
          <w:position w:val="-12"/>
          <w:sz w:val="28"/>
          <w:szCs w:val="28"/>
        </w:rPr>
        <w:object w:dxaOrig="360" w:dyaOrig="360" w14:anchorId="736C02FE">
          <v:shape id="_x0000_i1119" type="#_x0000_t75" style="width:18pt;height:18pt" o:ole="" fillcolor="window">
            <v:imagedata r:id="rId196" o:title=""/>
          </v:shape>
          <o:OLEObject Type="Embed" ProgID="Equation.3" ShapeID="_x0000_i1119" DrawAspect="Content" ObjectID="_1778907847" r:id="rId197"/>
        </w:object>
      </w:r>
    </w:p>
    <w:p w14:paraId="20287875" w14:textId="77777777" w:rsidR="00470232" w:rsidRPr="00702DD0" w:rsidRDefault="0028541E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6960" w:dyaOrig="760" w14:anchorId="11BBBB58">
          <v:shape id="_x0000_i1120" type="#_x0000_t75" style="width:349.5pt;height:39pt" o:ole="" fillcolor="window">
            <v:imagedata r:id="rId198" o:title=""/>
          </v:shape>
          <o:OLEObject Type="Embed" ProgID="Equation.3" ShapeID="_x0000_i1120" DrawAspect="Content" ObjectID="_1778907848" r:id="rId199"/>
        </w:object>
      </w:r>
      <w:r w:rsidRPr="00702DD0">
        <w:rPr>
          <w:position w:val="-24"/>
          <w:sz w:val="28"/>
          <w:szCs w:val="28"/>
          <w:lang w:val="en-US"/>
        </w:rPr>
        <w:object w:dxaOrig="5080" w:dyaOrig="660" w14:anchorId="6A0ED630">
          <v:shape id="_x0000_i1121" type="#_x0000_t75" style="width:255pt;height:33pt" o:ole="" fillcolor="window">
            <v:imagedata r:id="rId200" o:title=""/>
          </v:shape>
          <o:OLEObject Type="Embed" ProgID="Equation.3" ShapeID="_x0000_i1121" DrawAspect="Content" ObjectID="_1778907849" r:id="rId201"/>
        </w:object>
      </w:r>
      <w:r w:rsidR="00470232" w:rsidRPr="00702DD0">
        <w:rPr>
          <w:sz w:val="28"/>
          <w:szCs w:val="28"/>
        </w:rPr>
        <w:t xml:space="preserve"> 5.625*10</w:t>
      </w:r>
      <w:r w:rsidR="00470232" w:rsidRPr="00702DD0">
        <w:rPr>
          <w:sz w:val="28"/>
          <w:szCs w:val="28"/>
          <w:vertAlign w:val="superscript"/>
        </w:rPr>
        <w:t>-5</w:t>
      </w:r>
      <w:r w:rsidR="00470232" w:rsidRPr="00702DD0">
        <w:rPr>
          <w:sz w:val="28"/>
          <w:szCs w:val="28"/>
        </w:rPr>
        <w:t xml:space="preserve"> м.</w:t>
      </w:r>
    </w:p>
    <w:p w14:paraId="4BA1EDC1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ложительность величины </w:t>
      </w:r>
      <w:r w:rsidR="00F6681C" w:rsidRPr="00702DD0">
        <w:rPr>
          <w:position w:val="-12"/>
          <w:sz w:val="28"/>
          <w:szCs w:val="28"/>
        </w:rPr>
        <w:object w:dxaOrig="360" w:dyaOrig="360" w14:anchorId="563BEA9E">
          <v:shape id="_x0000_i1122" type="#_x0000_t75" style="width:18pt;height:18pt" o:ole="" fillcolor="window">
            <v:imagedata r:id="rId202" o:title=""/>
          </v:shape>
          <o:OLEObject Type="Embed" ProgID="Equation.3" ShapeID="_x0000_i1122" DrawAspect="Content" ObjectID="_1778907850" r:id="rId203"/>
        </w:object>
      </w:r>
      <w:r w:rsidRPr="00702DD0">
        <w:rPr>
          <w:sz w:val="28"/>
          <w:szCs w:val="28"/>
        </w:rPr>
        <w:t xml:space="preserve"> означает, что данное сечение переместилось вверх.</w:t>
      </w:r>
    </w:p>
    <w:p w14:paraId="1E2AE95F" w14:textId="77777777" w:rsidR="0075551A" w:rsidRPr="00702DD0" w:rsidRDefault="00582A51" w:rsidP="00E75D01">
      <w:pPr>
        <w:ind w:firstLine="709"/>
        <w:jc w:val="center"/>
        <w:rPr>
          <w:sz w:val="28"/>
          <w:szCs w:val="28"/>
        </w:rPr>
      </w:pPr>
      <w:r w:rsidRPr="00702DD0">
        <w:rPr>
          <w:b/>
          <w:bCs/>
          <w:sz w:val="28"/>
          <w:szCs w:val="28"/>
        </w:rPr>
        <w:br w:type="page"/>
      </w:r>
      <w:r w:rsidR="006064B9" w:rsidRPr="00702DD0">
        <w:rPr>
          <w:sz w:val="28"/>
          <w:szCs w:val="28"/>
        </w:rPr>
        <w:lastRenderedPageBreak/>
        <w:t>2. Задача № 2</w:t>
      </w:r>
    </w:p>
    <w:p w14:paraId="6F479655" w14:textId="77777777" w:rsidR="0075551A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ы на прочность и жесткость статически неопределимой</w:t>
      </w:r>
    </w:p>
    <w:p w14:paraId="285F3D42" w14:textId="77777777" w:rsidR="006064B9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стержневой </w:t>
      </w:r>
      <w:r w:rsidR="0075551A" w:rsidRPr="00702DD0">
        <w:rPr>
          <w:b/>
          <w:sz w:val="28"/>
          <w:szCs w:val="28"/>
        </w:rPr>
        <w:t>системы при растяжении - сжатии</w:t>
      </w:r>
    </w:p>
    <w:p w14:paraId="68BDC28C" w14:textId="77777777" w:rsidR="006064B9" w:rsidRPr="00702DD0" w:rsidRDefault="006064B9" w:rsidP="00E75D01">
      <w:pPr>
        <w:pStyle w:val="Normal1"/>
        <w:widowControl/>
        <w:ind w:left="0" w:firstLine="709"/>
        <w:jc w:val="center"/>
        <w:rPr>
          <w:b/>
          <w:sz w:val="28"/>
          <w:szCs w:val="28"/>
        </w:rPr>
      </w:pPr>
    </w:p>
    <w:p w14:paraId="52DD7031" w14:textId="77777777" w:rsidR="006064B9" w:rsidRPr="00702DD0" w:rsidRDefault="002D1FA9" w:rsidP="00503159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2.1. Задание. Для заданн</w:t>
      </w:r>
      <w:r w:rsidR="006064B9" w:rsidRPr="00702DD0">
        <w:rPr>
          <w:sz w:val="28"/>
          <w:szCs w:val="28"/>
        </w:rPr>
        <w:t xml:space="preserve">ой стержневой системы (табл. </w:t>
      </w:r>
      <w:r w:rsidR="00E7429B" w:rsidRPr="00702DD0">
        <w:rPr>
          <w:sz w:val="28"/>
          <w:szCs w:val="28"/>
        </w:rPr>
        <w:t>2</w:t>
      </w:r>
      <w:r w:rsidR="006064B9" w:rsidRPr="00702DD0">
        <w:rPr>
          <w:sz w:val="28"/>
          <w:szCs w:val="28"/>
        </w:rPr>
        <w:t>.1), состоящей из</w:t>
      </w:r>
      <w:r w:rsidR="006064B9" w:rsidRPr="00702DD0">
        <w:rPr>
          <w:b/>
          <w:sz w:val="28"/>
          <w:szCs w:val="28"/>
        </w:rPr>
        <w:t xml:space="preserve"> </w:t>
      </w:r>
      <w:r w:rsidR="006064B9" w:rsidRPr="00702DD0">
        <w:rPr>
          <w:sz w:val="28"/>
          <w:szCs w:val="28"/>
        </w:rPr>
        <w:t>стальных стержней круглого поперечного сечения, требуется:</w:t>
      </w:r>
    </w:p>
    <w:p w14:paraId="1425E0E5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14:paraId="0C31638C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о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допускаемое напряжение </w:t>
      </w:r>
      <w:r w:rsidRPr="00702DD0">
        <w:rPr>
          <w:position w:val="-10"/>
          <w:sz w:val="28"/>
          <w:szCs w:val="28"/>
        </w:rPr>
        <w:object w:dxaOrig="560" w:dyaOrig="340" w14:anchorId="53A4A0EA">
          <v:shape id="_x0000_i1123" type="#_x0000_t75" style="width:27.75pt;height:17.25pt" o:ole="" fillcolor="window">
            <v:imagedata r:id="rId204" o:title=""/>
          </v:shape>
          <o:OLEObject Type="Embed" ProgID="Equation.3" ShapeID="_x0000_i1123" DrawAspect="Content" ObjectID="_1778907851" r:id="rId205"/>
        </w:object>
      </w:r>
      <w:r w:rsidRPr="00702DD0">
        <w:rPr>
          <w:sz w:val="28"/>
          <w:szCs w:val="28"/>
        </w:rPr>
        <w:t xml:space="preserve"> I60 МПа;</w:t>
      </w:r>
    </w:p>
    <w:p w14:paraId="5DC4A7BB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 w14:anchorId="6DBE11F6">
          <v:shape id="_x0000_i1124" type="#_x0000_t75" style="width:12pt;height:12.75pt" o:ole="" fillcolor="window">
            <v:imagedata r:id="rId206" o:title=""/>
          </v:shape>
          <o:OLEObject Type="Embed" ProgID="Equation.3" ShapeID="_x0000_i1124" DrawAspect="Content" ObjectID="_1778907852" r:id="rId207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 w14:anchorId="2FC40C38">
          <v:shape id="_x0000_i1125" type="#_x0000_t75" style="width:15pt;height:12.75pt" o:ole="" fillcolor="window">
            <v:imagedata r:id="rId208" o:title=""/>
          </v:shape>
          <o:OLEObject Type="Embed" ProgID="Equation.3" ShapeID="_x0000_i1125" DrawAspect="Content" ObjectID="_1778907853" r:id="rId209"/>
        </w:object>
      </w:r>
      <w:r w:rsidRPr="00702DD0">
        <w:rPr>
          <w:sz w:val="28"/>
          <w:szCs w:val="28"/>
        </w:rPr>
        <w:t>, возникающее под действием заданной нагрузки;</w:t>
      </w:r>
    </w:p>
    <w:p w14:paraId="5C63A1C6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 w14:anchorId="0F1591F2">
          <v:shape id="_x0000_i1126" type="#_x0000_t75" style="width:15pt;height:15pt" o:ole="" fillcolor="window">
            <v:imagedata r:id="rId210" o:title=""/>
          </v:shape>
          <o:OLEObject Type="Embed" ProgID="Equation.3" ShapeID="_x0000_i1126" DrawAspect="Content" ObjectID="_1778907854" r:id="rId211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14:paraId="754217E5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Pr="00702DD0">
        <w:rPr>
          <w:position w:val="-4"/>
          <w:sz w:val="28"/>
          <w:szCs w:val="28"/>
        </w:rPr>
        <w:object w:dxaOrig="440" w:dyaOrig="260" w14:anchorId="498C9CF9">
          <v:shape id="_x0000_i1127" type="#_x0000_t75" style="width:22.5pt;height:12.75pt" o:ole="" fillcolor="window">
            <v:imagedata r:id="rId212" o:title=""/>
          </v:shape>
          <o:OLEObject Type="Embed" ProgID="Equation.3" ShapeID="_x0000_i1127" DrawAspect="Content" ObjectID="_1778907855" r:id="rId213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Pr="00702DD0">
        <w:rPr>
          <w:position w:val="-6"/>
          <w:sz w:val="28"/>
          <w:szCs w:val="28"/>
        </w:rPr>
        <w:object w:dxaOrig="420" w:dyaOrig="220" w14:anchorId="326ECECE">
          <v:shape id="_x0000_i1128" type="#_x0000_t75" style="width:21.75pt;height:10.5pt" o:ole="" fillcolor="window">
            <v:imagedata r:id="rId214" o:title=""/>
          </v:shape>
          <o:OLEObject Type="Embed" ProgID="Equation.3" ShapeID="_x0000_i1128" DrawAspect="Content" ObjectID="_1778907856" r:id="rId215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14:paraId="039BACC6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омер варианта числовых данных к задаче №1 (столбца) выбирается по величине </w:t>
      </w:r>
      <w:r w:rsidRPr="00702DD0">
        <w:rPr>
          <w:i/>
          <w:sz w:val="28"/>
          <w:szCs w:val="28"/>
          <w:lang w:val="en-US"/>
        </w:rPr>
        <w:t>M</w:t>
      </w:r>
      <w:r w:rsidRPr="00702DD0">
        <w:rPr>
          <w:sz w:val="28"/>
          <w:szCs w:val="28"/>
        </w:rPr>
        <w:t xml:space="preserve"> по таблицам 1 – 3.</w:t>
      </w:r>
    </w:p>
    <w:p w14:paraId="063FCFB8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60008036">
          <v:shape id="_x0000_i1129" type="#_x0000_t75" style="width:10.5pt;height:12.75pt" o:ole="" fillcolor="window">
            <v:imagedata r:id="rId216" o:title=""/>
          </v:shape>
          <o:OLEObject Type="Embed" ProgID="Equation.3" ShapeID="_x0000_i1129" DrawAspect="Content" ObjectID="_1778907857" r:id="rId217"/>
        </w:object>
      </w:r>
      <w:r w:rsidRPr="00702DD0">
        <w:rPr>
          <w:sz w:val="28"/>
          <w:szCs w:val="28"/>
        </w:rPr>
        <w:t xml:space="preserve">. При четн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0E438D7C">
          <v:shape id="_x0000_i1130" type="#_x0000_t75" style="width:10.5pt;height:12.75pt" o:ole="" fillcolor="window">
            <v:imagedata r:id="rId216" o:title=""/>
          </v:shape>
          <o:OLEObject Type="Embed" ProgID="Equation.3" ShapeID="_x0000_i1130" DrawAspect="Content" ObjectID="_1778907858" r:id="rId218"/>
        </w:object>
      </w:r>
      <w:r w:rsidRPr="00702DD0">
        <w:rPr>
          <w:sz w:val="28"/>
          <w:szCs w:val="28"/>
        </w:rPr>
        <w:t xml:space="preserve"> сосредоточенная сила или момент направлены в соответствии с данными таблиц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-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3. При нечетн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509776CF">
          <v:shape id="_x0000_i1131" type="#_x0000_t75" style="width:10.5pt;height:12.75pt" o:ole="" fillcolor="window">
            <v:imagedata r:id="rId216" o:title=""/>
          </v:shape>
          <o:OLEObject Type="Embed" ProgID="Equation.3" ShapeID="_x0000_i1131" DrawAspect="Content" ObjectID="_1778907859" r:id="rId219"/>
        </w:object>
      </w:r>
      <w:r w:rsidRPr="00702DD0">
        <w:rPr>
          <w:sz w:val="28"/>
          <w:szCs w:val="28"/>
        </w:rPr>
        <w:t xml:space="preserve"> эти нагрузки имеют противоположные направления.</w:t>
      </w:r>
    </w:p>
    <w:p w14:paraId="59108AA0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менение температуры дано в градусах Кельвина, силы в кН, моменты –в кН*М. Проекции силы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даны на оси х, у системы координат традиционного положения.</w:t>
      </w:r>
    </w:p>
    <w:p w14:paraId="6AA31296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5DB5B5D8">
          <v:shape id="_x0000_i1132" type="#_x0000_t75" style="width:10.5pt;height:12.75pt" o:ole="" fillcolor="window">
            <v:imagedata r:id="rId216" o:title=""/>
          </v:shape>
          <o:OLEObject Type="Embed" ProgID="Equation.3" ShapeID="_x0000_i1132" DrawAspect="Content" ObjectID="_1778907860" r:id="rId220"/>
        </w:object>
      </w:r>
      <w:r w:rsidRPr="00702DD0">
        <w:rPr>
          <w:sz w:val="28"/>
          <w:szCs w:val="28"/>
        </w:rPr>
        <w:t>.</w:t>
      </w:r>
    </w:p>
    <w:p w14:paraId="0D0CE501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адача выполняется по одной из двух расчетных схем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.</w:t>
      </w:r>
    </w:p>
    <w:p w14:paraId="42BA090A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ервую схему, содержащую жесткое тело (пра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берут студенты, у которых число </w:t>
      </w:r>
      <w:r w:rsidRPr="00702DD0">
        <w:rPr>
          <w:position w:val="-4"/>
          <w:sz w:val="28"/>
          <w:szCs w:val="28"/>
          <w:lang w:val="en-US"/>
        </w:rPr>
        <w:object w:dxaOrig="260" w:dyaOrig="260" w14:anchorId="1F0E06B9">
          <v:shape id="_x0000_i1133" type="#_x0000_t75" style="width:12.75pt;height:12.75pt" o:ole="" fillcolor="window">
            <v:imagedata r:id="rId221" o:title=""/>
          </v:shape>
          <o:OLEObject Type="Embed" ProgID="Equation.3" ShapeID="_x0000_i1133" DrawAspect="Content" ObjectID="_1778907861" r:id="rId222"/>
        </w:object>
      </w:r>
      <w:r w:rsidRPr="00702DD0">
        <w:rPr>
          <w:sz w:val="28"/>
          <w:szCs w:val="28"/>
        </w:rPr>
        <w:t xml:space="preserve"> нечетное. Исходные данные для этой схемы выбираются из таблицы 2</w:t>
      </w:r>
      <w:r w:rsidR="00E7429B" w:rsidRPr="00702DD0">
        <w:rPr>
          <w:sz w:val="28"/>
          <w:szCs w:val="28"/>
        </w:rPr>
        <w:t>.2</w:t>
      </w:r>
      <w:r w:rsidRPr="00702DD0">
        <w:rPr>
          <w:sz w:val="28"/>
          <w:szCs w:val="28"/>
        </w:rPr>
        <w:t xml:space="preserve">. В противном случае берется вторая расчетная схема, содержащая только стержни (ле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и исходные данные для этой схемы выбираются из таблицы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3.</w:t>
      </w:r>
    </w:p>
    <w:p w14:paraId="75F9AEE1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Pr="00702DD0">
        <w:rPr>
          <w:sz w:val="28"/>
          <w:szCs w:val="28"/>
        </w:rPr>
        <w:lastRenderedPageBreak/>
        <w:tab/>
        <w:t xml:space="preserve">Таблица </w:t>
      </w:r>
      <w:r w:rsidR="00503159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14:paraId="06B6DD4F" w14:textId="77777777" w:rsidR="006064B9" w:rsidRPr="00702DD0" w:rsidRDefault="00592514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7824A638">
          <v:shape id="_x0000_s1982" type="#_x0000_t75" style="position:absolute;left:0;text-align:left;margin-left:49.85pt;margin-top:30.5pt;width:414.15pt;height:627pt;z-index:10">
            <v:imagedata r:id="rId223" o:title=""/>
            <w10:wrap type="topAndBottom"/>
          </v:shape>
          <o:OLEObject Type="Embed" ProgID="PBrush" ShapeID="_x0000_s1982" DrawAspect="Content" ObjectID="_1778908257" r:id="rId224"/>
        </w:object>
      </w:r>
    </w:p>
    <w:p w14:paraId="3054E502" w14:textId="77777777" w:rsidR="006064B9" w:rsidRPr="00702DD0" w:rsidRDefault="006064B9" w:rsidP="00503159">
      <w:pPr>
        <w:pStyle w:val="Normal1"/>
        <w:widowControl/>
        <w:tabs>
          <w:tab w:val="left" w:pos="5812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E7429B" w:rsidRPr="00702DD0">
        <w:rPr>
          <w:sz w:val="28"/>
          <w:szCs w:val="28"/>
        </w:rPr>
        <w:lastRenderedPageBreak/>
        <w:tab/>
      </w:r>
      <w:r w:rsidRPr="00702DD0">
        <w:rPr>
          <w:sz w:val="28"/>
          <w:szCs w:val="28"/>
        </w:rPr>
        <w:tab/>
        <w:t xml:space="preserve">Продолже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14:paraId="43E2583D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</w:p>
    <w:p w14:paraId="5D60062F" w14:textId="77777777" w:rsidR="006064B9" w:rsidRPr="00702DD0" w:rsidRDefault="00592514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napToGrid/>
          <w:sz w:val="28"/>
          <w:szCs w:val="28"/>
        </w:rPr>
        <w:object w:dxaOrig="1440" w:dyaOrig="1440" w14:anchorId="3109A955">
          <v:shape id="_x0000_s1984" type="#_x0000_t75" style="position:absolute;left:0;text-align:left;margin-left:51.3pt;margin-top:2.75pt;width:415.7pt;height:616.4pt;z-index:12">
            <v:imagedata r:id="rId225" o:title=""/>
            <w10:wrap type="topAndBottom"/>
          </v:shape>
          <o:OLEObject Type="Embed" ProgID="PBrush" ShapeID="_x0000_s1984" DrawAspect="Content" ObjectID="_1778908258" r:id="rId226"/>
        </w:object>
      </w:r>
    </w:p>
    <w:p w14:paraId="47DA13BD" w14:textId="77777777" w:rsidR="006064B9" w:rsidRPr="00702DD0" w:rsidRDefault="006064B9" w:rsidP="00E75D01">
      <w:pPr>
        <w:pStyle w:val="Normal1"/>
        <w:widowControl/>
        <w:tabs>
          <w:tab w:val="left" w:pos="7088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592514">
        <w:rPr>
          <w:noProof/>
          <w:snapToGrid/>
          <w:sz w:val="28"/>
          <w:szCs w:val="28"/>
        </w:rPr>
        <w:lastRenderedPageBreak/>
        <w:object w:dxaOrig="1440" w:dyaOrig="1440" w14:anchorId="5AB1E670">
          <v:shape id="_x0000_s1983" type="#_x0000_t75" style="position:absolute;left:0;text-align:left;margin-left:63.45pt;margin-top:41.4pt;width:418.9pt;height:326.05pt;z-index:11">
            <v:imagedata r:id="rId227" o:title=""/>
            <w10:wrap type="topAndBottom"/>
          </v:shape>
          <o:OLEObject Type="Embed" ProgID="PBrush" ShapeID="_x0000_s1983" DrawAspect="Content" ObjectID="_1778908259" r:id="rId228"/>
        </w:object>
      </w:r>
      <w:r w:rsidRPr="00702DD0">
        <w:rPr>
          <w:sz w:val="28"/>
          <w:szCs w:val="28"/>
        </w:rPr>
        <w:tab/>
        <w:t xml:space="preserve">Оконча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14:paraId="14340B43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14:paraId="2BA0B566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14:paraId="4F5BDC66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2</w:t>
      </w:r>
      <w:r w:rsidR="00E7429B" w:rsidRPr="00702DD0">
        <w:rPr>
          <w:sz w:val="28"/>
          <w:szCs w:val="28"/>
        </w:rPr>
        <w:t>.2</w:t>
      </w:r>
    </w:p>
    <w:p w14:paraId="122326CD" w14:textId="77777777"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9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3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6064B9" w:rsidRPr="00702DD0" w14:paraId="1BBB3065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42F9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14:paraId="74F342C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565EC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DF971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D72A08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467C5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DDBDD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88B5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F5A10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06EE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A6A95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779C7D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14:paraId="1F8FA13E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C430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 w14:anchorId="75E2383E">
                <v:shape id="_x0000_i1137" type="#_x0000_t75" style="width:15pt;height:18pt" o:ole="" fillcolor="window">
                  <v:imagedata r:id="rId229" o:title=""/>
                </v:shape>
                <o:OLEObject Type="Embed" ProgID="Equation.3" ShapeID="_x0000_i1137" DrawAspect="Content" ObjectID="_1778907862" r:id="rId230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E3F6B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D043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1809ED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418F4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2384BE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84BF5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6D52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C79F5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F93B5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24936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14:paraId="4809D0DE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98E7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 w14:anchorId="02948F66">
                <v:shape id="_x0000_i1138" type="#_x0000_t75" style="width:15pt;height:19.5pt" o:ole="" fillcolor="window">
                  <v:imagedata r:id="rId231" o:title=""/>
                </v:shape>
                <o:OLEObject Type="Embed" ProgID="Equation.3" ShapeID="_x0000_i1138" DrawAspect="Content" ObjectID="_1778907863" r:id="rId232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4BDF0C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8AB7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61751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0975A3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F2C7C1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61347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E4E4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ED30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3E6A7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4666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14:paraId="216E3095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E9EE7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4"/>
                <w:sz w:val="28"/>
                <w:szCs w:val="28"/>
              </w:rPr>
              <w:object w:dxaOrig="320" w:dyaOrig="260" w14:anchorId="184DECB0">
                <v:shape id="_x0000_i1139" type="#_x0000_t75" style="width:15pt;height:12.75pt" o:ole="" fillcolor="window">
                  <v:imagedata r:id="rId233" o:title=""/>
                </v:shape>
                <o:OLEObject Type="Embed" ProgID="Equation.3" ShapeID="_x0000_i1139" DrawAspect="Content" ObjectID="_1778907864" r:id="rId234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2DDF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ACCC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E21DD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6110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46EE4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F6233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6FA8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56934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D7433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3F74BC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14:paraId="7EE14B27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4A874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 w14:anchorId="007DCB00">
                <v:shape id="_x0000_i1140" type="#_x0000_t75" style="width:15pt;height:15pt" o:ole="" fillcolor="window">
                  <v:imagedata r:id="rId235" o:title=""/>
                </v:shape>
                <o:OLEObject Type="Embed" ProgID="Equation.3" ShapeID="_x0000_i1140" DrawAspect="Content" ObjectID="_1778907865" r:id="rId23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340BF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BB57BA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1240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F255D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F922F3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E86A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40FF0C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8560BA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C92AA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36E7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14:paraId="240D107B" w14:textId="77777777"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p w14:paraId="243DF529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2.3</w:t>
      </w:r>
    </w:p>
    <w:p w14:paraId="77F2DB64" w14:textId="77777777"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86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8"/>
        <w:gridCol w:w="788"/>
        <w:gridCol w:w="788"/>
        <w:gridCol w:w="788"/>
        <w:gridCol w:w="788"/>
        <w:gridCol w:w="789"/>
        <w:gridCol w:w="788"/>
        <w:gridCol w:w="788"/>
        <w:gridCol w:w="788"/>
        <w:gridCol w:w="788"/>
        <w:gridCol w:w="789"/>
      </w:tblGrid>
      <w:tr w:rsidR="006064B9" w:rsidRPr="00702DD0" w14:paraId="78A15025" w14:textId="77777777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D77FB1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14:paraId="784A8695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1A07CD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AA1F1D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7854A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538E1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DD308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159DDD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61DD3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C2E8C4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87B2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83EE3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14:paraId="12104B0F" w14:textId="77777777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8C98CB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 w14:anchorId="74E165CF">
                <v:shape id="_x0000_i1141" type="#_x0000_t75" style="width:15pt;height:18pt" o:ole="" fillcolor="window">
                  <v:imagedata r:id="rId229" o:title=""/>
                </v:shape>
                <o:OLEObject Type="Embed" ProgID="Equation.3" ShapeID="_x0000_i1141" DrawAspect="Content" ObjectID="_1778907866" r:id="rId237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CE9F9B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CDBA74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76B003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4B1B95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6E21B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0F0879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C4D1E4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B4D9B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0282D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E22E2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14:paraId="0CAA80C5" w14:textId="77777777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1C323A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 w14:anchorId="060BB9DA">
                <v:shape id="_x0000_i1142" type="#_x0000_t75" style="width:15pt;height:19.5pt" o:ole="" fillcolor="window">
                  <v:imagedata r:id="rId231" o:title=""/>
                </v:shape>
                <o:OLEObject Type="Embed" ProgID="Equation.3" ShapeID="_x0000_i1142" DrawAspect="Content" ObjectID="_1778907867" r:id="rId238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FA24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06085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439E0B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2C9AA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CF450A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98790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671C89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BEB9AB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59F6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FFFF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14:paraId="3D7C0C2B" w14:textId="77777777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AAC3C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 w14:anchorId="0AE5A4C2">
                <v:shape id="_x0000_i1143" type="#_x0000_t75" style="width:15pt;height:15pt" o:ole="" fillcolor="window">
                  <v:imagedata r:id="rId235" o:title=""/>
                </v:shape>
                <o:OLEObject Type="Embed" ProgID="Equation.3" ShapeID="_x0000_i1143" DrawAspect="Content" ObjectID="_1778907868" r:id="rId239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4E22C9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993A35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5ADE25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08F194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28A72F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A2AFFB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461E68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0936C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63BB7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DBEC2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14:paraId="5AEB927B" w14:textId="77777777" w:rsidR="00EC4DC5" w:rsidRPr="00702DD0" w:rsidRDefault="00EC4DC5" w:rsidP="00E75D01">
      <w:pPr>
        <w:pStyle w:val="BodyTextIndent"/>
        <w:ind w:left="0" w:firstLine="709"/>
        <w:jc w:val="center"/>
        <w:rPr>
          <w:sz w:val="28"/>
          <w:szCs w:val="28"/>
        </w:rPr>
      </w:pPr>
    </w:p>
    <w:p w14:paraId="1A5F4FC1" w14:textId="77777777" w:rsidR="00EC4DC5" w:rsidRPr="00702DD0" w:rsidRDefault="00EC4DC5" w:rsidP="00E75D01">
      <w:pPr>
        <w:ind w:firstLine="709"/>
        <w:jc w:val="both"/>
        <w:rPr>
          <w:sz w:val="28"/>
          <w:szCs w:val="28"/>
        </w:rPr>
      </w:pPr>
    </w:p>
    <w:p w14:paraId="55835523" w14:textId="77777777" w:rsidR="00EC4DC5" w:rsidRPr="00702DD0" w:rsidRDefault="00EC4DC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2.2. Теоретическая справка</w:t>
      </w:r>
    </w:p>
    <w:p w14:paraId="2A65F822" w14:textId="77777777" w:rsidR="00EC4DC5" w:rsidRPr="00702DD0" w:rsidRDefault="00EC4DC5" w:rsidP="00E75D01">
      <w:pPr>
        <w:pStyle w:val="BodyTextIndent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стемы, состоящие из элементов, имеющих форму стержня, называют стержневыми. Стержневые системы подразделяют на статически определимые и статически неопределимые.</w:t>
      </w:r>
    </w:p>
    <w:p w14:paraId="24ECF0B8" w14:textId="77777777" w:rsidR="00EC4DC5" w:rsidRPr="00702DD0" w:rsidRDefault="00EC4DC5" w:rsidP="00E75D01">
      <w:pPr>
        <w:pStyle w:val="BodyTextIndent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вые системы, в которых нормальные силы и реакции связей определяются при помощи метода сечений и уравнений статики или динамики, называются статически определимыми. В статически неопределимых системах использование метода сечений и уравнений равновесия для определения нормальных сил и реакций связей оказывается недостаточным. Разность между числом неизвестных усилий, подлежащих определению, и количеством независимых уравнений равновесия, которые могут быть составлены для их определения, называется степенью статической неопределенности системы.</w:t>
      </w:r>
    </w:p>
    <w:p w14:paraId="30DB7772" w14:textId="77777777" w:rsidR="00EC4DC5" w:rsidRPr="00702DD0" w:rsidRDefault="00592514" w:rsidP="00E75D01">
      <w:pPr>
        <w:pStyle w:val="BodyTextIndent"/>
        <w:ind w:left="0" w:firstLine="709"/>
        <w:contextualSpacing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 w14:anchorId="26EE61AC">
          <v:shape id="_x0000_s3950" type="#_x0000_t202" style="position:absolute;left:0;text-align:left;margin-left:207.45pt;margin-top:432.9pt;width:68.45pt;height:14.4pt;z-index:16;mso-position-vertical-relative:page" o:allowincell="f" filled="f" stroked="f">
            <v:textbox style="mso-next-textbox:#_x0000_s3950" inset="0,0,0,0">
              <w:txbxContent>
                <w:p w14:paraId="4F71EF47" w14:textId="77777777" w:rsidR="00956E72" w:rsidRPr="00305212" w:rsidRDefault="00956E72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30521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</w:t>
                  </w:r>
                  <w:r w:rsidRPr="00305212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anchory="page"/>
          </v:shape>
        </w:pict>
      </w:r>
      <w:r>
        <w:rPr>
          <w:noProof/>
          <w:sz w:val="28"/>
          <w:szCs w:val="28"/>
        </w:rPr>
        <w:object w:dxaOrig="1440" w:dyaOrig="1440" w14:anchorId="2225C9FE">
          <v:shape id="_x0000_s3949" type="#_x0000_t75" style="position:absolute;left:0;text-align:left;margin-left:119.65pt;margin-top:2.9pt;width:261.75pt;height:159.75pt;z-index:15">
            <v:imagedata r:id="rId240" o:title=""/>
            <w10:wrap type="topAndBottom"/>
          </v:shape>
          <o:OLEObject Type="Embed" ProgID="PBrush" ShapeID="_x0000_s3949" DrawAspect="Content" ObjectID="_1778908260" r:id="rId241"/>
        </w:object>
      </w:r>
      <w:r w:rsidR="00EC4DC5" w:rsidRPr="00702DD0">
        <w:rPr>
          <w:sz w:val="28"/>
          <w:szCs w:val="28"/>
        </w:rPr>
        <w:t>Для определения усилий в статически неопределимых системах необходимо составить, помимо уравнений статики, уравнения совместности перемещений, основанные на рассмотрении геометрической стороны деформации системы и использовании закона Гука. Необходимое число этих уравнений должно быть равно степени статической неопределимости системы.</w:t>
      </w:r>
    </w:p>
    <w:p w14:paraId="6E821785" w14:textId="77777777" w:rsidR="0016434F" w:rsidRPr="00702DD0" w:rsidRDefault="00702DD0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Уравнения совмест</w:t>
      </w:r>
      <w:r>
        <w:rPr>
          <w:sz w:val="28"/>
          <w:szCs w:val="28"/>
        </w:rPr>
        <w:t>ност</w:t>
      </w:r>
      <w:r w:rsidRPr="00702DD0">
        <w:rPr>
          <w:sz w:val="28"/>
          <w:szCs w:val="28"/>
        </w:rPr>
        <w:t>и деформаций можно получить рассматривая деформации системы или использую базовые перемещения (БП) ее точек, которыми называют возможные перемещения, удовлетворяющие связям, наложенным на систему.</w:t>
      </w:r>
    </w:p>
    <w:p w14:paraId="0FCD319F" w14:textId="77777777" w:rsidR="00EC4DC5" w:rsidRPr="00702DD0" w:rsidRDefault="0016434F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использования БП нужно устанавливать связь нормальных сил в стержнях системы с базовыми перемещениями</w:t>
      </w:r>
      <w:r w:rsidR="00EC4DC5" w:rsidRPr="00702DD0">
        <w:rPr>
          <w:sz w:val="28"/>
          <w:szCs w:val="28"/>
        </w:rPr>
        <w:t>. При этом могут быть два случая.</w:t>
      </w:r>
    </w:p>
    <w:p w14:paraId="4DF54E3E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дин конец стержня неподвижен, то есть, присоединен к стойке (рис. 2.1, а). При этом деформации в стержне определяются только перемещениями подвижного конца стержня (точка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) </w:t>
      </w:r>
      <w:r w:rsidRPr="00702DD0">
        <w:rPr>
          <w:position w:val="-10"/>
          <w:sz w:val="28"/>
          <w:szCs w:val="28"/>
        </w:rPr>
        <w:object w:dxaOrig="279" w:dyaOrig="380" w14:anchorId="1EC2EC31">
          <v:shape id="_x0000_i1145" type="#_x0000_t75" style="width:15pt;height:19.5pt" o:ole="" fillcolor="window">
            <v:imagedata r:id="rId242" o:title=""/>
          </v:shape>
          <o:OLEObject Type="Embed" ProgID="Equation.3" ShapeID="_x0000_i1145" DrawAspect="Content" ObjectID="_1778907869" r:id="rId2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80" w14:anchorId="36EBE240">
          <v:shape id="_x0000_i1146" type="#_x0000_t75" style="width:15pt;height:19.5pt" o:ole="" fillcolor="window">
            <v:imagedata r:id="rId244" o:title=""/>
          </v:shape>
          <o:OLEObject Type="Embed" ProgID="Equation.3" ShapeID="_x0000_i1146" DrawAspect="Content" ObjectID="_1778907870" r:id="rId245"/>
        </w:object>
      </w:r>
      <w:r w:rsidRPr="00702DD0">
        <w:rPr>
          <w:sz w:val="28"/>
          <w:szCs w:val="28"/>
        </w:rPr>
        <w:t>. Из рис. 2.1, а следует, что удлинение стержня равно</w:t>
      </w:r>
    </w:p>
    <w:p w14:paraId="56C7842D" w14:textId="77777777" w:rsidR="00EC4DC5" w:rsidRPr="00702DD0" w:rsidRDefault="00EC4DC5" w:rsidP="00E75D01">
      <w:pPr>
        <w:tabs>
          <w:tab w:val="left" w:pos="3402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3000" w:dyaOrig="380" w14:anchorId="125391E9">
          <v:shape id="_x0000_i1147" type="#_x0000_t75" style="width:150.75pt;height:19.5pt" o:ole="" fillcolor="window">
            <v:imagedata r:id="rId246" o:title=""/>
          </v:shape>
          <o:OLEObject Type="Embed" ProgID="Equation.3" ShapeID="_x0000_i1147" DrawAspect="Content" ObjectID="_1778907871" r:id="rId247"/>
        </w:object>
      </w:r>
      <w:r w:rsidRPr="00702DD0">
        <w:rPr>
          <w:sz w:val="28"/>
          <w:szCs w:val="28"/>
        </w:rPr>
        <w:object w:dxaOrig="180" w:dyaOrig="340" w14:anchorId="2B115743">
          <v:shape id="_x0000_i1148" type="#_x0000_t75" style="width:10.5pt;height:20.25pt" o:ole="" fillcolor="window">
            <v:imagedata r:id="rId248" o:title=""/>
          </v:shape>
          <o:OLEObject Type="Embed" ProgID="Equation.3" ShapeID="_x0000_i1148" DrawAspect="Content" ObjectID="_1778907872" r:id="rId249"/>
        </w:object>
      </w:r>
      <w:r w:rsidR="0016434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1)</w:t>
      </w:r>
    </w:p>
    <w:p w14:paraId="3F26A284" w14:textId="77777777" w:rsidR="00EC4DC5" w:rsidRPr="00702DD0" w:rsidRDefault="00EC4DC5" w:rsidP="00E75D01">
      <w:pPr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00" w:dyaOrig="279" w14:anchorId="534D60FB">
          <v:shape id="_x0000_i1149" type="#_x0000_t75" style="width:9.75pt;height:15pt" o:ole="" fillcolor="window">
            <v:imagedata r:id="rId250" o:title=""/>
          </v:shape>
          <o:OLEObject Type="Embed" ProgID="Equation.3" ShapeID="_x0000_i1149" DrawAspect="Content" ObjectID="_1778907873" r:id="rId251"/>
        </w:object>
      </w:r>
      <w:r w:rsidRPr="00702DD0">
        <w:rPr>
          <w:sz w:val="28"/>
          <w:szCs w:val="28"/>
        </w:rPr>
        <w:t xml:space="preserve"> - орт, направленный по оси недеформированного стержня от подвижной точки к неподвижной; </w:t>
      </w:r>
      <w:r w:rsidRPr="00702DD0">
        <w:rPr>
          <w:position w:val="-10"/>
          <w:sz w:val="28"/>
          <w:szCs w:val="28"/>
        </w:rPr>
        <w:object w:dxaOrig="320" w:dyaOrig="380" w14:anchorId="5A8E6D80">
          <v:shape id="_x0000_i1150" type="#_x0000_t75" style="width:15pt;height:19.5pt" o:ole="" fillcolor="window">
            <v:imagedata r:id="rId252" o:title=""/>
          </v:shape>
          <o:OLEObject Type="Embed" ProgID="Equation.3" ShapeID="_x0000_i1150" DrawAspect="Content" ObjectID="_1778907874" r:id="rId253"/>
        </w:object>
      </w:r>
      <w:r w:rsidRPr="00702DD0">
        <w:rPr>
          <w:sz w:val="28"/>
          <w:szCs w:val="28"/>
        </w:rPr>
        <w:t xml:space="preserve"> - полное перемещение.</w:t>
      </w:r>
    </w:p>
    <w:p w14:paraId="48357892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усть </w:t>
      </w:r>
      <w:r w:rsidRPr="00702DD0">
        <w:rPr>
          <w:i/>
          <w:sz w:val="28"/>
          <w:szCs w:val="28"/>
        </w:rPr>
        <w:sym w:font="Symbol" w:char="F062"/>
      </w:r>
      <w:r w:rsidRPr="00702DD0">
        <w:rPr>
          <w:i/>
          <w:sz w:val="28"/>
          <w:szCs w:val="28"/>
        </w:rPr>
        <w:t xml:space="preserve"> </w:t>
      </w:r>
      <w:proofErr w:type="spellStart"/>
      <w:r w:rsidRPr="00702DD0">
        <w:rPr>
          <w:i/>
          <w:sz w:val="28"/>
          <w:szCs w:val="28"/>
          <w:lang w:val="en-US"/>
        </w:rPr>
        <w:t>i</w:t>
      </w:r>
      <w:proofErr w:type="spellEnd"/>
      <w:r w:rsidRPr="00702DD0">
        <w:rPr>
          <w:sz w:val="28"/>
          <w:szCs w:val="28"/>
        </w:rPr>
        <w:t xml:space="preserve"> - угол, образуемый </w:t>
      </w:r>
      <w:r w:rsidRPr="00702DD0">
        <w:rPr>
          <w:position w:val="-6"/>
          <w:sz w:val="28"/>
          <w:szCs w:val="28"/>
        </w:rPr>
        <w:object w:dxaOrig="200" w:dyaOrig="279" w14:anchorId="250BAC0E">
          <v:shape id="_x0000_i1151" type="#_x0000_t75" style="width:9.75pt;height:15pt" o:ole="" fillcolor="window">
            <v:imagedata r:id="rId254" o:title=""/>
          </v:shape>
          <o:OLEObject Type="Embed" ProgID="Equation.3" ShapeID="_x0000_i1151" DrawAspect="Content" ObjectID="_1778907875" r:id="rId25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20" w:dyaOrig="380" w14:anchorId="4BD465C9">
          <v:shape id="_x0000_i1152" type="#_x0000_t75" style="width:15pt;height:19.5pt" o:ole="" fillcolor="window">
            <v:imagedata r:id="rId256" o:title=""/>
          </v:shape>
          <o:OLEObject Type="Embed" ProgID="Equation.3" ShapeID="_x0000_i1152" DrawAspect="Content" ObjectID="_1778907876" r:id="rId257"/>
        </w:object>
      </w:r>
      <w:r w:rsidRPr="00702DD0">
        <w:rPr>
          <w:sz w:val="28"/>
          <w:szCs w:val="28"/>
        </w:rPr>
        <w:t>. Тогда</w:t>
      </w:r>
    </w:p>
    <w:p w14:paraId="465F51FB" w14:textId="77777777" w:rsidR="00EC4DC5" w:rsidRPr="00702DD0" w:rsidRDefault="00EC4DC5" w:rsidP="00E75D01">
      <w:pPr>
        <w:tabs>
          <w:tab w:val="left" w:pos="3119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6"/>
          <w:sz w:val="28"/>
          <w:szCs w:val="28"/>
        </w:rPr>
        <w:object w:dxaOrig="3040" w:dyaOrig="400" w14:anchorId="2E519B8C">
          <v:shape id="_x0000_i1153" type="#_x0000_t75" style="width:152.25pt;height:20.25pt" o:ole="" fillcolor="window">
            <v:imagedata r:id="rId258" o:title=""/>
          </v:shape>
          <o:OLEObject Type="Embed" ProgID="Equation.3" ShapeID="_x0000_i1153" DrawAspect="Content" ObjectID="_1778907877" r:id="rId259"/>
        </w:object>
      </w:r>
      <w:r w:rsidRPr="00702DD0">
        <w:rPr>
          <w:sz w:val="28"/>
          <w:szCs w:val="28"/>
        </w:rPr>
        <w:tab/>
        <w:t>(2.2)</w:t>
      </w:r>
    </w:p>
    <w:p w14:paraId="51D8D4F6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ба конца стержня подвижны (рис. 2.1, б). В этом случае удлинения стержня определяются в общем случае четырьмя БП </w:t>
      </w:r>
      <w:r w:rsidRPr="00702DD0">
        <w:rPr>
          <w:position w:val="-14"/>
          <w:sz w:val="28"/>
          <w:szCs w:val="28"/>
        </w:rPr>
        <w:object w:dxaOrig="1780" w:dyaOrig="420" w14:anchorId="0BC9274C">
          <v:shape id="_x0000_i1154" type="#_x0000_t75" style="width:89.25pt;height:21.75pt" o:ole="" fillcolor="window">
            <v:imagedata r:id="rId260" o:title=""/>
          </v:shape>
          <o:OLEObject Type="Embed" ProgID="Equation.3" ShapeID="_x0000_i1154" DrawAspect="Content" ObjectID="_1778907878" r:id="rId261"/>
        </w:object>
      </w:r>
      <w:r w:rsidRPr="00702DD0">
        <w:rPr>
          <w:sz w:val="28"/>
          <w:szCs w:val="28"/>
        </w:rPr>
        <w:t xml:space="preserve"> и</w:t>
      </w:r>
    </w:p>
    <w:p w14:paraId="066EC5DA" w14:textId="77777777" w:rsidR="00EC4DC5" w:rsidRPr="00702DD0" w:rsidRDefault="00EC4DC5" w:rsidP="00E75D01">
      <w:pPr>
        <w:tabs>
          <w:tab w:val="left" w:pos="3828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object w:dxaOrig="180" w:dyaOrig="340" w14:anchorId="3EF5557E">
          <v:shape id="_x0000_i1155" type="#_x0000_t75" style="width:15pt;height:21.75pt" o:ole="" fillcolor="window">
            <v:imagedata r:id="rId248" o:title=""/>
          </v:shape>
          <o:OLEObject Type="Embed" ProgID="Equation.3" ShapeID="_x0000_i1155" DrawAspect="Content" ObjectID="_1778907879" r:id="rId262"/>
        </w:object>
      </w: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1920" w:dyaOrig="380" w14:anchorId="64DD962B">
          <v:shape id="_x0000_i1156" type="#_x0000_t75" style="width:95.25pt;height:19.5pt" o:ole="" fillcolor="window">
            <v:imagedata r:id="rId263" o:title=""/>
          </v:shape>
          <o:OLEObject Type="Embed" ProgID="Equation.3" ShapeID="_x0000_i1156" DrawAspect="Content" ObjectID="_1778907880" r:id="rId264"/>
        </w:object>
      </w:r>
      <w:r w:rsidR="00175225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175225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)</w:t>
      </w:r>
    </w:p>
    <w:p w14:paraId="62A8DF8F" w14:textId="77777777" w:rsidR="00EC4DC5" w:rsidRPr="00702DD0" w:rsidRDefault="00EC4DC5" w:rsidP="00E75D01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00" w:dyaOrig="340" w14:anchorId="23D6CFD5">
          <v:shape id="_x0000_i1157" type="#_x0000_t75" style="width:15pt;height:17.25pt" o:ole="" fillcolor="window">
            <v:imagedata r:id="rId265" o:title=""/>
          </v:shape>
          <o:OLEObject Type="Embed" ProgID="Equation.3" ShapeID="_x0000_i1157" DrawAspect="Content" ObjectID="_1778907881" r:id="rId266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02EFDA8D">
          <v:shape id="_x0000_i1158" type="#_x0000_t75" style="width:15pt;height:17.25pt" o:ole="" fillcolor="window">
            <v:imagedata r:id="rId267" o:title=""/>
          </v:shape>
          <o:OLEObject Type="Embed" ProgID="Equation.3" ShapeID="_x0000_i1158" DrawAspect="Content" ObjectID="_1778907882" r:id="rId268"/>
        </w:object>
      </w:r>
      <w:r w:rsidRPr="00702DD0">
        <w:rPr>
          <w:sz w:val="28"/>
          <w:szCs w:val="28"/>
        </w:rPr>
        <w:t xml:space="preserve"> - орты, указанные на рис. 2.1, </w:t>
      </w:r>
      <w:r w:rsidR="00E75D01" w:rsidRPr="00702DD0">
        <w:rPr>
          <w:sz w:val="28"/>
          <w:szCs w:val="28"/>
        </w:rPr>
        <w:t>б</w:t>
      </w:r>
      <w:r w:rsidRPr="00702DD0">
        <w:rPr>
          <w:sz w:val="28"/>
          <w:szCs w:val="28"/>
        </w:rPr>
        <w:t>.</w:t>
      </w:r>
    </w:p>
    <w:p w14:paraId="039566F7" w14:textId="77777777" w:rsidR="00E75D01" w:rsidRPr="00702DD0" w:rsidRDefault="00E75D01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Нормальная сила</w:t>
      </w:r>
    </w:p>
    <w:p w14:paraId="159BC86E" w14:textId="77777777"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C7320D" w:rsidRPr="00702DD0">
        <w:rPr>
          <w:position w:val="-6"/>
          <w:sz w:val="28"/>
          <w:szCs w:val="28"/>
        </w:rPr>
        <w:object w:dxaOrig="1120" w:dyaOrig="279" w14:anchorId="46A0013B">
          <v:shape id="_x0000_i1159" type="#_x0000_t75" style="width:57pt;height:15pt" o:ole="">
            <v:imagedata r:id="rId269" o:title=""/>
          </v:shape>
          <o:OLEObject Type="Embed" ProgID="Equation.3" ShapeID="_x0000_i1159" DrawAspect="Content" ObjectID="_1778907883" r:id="rId270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4)</w:t>
      </w:r>
    </w:p>
    <w:p w14:paraId="1464EE5E" w14:textId="77777777" w:rsidR="00175225" w:rsidRPr="00702DD0" w:rsidRDefault="00175225" w:rsidP="00E75D01">
      <w:pPr>
        <w:tabs>
          <w:tab w:val="left" w:pos="3969"/>
          <w:tab w:val="left" w:pos="9072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>где</w:t>
      </w:r>
    </w:p>
    <w:p w14:paraId="7F194DC8" w14:textId="77777777"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 w14:anchorId="035BFC25">
          <v:shape id="_x0000_i1160" type="#_x0000_t75" style="width:44.25pt;height:31.5pt" o:ole="">
            <v:imagedata r:id="rId271" o:title=""/>
          </v:shape>
          <o:OLEObject Type="Embed" ProgID="Equation.3" ShapeID="_x0000_i1160" DrawAspect="Content" ObjectID="_1778907884" r:id="rId272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2.5)</w:t>
      </w:r>
    </w:p>
    <w:p w14:paraId="08C9F65C" w14:textId="77777777" w:rsidR="00175225" w:rsidRPr="00702DD0" w:rsidRDefault="0017522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следняя формула применима только при постоянной жесткости стержня.</w:t>
      </w:r>
    </w:p>
    <w:p w14:paraId="46FCCEE9" w14:textId="77777777" w:rsidR="00EC4DC5" w:rsidRPr="00702DD0" w:rsidRDefault="00EC4DC5" w:rsidP="00E75D01">
      <w:pPr>
        <w:pStyle w:val="BodyTextIndent"/>
        <w:ind w:left="0"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ение усилий в стержнях статически неопределимой системы, т.е. раскрытие ее статической неопределимости, производят в последовательности, рассмотренной в задачах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1 и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</w:t>
      </w:r>
    </w:p>
    <w:p w14:paraId="6B9A8FEB" w14:textId="77777777" w:rsidR="00E75D01" w:rsidRPr="00702DD0" w:rsidRDefault="00E75D01" w:rsidP="00E75D01">
      <w:pPr>
        <w:pStyle w:val="BodyTextIndent"/>
        <w:ind w:left="0" w:firstLine="709"/>
        <w:contextualSpacing/>
        <w:rPr>
          <w:sz w:val="28"/>
          <w:szCs w:val="28"/>
        </w:rPr>
      </w:pPr>
    </w:p>
    <w:p w14:paraId="23900AF5" w14:textId="77777777" w:rsidR="00EC4DC5" w:rsidRPr="00702DD0" w:rsidRDefault="00175225" w:rsidP="00FF1BB5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2</w:t>
      </w:r>
      <w:r w:rsidR="00EC4DC5" w:rsidRPr="00702DD0">
        <w:rPr>
          <w:sz w:val="28"/>
          <w:szCs w:val="28"/>
        </w:rPr>
        <w:t>.</w:t>
      </w:r>
      <w:r w:rsidR="00503159" w:rsidRPr="00702DD0">
        <w:rPr>
          <w:sz w:val="28"/>
          <w:szCs w:val="28"/>
        </w:rPr>
        <w:t>3. Пример решения задачи</w:t>
      </w:r>
    </w:p>
    <w:p w14:paraId="680111B9" w14:textId="77777777" w:rsidR="00EC4DC5" w:rsidRPr="00702DD0" w:rsidRDefault="00EC4DC5" w:rsidP="00E75D01">
      <w:pPr>
        <w:widowControl w:val="0"/>
        <w:ind w:firstLine="709"/>
        <w:contextualSpacing/>
        <w:rPr>
          <w:sz w:val="28"/>
          <w:szCs w:val="28"/>
        </w:rPr>
      </w:pPr>
    </w:p>
    <w:p w14:paraId="0C11D34E" w14:textId="77777777" w:rsidR="00EC4DC5" w:rsidRPr="00702DD0" w:rsidRDefault="00592514" w:rsidP="00E75D01">
      <w:pPr>
        <w:widowControl w:val="0"/>
        <w:ind w:firstLine="709"/>
        <w:contextualSpacing/>
        <w:jc w:val="both"/>
        <w:rPr>
          <w:i/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7AE4DB66">
          <v:shape id="_x0000_s3952" type="#_x0000_t75" style="position:absolute;left:0;text-align:left;margin-left:-2.9pt;margin-top:8.4pt;width:261.25pt;height:148.45pt;z-index:18" o:allowincell="f">
            <v:imagedata r:id="rId273" o:title=""/>
            <w10:wrap type="square"/>
          </v:shape>
          <o:OLEObject Type="Embed" ProgID="PBrush" ShapeID="_x0000_s3952" DrawAspect="Content" ObjectID="_1778908261" r:id="rId274"/>
        </w:object>
      </w:r>
      <w:r w:rsidR="00EC4DC5" w:rsidRPr="00702DD0">
        <w:rPr>
          <w:sz w:val="28"/>
          <w:szCs w:val="28"/>
        </w:rPr>
        <w:t xml:space="preserve">Для заданной стержневой системы (рис. </w:t>
      </w:r>
      <w:r w:rsidR="00E75D01" w:rsidRPr="00702DD0">
        <w:rPr>
          <w:sz w:val="28"/>
          <w:szCs w:val="28"/>
        </w:rPr>
        <w:t>2.2</w:t>
      </w:r>
      <w:r w:rsidR="00EC4DC5" w:rsidRPr="00702DD0">
        <w:rPr>
          <w:sz w:val="28"/>
          <w:szCs w:val="28"/>
        </w:rPr>
        <w:t>), состоящей из стальных стержней круглого поперечного сечения, требуется</w:t>
      </w:r>
      <w:r w:rsidR="00EC4DC5" w:rsidRPr="00702DD0">
        <w:rPr>
          <w:i/>
          <w:sz w:val="28"/>
          <w:szCs w:val="28"/>
        </w:rPr>
        <w:t>:</w:t>
      </w:r>
    </w:p>
    <w:p w14:paraId="22E41CCC" w14:textId="77777777" w:rsidR="00EC4DC5" w:rsidRPr="00702DD0" w:rsidRDefault="00702DD0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а) подобрать диаметры поперечных сечений стержней, если известны: отношения площадей, величина действующей нагрузки </w:t>
      </w:r>
      <w:r w:rsidRPr="00702DD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</w:rPr>
        <w:t>= 60 кН</w:t>
      </w:r>
      <w:r w:rsidRPr="00702DD0">
        <w:rPr>
          <w:sz w:val="28"/>
          <w:szCs w:val="28"/>
        </w:rPr>
        <w:t xml:space="preserve"> и допускаемое напряжение </w:t>
      </w:r>
      <w:r w:rsidRPr="00702DD0">
        <w:rPr>
          <w:position w:val="-10"/>
          <w:sz w:val="28"/>
          <w:szCs w:val="28"/>
        </w:rPr>
        <w:object w:dxaOrig="520" w:dyaOrig="340" w14:anchorId="38C1CE98">
          <v:shape id="_x0000_i1162" type="#_x0000_t75" style="width:27pt;height:17.25pt" o:ole="" fillcolor="window">
            <v:imagedata r:id="rId275" o:title=""/>
          </v:shape>
          <o:OLEObject Type="Embed" ProgID="Equation.3" ShapeID="_x0000_i1162" DrawAspect="Content" ObjectID="_1778907885" r:id="rId276"/>
        </w:object>
      </w:r>
      <w:r w:rsidRPr="00702DD0">
        <w:rPr>
          <w:i/>
          <w:sz w:val="28"/>
          <w:szCs w:val="28"/>
        </w:rPr>
        <w:t>160 МПа</w:t>
      </w:r>
      <w:r w:rsidRPr="00702DD0">
        <w:rPr>
          <w:sz w:val="28"/>
          <w:szCs w:val="28"/>
        </w:rPr>
        <w:t>.</w:t>
      </w:r>
    </w:p>
    <w:p w14:paraId="24318033" w14:textId="77777777" w:rsidR="00EC4DC5" w:rsidRPr="00702DD0" w:rsidRDefault="00592514" w:rsidP="00FF1BB5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 w14:anchorId="7E1F5E7A">
          <v:shape id="_x0000_s3951" type="#_x0000_t202" style="position:absolute;left:0;text-align:left;margin-left:4.2pt;margin-top:560.9pt;width:254.15pt;height:21pt;z-index:17;mso-position-vertical-relative:page" o:allowincell="f" filled="f" stroked="f">
            <v:textbox style="mso-next-textbox:#_x0000_s3951" inset="0,0,0,0">
              <w:txbxContent>
                <w:p w14:paraId="4822F888" w14:textId="77777777" w:rsidR="00956E72" w:rsidRPr="00842829" w:rsidRDefault="00956E72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842829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.2</w:t>
                  </w:r>
                </w:p>
              </w:txbxContent>
            </v:textbox>
            <w10:wrap type="topAndBottom" anchory="page"/>
          </v:shape>
        </w:pict>
      </w:r>
      <w:r w:rsidR="00EC4DC5" w:rsidRPr="00702DD0">
        <w:rPr>
          <w:sz w:val="28"/>
          <w:szCs w:val="28"/>
        </w:rPr>
        <w:t>Решение</w:t>
      </w:r>
    </w:p>
    <w:p w14:paraId="1A0FDFF3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 перемещаться независимо друг от друга только по вертикали, перемещения в рассматриваемой системе определяются 2 перемещениями узлов А и В</w:t>
      </w:r>
      <w:r w:rsidR="00FF1BB5">
        <w:rPr>
          <w:sz w:val="28"/>
          <w:szCs w:val="28"/>
        </w:rPr>
        <w:t>, которые предполагаются направленными вниз</w:t>
      </w:r>
      <w:r w:rsidRPr="00702DD0">
        <w:rPr>
          <w:sz w:val="28"/>
          <w:szCs w:val="28"/>
        </w:rPr>
        <w:t>.</w:t>
      </w:r>
    </w:p>
    <w:p w14:paraId="6E0F2253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14:paraId="55A4BB11" w14:textId="77777777" w:rsidR="00527641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 w14:anchorId="1478768B">
          <v:shape id="_x0000_i1163" type="#_x0000_t75" style="width:15pt;height:17.25pt" o:ole="" fillcolor="window">
            <v:imagedata r:id="rId277" o:title=""/>
          </v:shape>
          <o:OLEObject Type="Embed" ProgID="Equation.3" ShapeID="_x0000_i1163" DrawAspect="Content" ObjectID="_1778907886" r:id="rId27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6C686EA9">
          <v:shape id="_x0000_i1164" type="#_x0000_t75" style="width:15pt;height:17.25pt" o:ole="" fillcolor="window">
            <v:imagedata r:id="rId279" o:title=""/>
          </v:shape>
          <o:OLEObject Type="Embed" ProgID="Equation.3" ShapeID="_x0000_i1164" DrawAspect="Content" ObjectID="_1778907887" r:id="rId280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Тогда удлинения стержней будут равны</w:t>
      </w:r>
    </w:p>
    <w:p w14:paraId="2BA97130" w14:textId="77777777" w:rsidR="00527641" w:rsidRPr="00702DD0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19" w:dyaOrig="340" w14:anchorId="7D6A4420">
          <v:shape id="_x0000_i1165" type="#_x0000_t75" style="width:61.5pt;height:17.25pt" o:ole="" fillcolor="window">
            <v:imagedata r:id="rId281" o:title=""/>
          </v:shape>
          <o:OLEObject Type="Embed" ProgID="Equation.3" ShapeID="_x0000_i1165" DrawAspect="Content" ObjectID="_1778907888" r:id="rId282"/>
        </w:object>
      </w:r>
      <w:r w:rsidRPr="00702DD0">
        <w:rPr>
          <w:sz w:val="28"/>
          <w:szCs w:val="28"/>
        </w:rPr>
        <w:t>,</w:t>
      </w:r>
    </w:p>
    <w:p w14:paraId="1E681B80" w14:textId="77777777"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00" w:dyaOrig="340" w14:anchorId="70C46DD8">
          <v:shape id="_x0000_i1166" type="#_x0000_t75" style="width:75pt;height:17.25pt" o:ole="" fillcolor="window">
            <v:imagedata r:id="rId283" o:title=""/>
          </v:shape>
          <o:OLEObject Type="Embed" ProgID="Equation.3" ShapeID="_x0000_i1166" DrawAspect="Content" ObjectID="_1778907889" r:id="rId284"/>
        </w:object>
      </w:r>
      <w:r w:rsidR="00EC4DC5" w:rsidRPr="00702DD0">
        <w:rPr>
          <w:sz w:val="28"/>
          <w:szCs w:val="28"/>
        </w:rPr>
        <w:t>,</w:t>
      </w:r>
    </w:p>
    <w:p w14:paraId="1AF3C7E8" w14:textId="77777777"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527641">
        <w:rPr>
          <w:position w:val="-12"/>
          <w:sz w:val="28"/>
          <w:szCs w:val="28"/>
        </w:rPr>
        <w:object w:dxaOrig="1520" w:dyaOrig="360" w14:anchorId="3AB6D8CD">
          <v:shape id="_x0000_i1167" type="#_x0000_t75" style="width:75pt;height:18pt" o:ole="" fillcolor="window">
            <v:imagedata r:id="rId285" o:title=""/>
          </v:shape>
          <o:OLEObject Type="Embed" ProgID="Equation.3" ShapeID="_x0000_i1167" DrawAspect="Content" ObjectID="_1778907890" r:id="rId286"/>
        </w:object>
      </w:r>
      <w:r w:rsidRPr="00527641">
        <w:rPr>
          <w:position w:val="-12"/>
          <w:sz w:val="28"/>
          <w:szCs w:val="28"/>
        </w:rPr>
        <w:t>/</w:t>
      </w:r>
    </w:p>
    <w:p w14:paraId="1548D0EC" w14:textId="77777777" w:rsidR="00EC4DC5" w:rsidRPr="00702DD0" w:rsidRDefault="00EC4DC5" w:rsidP="0052764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Нормальные силы в стержнях</w:t>
      </w:r>
    </w:p>
    <w:p w14:paraId="2583A5B5" w14:textId="77777777"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60" w:dyaOrig="340" w14:anchorId="13A80884">
          <v:shape id="_x0000_i1168" type="#_x0000_t75" style="width:78.75pt;height:17.25pt" o:ole="" fillcolor="window">
            <v:imagedata r:id="rId287" o:title=""/>
          </v:shape>
          <o:OLEObject Type="Embed" ProgID="Equation.3" ShapeID="_x0000_i1168" DrawAspect="Content" ObjectID="_1778907891" r:id="rId288"/>
        </w:object>
      </w:r>
      <w:r w:rsidR="00EC4DC5" w:rsidRPr="00702DD0">
        <w:rPr>
          <w:sz w:val="28"/>
          <w:szCs w:val="28"/>
        </w:rPr>
        <w:t>,</w:t>
      </w:r>
    </w:p>
    <w:p w14:paraId="4678DE88" w14:textId="77777777"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640" w:dyaOrig="340" w14:anchorId="305B73D7">
          <v:shape id="_x0000_i1169" type="#_x0000_t75" style="width:81.75pt;height:17.25pt" o:ole="" fillcolor="window">
            <v:imagedata r:id="rId289" o:title=""/>
          </v:shape>
          <o:OLEObject Type="Embed" ProgID="Equation.3" ShapeID="_x0000_i1169" DrawAspect="Content" ObjectID="_1778907892" r:id="rId290"/>
        </w:object>
      </w:r>
      <w:r w:rsidR="00EC4DC5" w:rsidRPr="00702DD0">
        <w:rPr>
          <w:sz w:val="28"/>
          <w:szCs w:val="28"/>
        </w:rPr>
        <w:t>,</w:t>
      </w:r>
    </w:p>
    <w:p w14:paraId="25FDCFB7" w14:textId="77777777" w:rsidR="00EC4DC5" w:rsidRDefault="00A37F9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660" w:dyaOrig="360" w14:anchorId="3F77C850">
          <v:shape id="_x0000_i1170" type="#_x0000_t75" style="width:82.5pt;height:18pt" o:ole="" fillcolor="window">
            <v:imagedata r:id="rId291" o:title=""/>
          </v:shape>
          <o:OLEObject Type="Embed" ProgID="Equation.3" ShapeID="_x0000_i1170" DrawAspect="Content" ObjectID="_1778907893" r:id="rId292"/>
        </w:object>
      </w:r>
      <w:r w:rsidR="00EC4DC5" w:rsidRPr="00702DD0">
        <w:rPr>
          <w:sz w:val="28"/>
          <w:szCs w:val="28"/>
        </w:rPr>
        <w:t>.</w:t>
      </w:r>
    </w:p>
    <w:p w14:paraId="15165DD3" w14:textId="77777777" w:rsidR="00E644D3" w:rsidRPr="00702DD0" w:rsidRDefault="00E644D3" w:rsidP="00E644D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При рассмотрении равновесия элементов расчетной схемы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отивном случае неизбежны качественные ошибки в решении</w:t>
      </w:r>
      <w:r w:rsidR="005C5151">
        <w:rPr>
          <w:sz w:val="28"/>
          <w:szCs w:val="28"/>
        </w:rPr>
        <w:t>, влияющие на знаки нормальных сил.</w:t>
      </w:r>
    </w:p>
    <w:p w14:paraId="161A1FED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2,б)</w:t>
      </w:r>
    </w:p>
    <w:p w14:paraId="03478A63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 w14:anchorId="714C6A4B">
          <v:shape id="_x0000_i1171" type="#_x0000_t75" style="width:129pt;height:17.25pt" o:ole="" fillcolor="window">
            <v:imagedata r:id="rId293" o:title=""/>
          </v:shape>
          <o:OLEObject Type="Embed" ProgID="Equation.3" ShapeID="_x0000_i1171" DrawAspect="Content" ObjectID="_1778907894" r:id="rId29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 w14:anchorId="1B96B928">
          <v:shape id="_x0000_i1172" type="#_x0000_t75" style="width:105pt;height:18pt" o:ole="" fillcolor="window">
            <v:imagedata r:id="rId295" o:title=""/>
          </v:shape>
          <o:OLEObject Type="Embed" ProgID="Equation.3" ShapeID="_x0000_i1172" DrawAspect="Content" ObjectID="_1778907895" r:id="rId296"/>
        </w:object>
      </w:r>
      <w:r w:rsidRPr="00702DD0">
        <w:rPr>
          <w:sz w:val="28"/>
          <w:szCs w:val="28"/>
        </w:rPr>
        <w:t>.</w:t>
      </w:r>
    </w:p>
    <w:p w14:paraId="6A94AFC9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 w14:anchorId="0049FB64">
          <v:shape id="_x0000_i1173" type="#_x0000_t75" style="width:15pt;height:17.25pt" o:ole="" fillcolor="window">
            <v:imagedata r:id="rId297" o:title=""/>
          </v:shape>
          <o:OLEObject Type="Embed" ProgID="Equation.3" ShapeID="_x0000_i1173" DrawAspect="Content" ObjectID="_1778907896" r:id="rId29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313DE639">
          <v:shape id="_x0000_i1174" type="#_x0000_t75" style="width:15pt;height:17.25pt" o:ole="" fillcolor="window">
            <v:imagedata r:id="rId299" o:title=""/>
          </v:shape>
          <o:OLEObject Type="Embed" ProgID="Equation.3" ShapeID="_x0000_i1174" DrawAspect="Content" ObjectID="_1778907897" r:id="rId30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 w14:anchorId="2EB5E9B5">
          <v:shape id="_x0000_i1175" type="#_x0000_t75" style="width:159pt;height:19.5pt" o:ole="" fillcolor="window">
            <v:imagedata r:id="rId301" o:title=""/>
          </v:shape>
          <o:OLEObject Type="Embed" ProgID="Equation.3" ShapeID="_x0000_i1175" DrawAspect="Content" ObjectID="_1778907898" r:id="rId30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 w14:anchorId="13D3942E">
          <v:shape id="_x0000_i1176" type="#_x0000_t75" style="width:154.5pt;height:20.25pt" o:ole="" fillcolor="window">
            <v:imagedata r:id="rId303" o:title=""/>
          </v:shape>
          <o:OLEObject Type="Embed" ProgID="Equation.3" ShapeID="_x0000_i1176" DrawAspect="Content" ObjectID="_1778907899" r:id="rId304"/>
        </w:object>
      </w:r>
      <w:r w:rsidRPr="00702DD0">
        <w:rPr>
          <w:sz w:val="28"/>
          <w:szCs w:val="28"/>
        </w:rPr>
        <w:t>,</w:t>
      </w:r>
    </w:p>
    <w:p w14:paraId="65289839" w14:textId="77777777" w:rsidR="00EC4DC5" w:rsidRPr="00702DD0" w:rsidRDefault="00EC4DC5" w:rsidP="000627CC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14:paraId="6164AA42" w14:textId="77777777" w:rsidR="00EC4DC5" w:rsidRPr="00702DD0" w:rsidRDefault="000627CC" w:rsidP="000627CC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 w14:anchorId="36E870DE">
          <v:shape id="_x0000_i1177" type="#_x0000_t75" style="width:315pt;height:19.5pt" o:ole="" fillcolor="window">
            <v:imagedata r:id="rId305" o:title=""/>
          </v:shape>
          <o:OLEObject Type="Embed" ProgID="Equation.3" ShapeID="_x0000_i1177" DrawAspect="Content" ObjectID="_1778907900" r:id="rId306"/>
        </w:object>
      </w:r>
      <w:r w:rsidRPr="00702DD0">
        <w:rPr>
          <w:sz w:val="28"/>
          <w:szCs w:val="28"/>
        </w:rPr>
        <w:tab/>
      </w:r>
      <w:r w:rsidR="00EC4DC5" w:rsidRPr="00702DD0">
        <w:rPr>
          <w:sz w:val="28"/>
          <w:szCs w:val="28"/>
        </w:rPr>
        <w:t>(</w:t>
      </w:r>
      <w:r w:rsidRPr="00702DD0">
        <w:rPr>
          <w:sz w:val="28"/>
          <w:szCs w:val="28"/>
        </w:rPr>
        <w:t>2.6</w:t>
      </w:r>
      <w:r w:rsidR="00EC4DC5" w:rsidRPr="00702DD0">
        <w:rPr>
          <w:sz w:val="28"/>
          <w:szCs w:val="28"/>
        </w:rPr>
        <w:t>)</w:t>
      </w:r>
    </w:p>
    <w:p w14:paraId="6DE480DD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Далее проще эту систему численно, для чего нужно определить коэффициенты при </w:t>
      </w:r>
      <w:r w:rsidRPr="00702DD0">
        <w:rPr>
          <w:position w:val="-10"/>
          <w:sz w:val="28"/>
          <w:szCs w:val="28"/>
        </w:rPr>
        <w:object w:dxaOrig="279" w:dyaOrig="340" w14:anchorId="0E3ECB6B">
          <v:shape id="_x0000_i1178" type="#_x0000_t75" style="width:15pt;height:17.25pt" o:ole="" fillcolor="window">
            <v:imagedata r:id="rId307" o:title=""/>
          </v:shape>
          <o:OLEObject Type="Embed" ProgID="Equation.3" ShapeID="_x0000_i1178" DrawAspect="Content" ObjectID="_1778907901" r:id="rId30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1A0E8863">
          <v:shape id="_x0000_i1179" type="#_x0000_t75" style="width:15pt;height:17.25pt" o:ole="" fillcolor="window">
            <v:imagedata r:id="rId309" o:title=""/>
          </v:shape>
          <o:OLEObject Type="Embed" ProgID="Equation.3" ShapeID="_x0000_i1179" DrawAspect="Content" ObjectID="_1778907902" r:id="rId310"/>
        </w:object>
      </w:r>
      <w:r w:rsidRPr="00702DD0">
        <w:rPr>
          <w:sz w:val="28"/>
          <w:szCs w:val="28"/>
        </w:rPr>
        <w:t>.</w:t>
      </w:r>
    </w:p>
    <w:p w14:paraId="723084C9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</w:t>
      </w:r>
      <w:r w:rsidR="000627CC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3, а следуют выражения для длин и жесткостей стержней и углов между их осями </w:t>
      </w:r>
    </w:p>
    <w:p w14:paraId="4A62FF71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 w14:anchorId="3A930080">
          <v:shape id="_x0000_i1180" type="#_x0000_t75" style="width:31.5pt;height:17.25pt" o:ole="" fillcolor="window">
            <v:imagedata r:id="rId311" o:title=""/>
          </v:shape>
          <o:OLEObject Type="Embed" ProgID="Equation.3" ShapeID="_x0000_i1180" DrawAspect="Content" ObjectID="_1778907903" r:id="rId31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 w14:anchorId="348713BB">
          <v:shape id="_x0000_i1181" type="#_x0000_t75" style="width:141.75pt;height:21.75pt" o:ole="" fillcolor="window">
            <v:imagedata r:id="rId313" o:title=""/>
          </v:shape>
          <o:OLEObject Type="Embed" ProgID="Equation.3" ShapeID="_x0000_i1181" DrawAspect="Content" ObjectID="_1778907904" r:id="rId31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 w14:anchorId="3D0CAF9F">
          <v:shape id="_x0000_i1182" type="#_x0000_t75" style="width:147pt;height:21.75pt" o:ole="" fillcolor="window">
            <v:imagedata r:id="rId315" o:title=""/>
          </v:shape>
          <o:OLEObject Type="Embed" ProgID="Equation.3" ShapeID="_x0000_i1182" DrawAspect="Content" ObjectID="_1778907905" r:id="rId316"/>
        </w:object>
      </w:r>
      <w:r w:rsidRPr="00702DD0">
        <w:rPr>
          <w:sz w:val="28"/>
          <w:szCs w:val="28"/>
        </w:rPr>
        <w:t>,</w:t>
      </w:r>
    </w:p>
    <w:p w14:paraId="52EE6598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 w14:anchorId="2ABA3391">
          <v:shape id="_x0000_i1183" type="#_x0000_t75" style="width:180.75pt;height:17.25pt" o:ole="" fillcolor="window">
            <v:imagedata r:id="rId317" o:title=""/>
          </v:shape>
          <o:OLEObject Type="Embed" ProgID="Equation.3" ShapeID="_x0000_i1183" DrawAspect="Content" ObjectID="_1778907906" r:id="rId31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 w14:anchorId="4458FC1F">
          <v:shape id="_x0000_i1184" type="#_x0000_t75" style="width:161.25pt;height:18pt" o:ole="" fillcolor="window">
            <v:imagedata r:id="rId319" o:title=""/>
          </v:shape>
          <o:OLEObject Type="Embed" ProgID="Equation.3" ShapeID="_x0000_i1184" DrawAspect="Content" ObjectID="_1778907907" r:id="rId320"/>
        </w:object>
      </w:r>
      <w:r w:rsidRPr="00702DD0">
        <w:rPr>
          <w:sz w:val="28"/>
          <w:szCs w:val="28"/>
        </w:rPr>
        <w:t>,</w:t>
      </w:r>
    </w:p>
    <w:p w14:paraId="1EBC665E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 w14:anchorId="24CCFED1">
          <v:shape id="_x0000_i1185" type="#_x0000_t75" style="width:120pt;height:17.25pt" o:ole="" fillcolor="window">
            <v:imagedata r:id="rId321" o:title=""/>
          </v:shape>
          <o:OLEObject Type="Embed" ProgID="Equation.3" ShapeID="_x0000_i1185" DrawAspect="Content" ObjectID="_1778907908" r:id="rId32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 w14:anchorId="67584B53">
          <v:shape id="_x0000_i1186" type="#_x0000_t75" style="width:225pt;height:17.25pt" o:ole="" fillcolor="window">
            <v:imagedata r:id="rId323" o:title=""/>
          </v:shape>
          <o:OLEObject Type="Embed" ProgID="Equation.3" ShapeID="_x0000_i1186" DrawAspect="Content" ObjectID="_1778907909" r:id="rId324"/>
        </w:object>
      </w:r>
      <w:r w:rsidRPr="00702DD0">
        <w:rPr>
          <w:sz w:val="28"/>
          <w:szCs w:val="28"/>
        </w:rPr>
        <w:t>,</w:t>
      </w:r>
    </w:p>
    <w:p w14:paraId="3CAFD813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 w14:anchorId="414EA038">
          <v:shape id="_x0000_i1187" type="#_x0000_t75" style="width:198.75pt;height:18pt" o:ole="" fillcolor="window">
            <v:imagedata r:id="rId325" o:title=""/>
          </v:shape>
          <o:OLEObject Type="Embed" ProgID="Equation.3" ShapeID="_x0000_i1187" DrawAspect="Content" ObjectID="_1778907910" r:id="rId326"/>
        </w:object>
      </w:r>
      <w:r w:rsidRPr="00702DD0">
        <w:rPr>
          <w:sz w:val="28"/>
          <w:szCs w:val="28"/>
        </w:rPr>
        <w:t>.</w:t>
      </w:r>
    </w:p>
    <w:p w14:paraId="41012605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641C74D7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 w14:anchorId="006561DC">
          <v:shape id="_x0000_i1188" type="#_x0000_t75" style="width:303pt;height:31.5pt" o:ole="" fillcolor="window">
            <v:imagedata r:id="rId327" o:title=""/>
          </v:shape>
          <o:OLEObject Type="Embed" ProgID="Equation.3" ShapeID="_x0000_i1188" DrawAspect="Content" ObjectID="_1778907911" r:id="rId328"/>
        </w:object>
      </w:r>
      <w:r w:rsidRPr="00702DD0">
        <w:rPr>
          <w:sz w:val="28"/>
          <w:szCs w:val="28"/>
        </w:rPr>
        <w:t>,</w:t>
      </w:r>
    </w:p>
    <w:p w14:paraId="32BB52F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 w14:anchorId="4C67DC69">
          <v:shape id="_x0000_i1189" type="#_x0000_t75" style="width:273pt;height:31.5pt" o:ole="" fillcolor="window">
            <v:imagedata r:id="rId329" o:title=""/>
          </v:shape>
          <o:OLEObject Type="Embed" ProgID="Equation.3" ShapeID="_x0000_i1189" DrawAspect="Content" ObjectID="_1778907912" r:id="rId330"/>
        </w:object>
      </w:r>
      <w:r w:rsidRPr="00702DD0">
        <w:rPr>
          <w:sz w:val="28"/>
          <w:szCs w:val="28"/>
        </w:rPr>
        <w:t>.</w:t>
      </w:r>
    </w:p>
    <w:p w14:paraId="5769C489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</w:t>
      </w:r>
      <w:r w:rsidR="000627CC" w:rsidRPr="00702DD0">
        <w:rPr>
          <w:sz w:val="28"/>
          <w:szCs w:val="28"/>
        </w:rPr>
        <w:t>2.6</w:t>
      </w:r>
      <w:r w:rsidRPr="00702DD0">
        <w:rPr>
          <w:sz w:val="28"/>
          <w:szCs w:val="28"/>
        </w:rPr>
        <w:t>) приобретает вид</w:t>
      </w:r>
    </w:p>
    <w:p w14:paraId="0FA5A592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 w14:anchorId="477F776C">
          <v:shape id="_x0000_i1190" type="#_x0000_t75" style="width:137.25pt;height:31.5pt" o:ole="" fillcolor="window">
            <v:imagedata r:id="rId331" o:title=""/>
          </v:shape>
          <o:OLEObject Type="Embed" ProgID="Equation.3" ShapeID="_x0000_i1190" DrawAspect="Content" ObjectID="_1778907913" r:id="rId33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 w14:anchorId="001532D8">
          <v:shape id="_x0000_i1191" type="#_x0000_t75" style="width:133.5pt;height:31.5pt" o:ole="" fillcolor="window">
            <v:imagedata r:id="rId333" o:title=""/>
          </v:shape>
          <o:OLEObject Type="Embed" ProgID="Equation.3" ShapeID="_x0000_i1191" DrawAspect="Content" ObjectID="_1778907914" r:id="rId334"/>
        </w:object>
      </w:r>
      <w:r w:rsidRPr="00702DD0">
        <w:rPr>
          <w:sz w:val="28"/>
          <w:szCs w:val="28"/>
        </w:rPr>
        <w:t>.</w:t>
      </w:r>
    </w:p>
    <w:p w14:paraId="60CD97CC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 w14:anchorId="484C3C52">
          <v:shape id="_x0000_i1192" type="#_x0000_t75" style="width:87pt;height:17.25pt" o:ole="" fillcolor="window">
            <v:imagedata r:id="rId335" o:title=""/>
          </v:shape>
          <o:OLEObject Type="Embed" ProgID="Equation.3" ShapeID="_x0000_i1192" DrawAspect="Content" ObjectID="_1778907915" r:id="rId336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 w14:anchorId="2FB2E3F1">
          <v:shape id="_x0000_i1193" type="#_x0000_t75" style="width:75pt;height:31.5pt" o:ole="" fillcolor="window">
            <v:imagedata r:id="rId337" o:title=""/>
          </v:shape>
          <o:OLEObject Type="Embed" ProgID="Equation.3" ShapeID="_x0000_i1193" DrawAspect="Content" ObjectID="_1778907916" r:id="rId338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 w14:anchorId="7CDF66F8">
          <v:shape id="_x0000_i1194" type="#_x0000_t75" style="width:75pt;height:31.5pt" o:ole="" fillcolor="window">
            <v:imagedata r:id="rId339" o:title=""/>
          </v:shape>
          <o:OLEObject Type="Embed" ProgID="Equation.3" ShapeID="_x0000_i1194" DrawAspect="Content" ObjectID="_1778907917" r:id="rId340"/>
        </w:object>
      </w:r>
      <w:r w:rsidRPr="00702DD0">
        <w:rPr>
          <w:sz w:val="28"/>
          <w:szCs w:val="28"/>
        </w:rPr>
        <w:t>.</w:t>
      </w:r>
    </w:p>
    <w:p w14:paraId="4A454B12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5F5DC2D6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 w14:anchorId="217E30CE">
          <v:shape id="_x0000_i1195" type="#_x0000_t75" style="width:168.75pt;height:31.5pt" o:ole="" fillcolor="window">
            <v:imagedata r:id="rId341" o:title=""/>
          </v:shape>
          <o:OLEObject Type="Embed" ProgID="Equation.3" ShapeID="_x0000_i1195" DrawAspect="Content" ObjectID="_1778907918" r:id="rId342"/>
        </w:object>
      </w:r>
      <w:r w:rsidRPr="00702DD0">
        <w:rPr>
          <w:position w:val="-24"/>
          <w:sz w:val="28"/>
          <w:szCs w:val="28"/>
        </w:rPr>
        <w:object w:dxaOrig="3280" w:dyaOrig="620" w14:anchorId="01231A4B">
          <v:shape id="_x0000_i1196" type="#_x0000_t75" style="width:164.25pt;height:31.5pt" o:ole="" fillcolor="window">
            <v:imagedata r:id="rId343" o:title=""/>
          </v:shape>
          <o:OLEObject Type="Embed" ProgID="Equation.3" ShapeID="_x0000_i1196" DrawAspect="Content" ObjectID="_1778907919" r:id="rId344"/>
        </w:object>
      </w:r>
      <w:r w:rsidRPr="00702DD0">
        <w:rPr>
          <w:sz w:val="28"/>
          <w:szCs w:val="28"/>
        </w:rPr>
        <w:t>,</w:t>
      </w:r>
    </w:p>
    <w:p w14:paraId="2B0868A8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 w14:anchorId="3AB45F5A">
          <v:shape id="_x0000_i1197" type="#_x0000_t75" style="width:248.25pt;height:31.5pt" o:ole="" fillcolor="window">
            <v:imagedata r:id="rId345" o:title=""/>
          </v:shape>
          <o:OLEObject Type="Embed" ProgID="Equation.3" ShapeID="_x0000_i1197" DrawAspect="Content" ObjectID="_1778907920" r:id="rId346"/>
        </w:object>
      </w:r>
      <w:r w:rsidRPr="00702DD0">
        <w:rPr>
          <w:position w:val="-8"/>
          <w:sz w:val="28"/>
          <w:szCs w:val="28"/>
        </w:rPr>
        <w:object w:dxaOrig="2320" w:dyaOrig="300" w14:anchorId="34BACAB3">
          <v:shape id="_x0000_i1198" type="#_x0000_t75" style="width:116.25pt;height:15pt" o:ole="" fillcolor="window">
            <v:imagedata r:id="rId347" o:title=""/>
          </v:shape>
          <o:OLEObject Type="Embed" ProgID="Equation.3" ShapeID="_x0000_i1198" DrawAspect="Content" ObjectID="_1778907921" r:id="rId348"/>
        </w:object>
      </w:r>
      <w:r w:rsidRPr="00702DD0">
        <w:rPr>
          <w:sz w:val="28"/>
          <w:szCs w:val="28"/>
        </w:rPr>
        <w:t>,</w:t>
      </w:r>
    </w:p>
    <w:p w14:paraId="7CA3B17F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 w14:anchorId="7CFF1382">
          <v:shape id="_x0000_i1199" type="#_x0000_t75" style="width:221.25pt;height:31.5pt" o:ole="" fillcolor="window">
            <v:imagedata r:id="rId349" o:title=""/>
          </v:shape>
          <o:OLEObject Type="Embed" ProgID="Equation.3" ShapeID="_x0000_i1199" DrawAspect="Content" ObjectID="_1778907922" r:id="rId350"/>
        </w:object>
      </w:r>
      <w:r w:rsidRPr="00702DD0">
        <w:rPr>
          <w:position w:val="-8"/>
          <w:sz w:val="28"/>
          <w:szCs w:val="28"/>
        </w:rPr>
        <w:object w:dxaOrig="2340" w:dyaOrig="300" w14:anchorId="609C644D">
          <v:shape id="_x0000_i1200" type="#_x0000_t75" style="width:117pt;height:15pt" o:ole="" fillcolor="window">
            <v:imagedata r:id="rId351" o:title=""/>
          </v:shape>
          <o:OLEObject Type="Embed" ProgID="Equation.3" ShapeID="_x0000_i1200" DrawAspect="Content" ObjectID="_1778907923" r:id="rId352"/>
        </w:object>
      </w:r>
      <w:r w:rsidRPr="00702DD0">
        <w:rPr>
          <w:sz w:val="28"/>
          <w:szCs w:val="28"/>
        </w:rPr>
        <w:t>.</w:t>
      </w:r>
    </w:p>
    <w:p w14:paraId="2EDD456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14:paraId="79BB77F8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ля определения площадей поперечных сечений стержней используются условия прочности стержней</w:t>
      </w:r>
    </w:p>
    <w:p w14:paraId="27F66E37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 w14:anchorId="6AC0C466">
          <v:shape id="_x0000_i1201" type="#_x0000_t75" style="width:101.25pt;height:35.25pt" o:ole="" fillcolor="window">
            <v:imagedata r:id="rId353" o:title=""/>
          </v:shape>
          <o:OLEObject Type="Embed" ProgID="Equation.3" ShapeID="_x0000_i1201" DrawAspect="Content" ObjectID="_1778907924" r:id="rId354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 w14:anchorId="003B6283">
          <v:shape id="_x0000_i1202" type="#_x0000_t75" style="width:42.75pt;height:33pt" o:ole="" fillcolor="window">
            <v:imagedata r:id="rId355" o:title=""/>
          </v:shape>
          <o:OLEObject Type="Embed" ProgID="Equation.3" ShapeID="_x0000_i1202" DrawAspect="Content" ObjectID="_1778907925" r:id="rId356"/>
        </w:object>
      </w:r>
      <w:r w:rsidRPr="00702DD0">
        <w:rPr>
          <w:sz w:val="28"/>
          <w:szCs w:val="28"/>
        </w:rPr>
        <w:t>.</w:t>
      </w:r>
    </w:p>
    <w:p w14:paraId="33EEF70B" w14:textId="77777777" w:rsidR="00EC4DC5" w:rsidRPr="00702DD0" w:rsidRDefault="00EC4DC5" w:rsidP="00E75D01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14:paraId="71882A46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 w14:anchorId="013EECD2">
          <v:shape id="_x0000_i1203" type="#_x0000_t75" style="width:81.75pt;height:33pt" o:ole="" fillcolor="window">
            <v:imagedata r:id="rId357" o:title=""/>
          </v:shape>
          <o:OLEObject Type="Embed" ProgID="Equation.3" ShapeID="_x0000_i1203" DrawAspect="Content" ObjectID="_1778907926" r:id="rId358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14:paraId="0FCAB200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 w14:anchorId="660FF4BA">
          <v:shape id="_x0000_i1204" type="#_x0000_t75" style="width:87pt;height:36.75pt" o:ole="" fillcolor="window">
            <v:imagedata r:id="rId359" o:title=""/>
          </v:shape>
          <o:OLEObject Type="Embed" ProgID="Equation.3" ShapeID="_x0000_i1204" DrawAspect="Content" ObjectID="_1778907927" r:id="rId360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14:paraId="6E1B5322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 w14:anchorId="0D2C73E1">
          <v:shape id="_x0000_i1205" type="#_x0000_t75" style="width:81pt;height:36.75pt" o:ole="" fillcolor="window">
            <v:imagedata r:id="rId361" o:title=""/>
          </v:shape>
          <o:OLEObject Type="Embed" ProgID="Equation.3" ShapeID="_x0000_i1205" DrawAspect="Content" ObjectID="_1778907928" r:id="rId362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295134D7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 w14:anchorId="7D663189">
          <v:shape id="_x0000_i1206" type="#_x0000_t75" style="width:12.75pt;height:12.75pt" o:ole="" fillcolor="window">
            <v:imagedata r:id="rId363" o:title=""/>
          </v:shape>
          <o:OLEObject Type="Embed" ProgID="Equation.3" ShapeID="_x0000_i1206" DrawAspect="Content" ObjectID="_1778907929" r:id="rId364"/>
        </w:object>
      </w:r>
    </w:p>
    <w:p w14:paraId="2B64EEC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 w14:anchorId="54875AD1">
          <v:shape id="_x0000_i1207" type="#_x0000_t75" style="width:21.75pt;height:12.75pt" o:ole="" fillcolor="window">
            <v:imagedata r:id="rId365" o:title=""/>
          </v:shape>
          <o:OLEObject Type="Embed" ProgID="Equation.3" ShapeID="_x0000_i1207" DrawAspect="Content" ObjectID="_1778907930" r:id="rId366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 w14:anchorId="67B3DC1D">
          <v:shape id="_x0000_i1208" type="#_x0000_t75" style="width:21.75pt;height:12.75pt" o:ole="" fillcolor="window">
            <v:imagedata r:id="rId367" o:title=""/>
          </v:shape>
          <o:OLEObject Type="Embed" ProgID="Equation.3" ShapeID="_x0000_i1208" DrawAspect="Content" ObjectID="_1778907931" r:id="rId368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 w14:anchorId="7A103CB8">
          <v:shape id="_x0000_i1209" type="#_x0000_t75" style="width:21.75pt;height:12.75pt" o:ole="" fillcolor="window">
            <v:imagedata r:id="rId369" o:title=""/>
          </v:shape>
          <o:OLEObject Type="Embed" ProgID="Equation.3" ShapeID="_x0000_i1209" DrawAspect="Content" ObjectID="_1778907932" r:id="rId370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5A282300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50D39C6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 w14:anchorId="5BF6462B">
          <v:shape id="_x0000_i1210" type="#_x0000_t75" style="width:21.75pt;height:12.75pt" o:ole="" fillcolor="window">
            <v:imagedata r:id="rId371" o:title=""/>
          </v:shape>
          <o:OLEObject Type="Embed" ProgID="Equation.3" ShapeID="_x0000_i1210" DrawAspect="Content" ObjectID="_1778907933" r:id="rId372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 w14:anchorId="11EECC0C">
          <v:shape id="_x0000_i1211" type="#_x0000_t75" style="width:51.75pt;height:17.25pt" o:ole="" fillcolor="window">
            <v:imagedata r:id="rId373" o:title=""/>
          </v:shape>
          <o:OLEObject Type="Embed" ProgID="Equation.3" ShapeID="_x0000_i1211" DrawAspect="Content" ObjectID="_1778907934" r:id="rId374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 w14:anchorId="11169578">
          <v:shape id="_x0000_i1212" type="#_x0000_t75" style="width:27pt;height:18pt" o:ole="" fillcolor="window">
            <v:imagedata r:id="rId375" o:title=""/>
          </v:shape>
          <o:OLEObject Type="Embed" ProgID="Equation.3" ShapeID="_x0000_i1212" DrawAspect="Content" ObjectID="_1778907935" r:id="rId376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612305DC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14:paraId="17A4B3D9" w14:textId="77777777" w:rsidR="000627CC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 w14:anchorId="2A70DD69">
          <v:shape id="_x0000_i1213" type="#_x0000_t75" style="width:183pt;height:20.25pt" o:ole="" fillcolor="window">
            <v:imagedata r:id="rId377" o:title=""/>
          </v:shape>
          <o:OLEObject Type="Embed" ProgID="Equation.3" ShapeID="_x0000_i1213" DrawAspect="Content" ObjectID="_1778907936" r:id="rId378"/>
        </w:object>
      </w:r>
      <w:r w:rsidRPr="00702DD0">
        <w:rPr>
          <w:sz w:val="28"/>
          <w:szCs w:val="28"/>
        </w:rPr>
        <w:t xml:space="preserve"> 16,426 мм,</w:t>
      </w:r>
      <w:r w:rsidR="00E644D3">
        <w:rPr>
          <w:sz w:val="28"/>
          <w:szCs w:val="28"/>
        </w:rPr>
        <w:t xml:space="preserve"> </w:t>
      </w:r>
    </w:p>
    <w:p w14:paraId="24944707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 w14:anchorId="46EABD31">
          <v:shape id="_x0000_i1214" type="#_x0000_t75" style="width:164.25pt;height:21.75pt" o:ole="" fillcolor="window">
            <v:imagedata r:id="rId379" o:title=""/>
          </v:shape>
          <o:OLEObject Type="Embed" ProgID="Equation.3" ShapeID="_x0000_i1214" DrawAspect="Content" ObjectID="_1778907937" r:id="rId380"/>
        </w:object>
      </w:r>
      <w:r w:rsidRPr="00702DD0">
        <w:rPr>
          <w:sz w:val="28"/>
          <w:szCs w:val="28"/>
        </w:rPr>
        <w:t xml:space="preserve"> 11,633 мм.</w:t>
      </w:r>
    </w:p>
    <w:p w14:paraId="67759E0C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 w14:anchorId="3668D58C">
          <v:shape id="_x0000_i1215" type="#_x0000_t75" style="width:51.75pt;height:17.25pt" o:ole="" fillcolor="window">
            <v:imagedata r:id="rId381" o:title=""/>
          </v:shape>
          <o:OLEObject Type="Embed" ProgID="Equation.3" ShapeID="_x0000_i1215" DrawAspect="Content" ObjectID="_1778907938" r:id="rId382"/>
        </w:object>
      </w:r>
      <w:r w:rsidRPr="00702DD0">
        <w:rPr>
          <w:sz w:val="28"/>
          <w:szCs w:val="28"/>
        </w:rPr>
        <w:t xml:space="preserve"> 18 мм. Тогда</w:t>
      </w:r>
    </w:p>
    <w:p w14:paraId="263D2FA4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 w14:anchorId="6ED5200B">
          <v:shape id="_x0000_i1216" type="#_x0000_t75" style="width:153.75pt;height:19.5pt" o:ole="" fillcolor="window">
            <v:imagedata r:id="rId383" o:title=""/>
          </v:shape>
          <o:OLEObject Type="Embed" ProgID="Equation.3" ShapeID="_x0000_i1216" DrawAspect="Content" ObjectID="_1778907939" r:id="rId384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 w14:anchorId="013B2B14">
          <v:shape id="_x0000_i1217" type="#_x0000_t75" style="width:65.25pt;height:18pt" o:ole="" fillcolor="window">
            <v:imagedata r:id="rId385" o:title=""/>
          </v:shape>
          <o:OLEObject Type="Embed" ProgID="Equation.3" ShapeID="_x0000_i1217" DrawAspect="Content" ObjectID="_1778907940" r:id="rId386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14597508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Pr="00702DD0">
        <w:rPr>
          <w:position w:val="-14"/>
          <w:sz w:val="28"/>
          <w:szCs w:val="28"/>
        </w:rPr>
        <w:object w:dxaOrig="3400" w:dyaOrig="420" w14:anchorId="55F05317">
          <v:shape id="_x0000_i1218" type="#_x0000_t75" style="width:171pt;height:21.75pt" o:ole="" fillcolor="window">
            <v:imagedata r:id="rId387" o:title=""/>
          </v:shape>
          <o:OLEObject Type="Embed" ProgID="Equation.3" ShapeID="_x0000_i1218" DrawAspect="Content" ObjectID="_1778907941" r:id="rId388"/>
        </w:object>
      </w:r>
      <w:r w:rsidRPr="00702DD0">
        <w:rPr>
          <w:sz w:val="28"/>
          <w:szCs w:val="28"/>
        </w:rPr>
        <w:t xml:space="preserve"> 12,728 мм.</w:t>
      </w:r>
    </w:p>
    <w:p w14:paraId="46EB6E33" w14:textId="77777777" w:rsidR="00EC4DC5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аданные условием задачи соотношений между площадями стержней.</w:t>
      </w:r>
    </w:p>
    <w:p w14:paraId="50EF8081" w14:textId="77777777" w:rsidR="00236E5C" w:rsidRPr="00592514" w:rsidRDefault="00236E5C" w:rsidP="00236E5C">
      <w:pPr>
        <w:ind w:firstLine="709"/>
        <w:rPr>
          <w:i/>
          <w:sz w:val="28"/>
          <w:szCs w:val="28"/>
        </w:rPr>
      </w:pPr>
      <w:r w:rsidRPr="00592514">
        <w:rPr>
          <w:sz w:val="28"/>
          <w:szCs w:val="28"/>
        </w:rPr>
        <w:t xml:space="preserve">Для определения  напряжений в стержнях, возникающих при изменении температуры стержней системы на </w:t>
      </w:r>
      <w:r w:rsidRPr="00592514">
        <w:rPr>
          <w:sz w:val="28"/>
          <w:szCs w:val="28"/>
        </w:rPr>
        <w:sym w:font="Symbol" w:char="F044"/>
      </w:r>
      <w:r w:rsidRPr="00592514">
        <w:rPr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 w14:anchorId="7FB0755D">
          <v:shape id="_x0000_i1219" type="#_x0000_t75" style="width:99pt;height:18pt" o:ole="" fillcolor="window">
            <v:imagedata r:id="rId389" o:title=""/>
          </v:shape>
          <o:OLEObject Type="Embed" ProgID="Equation.DSMT4" ShapeID="_x0000_i1219" DrawAspect="Content" ObjectID="_1778907942" r:id="rId390"/>
        </w:object>
      </w:r>
      <w:r w:rsidRPr="00592514">
        <w:rPr>
          <w:i/>
          <w:sz w:val="28"/>
          <w:szCs w:val="28"/>
        </w:rPr>
        <w:t xml:space="preserve"> </w:t>
      </w:r>
      <w:r w:rsidRPr="00592514">
        <w:rPr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 w14:anchorId="2F937E8D">
          <v:shape id="_x0000_i1220" type="#_x0000_t75" style="width:17.25pt;height:18pt" o:ole="" fillcolor="window">
            <v:imagedata r:id="rId391" o:title=""/>
          </v:shape>
          <o:OLEObject Type="Embed" ProgID="Equation.DSMT4" ShapeID="_x0000_i1220" DrawAspect="Content" ObjectID="_1778907943" r:id="rId392"/>
        </w:object>
      </w:r>
      <w:r w:rsidRPr="00592514">
        <w:rPr>
          <w:sz w:val="28"/>
          <w:szCs w:val="28"/>
        </w:rPr>
        <w:t xml:space="preserve"> через базовые перемещения, подставляют в уравнения равновесия. Решая последние, получают базовые перемещения, затем силы и напряжения.</w:t>
      </w:r>
    </w:p>
    <w:p w14:paraId="0F21B6DF" w14:textId="77777777" w:rsidR="00236E5C" w:rsidRPr="00702DD0" w:rsidRDefault="00236E5C" w:rsidP="00E75D01">
      <w:pPr>
        <w:ind w:firstLine="709"/>
        <w:contextualSpacing/>
        <w:jc w:val="both"/>
        <w:rPr>
          <w:sz w:val="28"/>
          <w:szCs w:val="28"/>
        </w:rPr>
      </w:pPr>
    </w:p>
    <w:p w14:paraId="1B7152F8" w14:textId="77777777" w:rsidR="0075551A" w:rsidRPr="00702DD0" w:rsidRDefault="00EC4DC5" w:rsidP="00380606">
      <w:pPr>
        <w:numPr>
          <w:ilvl w:val="0"/>
          <w:numId w:val="7"/>
        </w:numPr>
        <w:spacing w:after="200" w:line="276" w:lineRule="auto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lastRenderedPageBreak/>
        <w:t xml:space="preserve">Задача № </w:t>
      </w:r>
      <w:r w:rsidR="0075551A" w:rsidRPr="00702DD0">
        <w:rPr>
          <w:sz w:val="28"/>
          <w:szCs w:val="28"/>
        </w:rPr>
        <w:t>3</w:t>
      </w:r>
    </w:p>
    <w:p w14:paraId="6588B248" w14:textId="77777777" w:rsidR="00C02F2E" w:rsidRPr="00702DD0" w:rsidRDefault="00C02F2E" w:rsidP="000627CC">
      <w:pPr>
        <w:pStyle w:val="BodyTextIndent"/>
        <w:ind w:left="0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ы на прочность и жесткость при кручении </w:t>
      </w:r>
      <w:r w:rsidR="00647174" w:rsidRPr="00702DD0">
        <w:rPr>
          <w:b/>
          <w:sz w:val="28"/>
          <w:szCs w:val="28"/>
        </w:rPr>
        <w:t>вала</w:t>
      </w:r>
      <w:r w:rsidRPr="00702DD0">
        <w:rPr>
          <w:b/>
          <w:sz w:val="28"/>
          <w:szCs w:val="28"/>
        </w:rPr>
        <w:t xml:space="preserve"> круглого сече</w:t>
      </w:r>
      <w:r w:rsidR="0075551A" w:rsidRPr="00702DD0">
        <w:rPr>
          <w:b/>
          <w:sz w:val="28"/>
          <w:szCs w:val="28"/>
        </w:rPr>
        <w:t>ния</w:t>
      </w:r>
    </w:p>
    <w:p w14:paraId="482C6B38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14:paraId="6B1A0EDF" w14:textId="77777777" w:rsidR="00C02F2E" w:rsidRPr="00702DD0" w:rsidRDefault="00C02F2E" w:rsidP="00E75D01">
      <w:pPr>
        <w:tabs>
          <w:tab w:val="left" w:pos="7938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14:paraId="61B95E72" w14:textId="77777777" w:rsidR="00C02F2E" w:rsidRPr="00702DD0" w:rsidRDefault="00592514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486AB42C">
          <v:shape id="_x0000_s1046" type="#_x0000_t75" style="position:absolute;left:0;text-align:left;margin-left:58.95pt;margin-top:153.05pt;width:418.7pt;height:349.65pt;z-index:2;mso-position-vertical-relative:page" o:allowincell="f">
            <v:imagedata r:id="rId393" o:title=""/>
            <w10:wrap type="topAndBottom" side="right" anchory="page"/>
          </v:shape>
          <o:OLEObject Type="Embed" ProgID="PBrush" ShapeID="_x0000_s1046" DrawAspect="Content" ObjectID="_1778908262" r:id="rId394"/>
        </w:object>
      </w:r>
    </w:p>
    <w:p w14:paraId="1F6928BD" w14:textId="77777777" w:rsidR="00E7429B" w:rsidRPr="00702DD0" w:rsidRDefault="00E7429B" w:rsidP="00E75D01">
      <w:pPr>
        <w:ind w:firstLine="709"/>
        <w:rPr>
          <w:sz w:val="28"/>
          <w:szCs w:val="28"/>
        </w:rPr>
      </w:pPr>
    </w:p>
    <w:p w14:paraId="204C8EAA" w14:textId="77777777" w:rsidR="00BA16E0" w:rsidRPr="00702DD0" w:rsidRDefault="00E7429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BA16E0" w:rsidRPr="00702DD0">
        <w:rPr>
          <w:sz w:val="28"/>
          <w:szCs w:val="28"/>
        </w:rPr>
        <w:t>.1. Задание.</w:t>
      </w:r>
    </w:p>
    <w:p w14:paraId="3409C57C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К стальному ступенчатому </w:t>
      </w:r>
      <w:r w:rsidR="00647174" w:rsidRPr="00702DD0">
        <w:rPr>
          <w:sz w:val="28"/>
          <w:szCs w:val="28"/>
        </w:rPr>
        <w:t>валу</w:t>
      </w:r>
      <w:r w:rsidRPr="00702DD0">
        <w:rPr>
          <w:sz w:val="28"/>
          <w:szCs w:val="28"/>
        </w:rPr>
        <w:t xml:space="preserve">, имеющему сплошное </w:t>
      </w:r>
      <w:r w:rsidR="00647174" w:rsidRPr="00702DD0">
        <w:rPr>
          <w:sz w:val="28"/>
          <w:szCs w:val="28"/>
        </w:rPr>
        <w:t xml:space="preserve">круглое </w:t>
      </w:r>
      <w:r w:rsidRPr="00702DD0">
        <w:rPr>
          <w:sz w:val="28"/>
          <w:szCs w:val="28"/>
        </w:rPr>
        <w:t xml:space="preserve">поперечное сечение, приложены четыре момента. 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защемлен в опоре, а правый коне</w:t>
      </w:r>
      <w:r w:rsidR="00647174" w:rsidRPr="00702DD0">
        <w:rPr>
          <w:sz w:val="28"/>
          <w:szCs w:val="28"/>
        </w:rPr>
        <w:t>ц</w:t>
      </w:r>
      <w:r w:rsidRPr="00702DD0">
        <w:rPr>
          <w:sz w:val="28"/>
          <w:szCs w:val="28"/>
        </w:rPr>
        <w:t xml:space="preserve"> свободен.</w:t>
      </w:r>
    </w:p>
    <w:p w14:paraId="75E9E296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14:paraId="28A68BB4" w14:textId="77777777"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ить крутящие моменты </w:t>
      </w:r>
      <w:r w:rsidRPr="00702DD0">
        <w:rPr>
          <w:position w:val="-10"/>
          <w:sz w:val="28"/>
          <w:szCs w:val="28"/>
        </w:rPr>
        <w:object w:dxaOrig="400" w:dyaOrig="340" w14:anchorId="408EEABB">
          <v:shape id="_x0000_i1222" type="#_x0000_t75" style="width:19.5pt;height:17.25pt" o:ole="" fillcolor="window">
            <v:imagedata r:id="rId395" o:title=""/>
          </v:shape>
          <o:OLEObject Type="Embed" ProgID="Equation.3" ShapeID="_x0000_i1222" DrawAspect="Content" ObjectID="_1778907944" r:id="rId396"/>
        </w:object>
      </w:r>
      <w:r w:rsidRPr="00702DD0">
        <w:rPr>
          <w:sz w:val="28"/>
          <w:szCs w:val="28"/>
        </w:rPr>
        <w:t xml:space="preserve"> в поперечных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 построить их эпюру.</w:t>
      </w:r>
    </w:p>
    <w:p w14:paraId="184A51EF" w14:textId="77777777" w:rsidR="00C02F2E" w:rsidRPr="00702DD0" w:rsidRDefault="009576E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 xml:space="preserve">При заданном значении допускаемого касательного напряжения </w:t>
      </w:r>
      <w:r w:rsidR="00C02F2E" w:rsidRPr="00702DD0">
        <w:rPr>
          <w:position w:val="-10"/>
          <w:sz w:val="28"/>
          <w:szCs w:val="28"/>
        </w:rPr>
        <w:object w:dxaOrig="300" w:dyaOrig="340" w14:anchorId="45CFCD3E">
          <v:shape id="_x0000_i1223" type="#_x0000_t75" style="width:15pt;height:17.25pt" o:ole="" fillcolor="window">
            <v:imagedata r:id="rId397" o:title=""/>
          </v:shape>
          <o:OLEObject Type="Embed" ProgID="Equation.3" ShapeID="_x0000_i1223" DrawAspect="Content" ObjectID="_1778907945" r:id="rId398"/>
        </w:object>
      </w:r>
      <w:r w:rsidR="00C02F2E" w:rsidRPr="00702DD0">
        <w:rPr>
          <w:sz w:val="28"/>
          <w:szCs w:val="28"/>
        </w:rPr>
        <w:t xml:space="preserve"> определить диаметры </w:t>
      </w:r>
      <w:r w:rsidR="00C02F2E" w:rsidRPr="00702DD0">
        <w:rPr>
          <w:position w:val="-10"/>
          <w:sz w:val="28"/>
          <w:szCs w:val="28"/>
        </w:rPr>
        <w:object w:dxaOrig="260" w:dyaOrig="340" w14:anchorId="50019E09">
          <v:shape id="_x0000_i1224" type="#_x0000_t75" style="width:12.75pt;height:17.25pt" o:ole="" fillcolor="window">
            <v:imagedata r:id="rId399" o:title=""/>
          </v:shape>
          <o:OLEObject Type="Embed" ProgID="Equation.3" ShapeID="_x0000_i1224" DrawAspect="Content" ObjectID="_1778907946" r:id="rId400"/>
        </w:object>
      </w:r>
      <w:r w:rsidR="00C02F2E" w:rsidRPr="00702DD0">
        <w:rPr>
          <w:sz w:val="28"/>
          <w:szCs w:val="28"/>
        </w:rPr>
        <w:t xml:space="preserve"> и </w:t>
      </w:r>
      <w:r w:rsidR="00C02F2E" w:rsidRPr="00702DD0">
        <w:rPr>
          <w:position w:val="-10"/>
          <w:sz w:val="28"/>
          <w:szCs w:val="28"/>
        </w:rPr>
        <w:object w:dxaOrig="300" w:dyaOrig="340" w14:anchorId="6918A94A">
          <v:shape id="_x0000_i1225" type="#_x0000_t75" style="width:15pt;height:17.25pt" o:ole="" fillcolor="window">
            <v:imagedata r:id="rId401" o:title=""/>
          </v:shape>
          <o:OLEObject Type="Embed" ProgID="Equation.3" ShapeID="_x0000_i1225" DrawAspect="Content" ObjectID="_1778907947" r:id="rId402"/>
        </w:object>
      </w:r>
      <w:r w:rsidR="00C02F2E"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 из расчета на прочность, </w:t>
      </w:r>
      <w:r w:rsidRPr="00702DD0">
        <w:rPr>
          <w:sz w:val="28"/>
          <w:szCs w:val="28"/>
        </w:rPr>
        <w:t xml:space="preserve">учитывая, что диаметры </w:t>
      </w:r>
      <w:r w:rsidRPr="00702DD0">
        <w:rPr>
          <w:position w:val="-10"/>
          <w:sz w:val="28"/>
          <w:szCs w:val="28"/>
        </w:rPr>
        <w:object w:dxaOrig="260" w:dyaOrig="340" w14:anchorId="72237CE8">
          <v:shape id="_x0000_i1226" type="#_x0000_t75" style="width:12.75pt;height:17.25pt" o:ole="" fillcolor="window">
            <v:imagedata r:id="rId399" o:title=""/>
          </v:shape>
          <o:OLEObject Type="Embed" ProgID="Equation.3" ShapeID="_x0000_i1226" DrawAspect="Content" ObjectID="_1778907948" r:id="rId40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567BC83E">
          <v:shape id="_x0000_i1227" type="#_x0000_t75" style="width:15pt;height:17.25pt" o:ole="" fillcolor="window">
            <v:imagedata r:id="rId401" o:title=""/>
          </v:shape>
          <o:OLEObject Type="Embed" ProgID="Equation.3" ShapeID="_x0000_i1227" DrawAspect="Content" ObjectID="_1778907949" r:id="rId404"/>
        </w:object>
      </w:r>
      <w:r w:rsidRPr="00702DD0">
        <w:rPr>
          <w:sz w:val="28"/>
          <w:szCs w:val="28"/>
        </w:rPr>
        <w:t xml:space="preserve"> вала связаны соотношением </w:t>
      </w:r>
      <w:r w:rsidRPr="00702DD0">
        <w:rPr>
          <w:position w:val="-10"/>
          <w:sz w:val="28"/>
          <w:szCs w:val="28"/>
        </w:rPr>
        <w:object w:dxaOrig="880" w:dyaOrig="340" w14:anchorId="65BDC504">
          <v:shape id="_x0000_i1228" type="#_x0000_t75" style="width:44.25pt;height:17.25pt" o:ole="" fillcolor="window">
            <v:imagedata r:id="rId405" o:title=""/>
          </v:shape>
          <o:OLEObject Type="Embed" ProgID="Equation.3" ShapeID="_x0000_i1228" DrawAspect="Content" ObjectID="_1778907950" r:id="rId406"/>
        </w:object>
      </w:r>
      <w:r w:rsidRPr="00702DD0">
        <w:rPr>
          <w:sz w:val="28"/>
          <w:szCs w:val="28"/>
        </w:rPr>
        <w:t xml:space="preserve">, где </w:t>
      </w:r>
      <w:r w:rsidRPr="00702DD0">
        <w:rPr>
          <w:position w:val="-6"/>
          <w:sz w:val="28"/>
          <w:szCs w:val="28"/>
        </w:rPr>
        <w:object w:dxaOrig="200" w:dyaOrig="279" w14:anchorId="3C3C2A22">
          <v:shape id="_x0000_i1229" type="#_x0000_t75" style="width:10.5pt;height:14.25pt" o:ole="">
            <v:imagedata r:id="rId407" o:title=""/>
          </v:shape>
          <o:OLEObject Type="Embed" ProgID="Equation.3" ShapeID="_x0000_i1229" DrawAspect="Content" ObjectID="_1778907951" r:id="rId408"/>
        </w:object>
      </w:r>
      <w:r w:rsidRPr="00702DD0">
        <w:rPr>
          <w:sz w:val="28"/>
          <w:szCs w:val="28"/>
        </w:rPr>
        <w:t xml:space="preserve"> - заданное число. П</w:t>
      </w:r>
      <w:r w:rsidR="00C02F2E" w:rsidRPr="00702DD0">
        <w:rPr>
          <w:sz w:val="28"/>
          <w:szCs w:val="28"/>
        </w:rPr>
        <w:t>олученн</w:t>
      </w:r>
      <w:r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>е значени</w:t>
      </w:r>
      <w:r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00" w:dyaOrig="340" w14:anchorId="6B29219B">
          <v:shape id="_x0000_i1230" type="#_x0000_t75" style="width:15pt;height:17.25pt" o:ole="" fillcolor="window">
            <v:imagedata r:id="rId401" o:title=""/>
          </v:shape>
          <o:OLEObject Type="Embed" ProgID="Equation.3" ShapeID="_x0000_i1230" DrawAspect="Content" ObjectID="_1778907952" r:id="rId409"/>
        </w:object>
      </w: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выразит</w:t>
      </w:r>
      <w:r w:rsidR="009551AC" w:rsidRPr="00702DD0">
        <w:rPr>
          <w:sz w:val="28"/>
          <w:szCs w:val="28"/>
        </w:rPr>
        <w:t>ь</w:t>
      </w:r>
      <w:r w:rsidR="00C02F2E" w:rsidRPr="00702DD0">
        <w:rPr>
          <w:sz w:val="28"/>
          <w:szCs w:val="28"/>
        </w:rPr>
        <w:t xml:space="preserve"> в миллиметрах и округлить до целых значений из предпочтительного ряда чисел в машиностроении</w:t>
      </w:r>
      <w:r w:rsidR="00C91EDD" w:rsidRPr="00702DD0">
        <w:rPr>
          <w:sz w:val="28"/>
          <w:szCs w:val="28"/>
        </w:rPr>
        <w:t xml:space="preserve"> (числа, заканчивающиеся цифрой 0, 2,4,5,6,8)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Затем определить </w:t>
      </w:r>
      <w:r w:rsidRPr="00702DD0">
        <w:rPr>
          <w:position w:val="-10"/>
          <w:sz w:val="28"/>
          <w:szCs w:val="28"/>
        </w:rPr>
        <w:object w:dxaOrig="279" w:dyaOrig="340" w14:anchorId="23FB2D8C">
          <v:shape id="_x0000_i1231" type="#_x0000_t75" style="width:14.25pt;height:17.25pt" o:ole="" fillcolor="window">
            <v:imagedata r:id="rId410" o:title=""/>
          </v:shape>
          <o:OLEObject Type="Embed" ProgID="Equation.3" ShapeID="_x0000_i1231" DrawAspect="Content" ObjectID="_1778907953" r:id="rId411"/>
        </w:object>
      </w:r>
      <w:r w:rsidRPr="00702DD0">
        <w:rPr>
          <w:sz w:val="28"/>
          <w:szCs w:val="28"/>
        </w:rPr>
        <w:t>.</w:t>
      </w:r>
      <w:r w:rsidR="00AE0BF5" w:rsidRPr="00702DD0">
        <w:rPr>
          <w:sz w:val="28"/>
          <w:szCs w:val="28"/>
        </w:rPr>
        <w:t xml:space="preserve"> В общем случае </w:t>
      </w:r>
      <w:r w:rsidR="00AE0BF5" w:rsidRPr="00702DD0">
        <w:rPr>
          <w:position w:val="-10"/>
          <w:sz w:val="28"/>
          <w:szCs w:val="28"/>
        </w:rPr>
        <w:object w:dxaOrig="279" w:dyaOrig="340" w14:anchorId="760F1F9C">
          <v:shape id="_x0000_i1232" type="#_x0000_t75" style="width:14.25pt;height:17.25pt" o:ole="" fillcolor="window">
            <v:imagedata r:id="rId410" o:title=""/>
          </v:shape>
          <o:OLEObject Type="Embed" ProgID="Equation.3" ShapeID="_x0000_i1232" DrawAspect="Content" ObjectID="_1778907954" r:id="rId412"/>
        </w:object>
      </w:r>
      <w:r w:rsidR="00AE0BF5" w:rsidRPr="00702DD0">
        <w:rPr>
          <w:sz w:val="28"/>
          <w:szCs w:val="28"/>
        </w:rPr>
        <w:t xml:space="preserve"> может оказаться любым рациональным числом.</w:t>
      </w:r>
    </w:p>
    <w:p w14:paraId="7635F39F" w14:textId="77777777"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остроить эпюру </w:t>
      </w:r>
      <w:r w:rsidR="009576EE" w:rsidRPr="00702DD0">
        <w:rPr>
          <w:sz w:val="28"/>
          <w:szCs w:val="28"/>
        </w:rPr>
        <w:t xml:space="preserve">модуля </w:t>
      </w:r>
      <w:r w:rsidRPr="00702DD0">
        <w:rPr>
          <w:sz w:val="28"/>
          <w:szCs w:val="28"/>
        </w:rPr>
        <w:t xml:space="preserve">максимальных касательных напряжений в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</w:t>
      </w:r>
      <w:r w:rsidR="009576EE" w:rsidRPr="00702DD0">
        <w:rPr>
          <w:sz w:val="28"/>
          <w:szCs w:val="28"/>
        </w:rPr>
        <w:t>.</w:t>
      </w:r>
    </w:p>
    <w:p w14:paraId="0ED004A4" w14:textId="77777777" w:rsidR="00C02F2E" w:rsidRPr="00702DD0" w:rsidRDefault="00C02F2E" w:rsidP="00380606">
      <w:pPr>
        <w:numPr>
          <w:ilvl w:val="0"/>
          <w:numId w:val="8"/>
        </w:numPr>
        <w:shd w:val="clear" w:color="auto" w:fill="FFFFFF"/>
        <w:jc w:val="both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остроить эпюру углов закручивания поперечных сечений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относительно защемленного сечения, приняв модуль сдвига </w:t>
      </w:r>
      <w:r w:rsidRPr="00702DD0">
        <w:rPr>
          <w:i/>
          <w:sz w:val="28"/>
          <w:szCs w:val="28"/>
          <w:lang w:val="en-US"/>
        </w:rPr>
        <w:t>G</w:t>
      </w:r>
      <w:r w:rsidRPr="00702DD0">
        <w:rPr>
          <w:i/>
          <w:sz w:val="28"/>
          <w:szCs w:val="28"/>
        </w:rPr>
        <w:t xml:space="preserve"> = 8*10</w:t>
      </w:r>
      <w:r w:rsidRPr="00702DD0">
        <w:rPr>
          <w:i/>
          <w:sz w:val="28"/>
          <w:szCs w:val="28"/>
          <w:vertAlign w:val="superscript"/>
        </w:rPr>
        <w:t>4</w:t>
      </w:r>
      <w:r w:rsidRPr="00702DD0">
        <w:rPr>
          <w:i/>
          <w:sz w:val="28"/>
          <w:szCs w:val="28"/>
        </w:rPr>
        <w:t xml:space="preserve"> МПа.</w:t>
      </w:r>
    </w:p>
    <w:p w14:paraId="5D4EAE04" w14:textId="77777777" w:rsidR="00C02F2E" w:rsidRPr="00702DD0" w:rsidRDefault="00C02F2E" w:rsidP="00E75D01">
      <w:pPr>
        <w:pStyle w:val="BodyText2"/>
        <w:ind w:firstLine="709"/>
        <w:rPr>
          <w:color w:val="auto"/>
          <w:sz w:val="28"/>
          <w:szCs w:val="28"/>
        </w:rPr>
      </w:pPr>
      <w:r w:rsidRPr="00702DD0">
        <w:rPr>
          <w:color w:val="auto"/>
          <w:sz w:val="28"/>
          <w:szCs w:val="28"/>
        </w:rPr>
        <w:t xml:space="preserve">Схему </w:t>
      </w:r>
      <w:r w:rsidR="00647174" w:rsidRPr="00702DD0">
        <w:rPr>
          <w:color w:val="auto"/>
          <w:sz w:val="28"/>
          <w:szCs w:val="28"/>
        </w:rPr>
        <w:t>вал</w:t>
      </w:r>
      <w:r w:rsidRPr="00702DD0">
        <w:rPr>
          <w:color w:val="auto"/>
          <w:sz w:val="28"/>
          <w:szCs w:val="28"/>
        </w:rPr>
        <w:t xml:space="preserve">а выбра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1</w:t>
      </w:r>
      <w:r w:rsidR="00935E86" w:rsidRPr="00702DD0">
        <w:rPr>
          <w:color w:val="auto"/>
          <w:sz w:val="28"/>
          <w:szCs w:val="28"/>
        </w:rPr>
        <w:t xml:space="preserve"> по величине </w:t>
      </w:r>
      <w:r w:rsidR="00935E86" w:rsidRPr="00702DD0">
        <w:rPr>
          <w:i/>
          <w:color w:val="auto"/>
          <w:sz w:val="28"/>
          <w:szCs w:val="28"/>
        </w:rPr>
        <w:t>М</w:t>
      </w:r>
      <w:r w:rsidRPr="00702DD0">
        <w:rPr>
          <w:color w:val="auto"/>
          <w:sz w:val="28"/>
          <w:szCs w:val="28"/>
        </w:rPr>
        <w:t xml:space="preserve">, а числовые данные взя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2.</w:t>
      </w:r>
    </w:p>
    <w:p w14:paraId="2E76B043" w14:textId="77777777" w:rsidR="00E7429B" w:rsidRPr="00702DD0" w:rsidRDefault="00E7429B" w:rsidP="00E75D01">
      <w:pPr>
        <w:pStyle w:val="BodyText2"/>
        <w:ind w:firstLine="709"/>
        <w:rPr>
          <w:color w:val="auto"/>
          <w:sz w:val="28"/>
          <w:szCs w:val="28"/>
        </w:rPr>
      </w:pPr>
    </w:p>
    <w:p w14:paraId="1A54C7E5" w14:textId="77777777"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  <w:r w:rsidRPr="00702DD0">
        <w:rPr>
          <w:sz w:val="28"/>
          <w:szCs w:val="28"/>
        </w:rPr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</w:t>
      </w:r>
    </w:p>
    <w:p w14:paraId="41854F98" w14:textId="77777777"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709"/>
        <w:gridCol w:w="709"/>
        <w:gridCol w:w="566"/>
        <w:gridCol w:w="851"/>
        <w:gridCol w:w="709"/>
        <w:gridCol w:w="708"/>
        <w:gridCol w:w="851"/>
        <w:gridCol w:w="1134"/>
        <w:gridCol w:w="709"/>
        <w:gridCol w:w="1275"/>
      </w:tblGrid>
      <w:tr w:rsidR="00AE0BF5" w:rsidRPr="00702DD0" w14:paraId="3B1175DB" w14:textId="77777777" w:rsidTr="005302DC">
        <w:trPr>
          <w:cantSplit/>
          <w:trHeight w:val="260"/>
          <w:jc w:val="center"/>
        </w:trPr>
        <w:tc>
          <w:tcPr>
            <w:tcW w:w="851" w:type="dxa"/>
            <w:vMerge w:val="restart"/>
            <w:vAlign w:val="center"/>
          </w:tcPr>
          <w:p w14:paraId="324B44EC" w14:textId="77777777" w:rsidR="00AE0BF5" w:rsidRPr="00702DD0" w:rsidRDefault="00AE0BF5" w:rsidP="000627CC">
            <w:pPr>
              <w:ind w:right="-108"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1984" w:type="dxa"/>
            <w:gridSpan w:val="3"/>
            <w:vAlign w:val="center"/>
          </w:tcPr>
          <w:p w14:paraId="0C9FEF40" w14:textId="77777777"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я, м</w:t>
            </w:r>
          </w:p>
        </w:tc>
        <w:tc>
          <w:tcPr>
            <w:tcW w:w="3119" w:type="dxa"/>
            <w:gridSpan w:val="4"/>
            <w:vAlign w:val="center"/>
          </w:tcPr>
          <w:p w14:paraId="6EAA11BC" w14:textId="77777777"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оменты, кН*м</w:t>
            </w:r>
          </w:p>
        </w:tc>
        <w:tc>
          <w:tcPr>
            <w:tcW w:w="1134" w:type="dxa"/>
            <w:vMerge w:val="restart"/>
            <w:vAlign w:val="center"/>
          </w:tcPr>
          <w:p w14:paraId="0D774EF0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14:paraId="351C078F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709" w:type="dxa"/>
            <w:vMerge w:val="restart"/>
          </w:tcPr>
          <w:p w14:paraId="0F5ABF89" w14:textId="77777777"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  <w:p w14:paraId="2772A24B" w14:textId="77777777" w:rsidR="00AE0BF5" w:rsidRPr="00702DD0" w:rsidRDefault="00AE0BF5" w:rsidP="005302DC">
            <w:pPr>
              <w:ind w:left="-816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200" w:dyaOrig="279" w14:anchorId="3D3C9603">
                <v:shape id="_x0000_i1233" type="#_x0000_t75" style="width:10.5pt;height:14.25pt" o:ole="" fillcolor="window">
                  <v:imagedata r:id="rId413" o:title=""/>
                </v:shape>
                <o:OLEObject Type="Embed" ProgID="Equation.3" ShapeID="_x0000_i1233" DrawAspect="Content" ObjectID="_1778907955" r:id="rId414"/>
              </w:object>
            </w:r>
          </w:p>
        </w:tc>
        <w:tc>
          <w:tcPr>
            <w:tcW w:w="1275" w:type="dxa"/>
            <w:vMerge w:val="restart"/>
            <w:vAlign w:val="center"/>
          </w:tcPr>
          <w:p w14:paraId="73C8E192" w14:textId="77777777"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[τ]</w:t>
            </w:r>
          </w:p>
          <w:p w14:paraId="7C82A56E" w14:textId="77777777"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Па</w:t>
            </w:r>
          </w:p>
        </w:tc>
      </w:tr>
      <w:tr w:rsidR="00AE0BF5" w:rsidRPr="00702DD0" w14:paraId="51709140" w14:textId="77777777" w:rsidTr="005302DC">
        <w:trPr>
          <w:cantSplit/>
          <w:trHeight w:val="139"/>
          <w:jc w:val="center"/>
        </w:trPr>
        <w:tc>
          <w:tcPr>
            <w:tcW w:w="851" w:type="dxa"/>
            <w:vMerge/>
          </w:tcPr>
          <w:p w14:paraId="27E32701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14:paraId="505C200A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14:paraId="7945EED4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566" w:type="dxa"/>
          </w:tcPr>
          <w:p w14:paraId="0AE83AFF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851" w:type="dxa"/>
          </w:tcPr>
          <w:p w14:paraId="0A2C0568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 w14:paraId="55D8262B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</w:tcPr>
          <w:p w14:paraId="603D3315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51" w:type="dxa"/>
          </w:tcPr>
          <w:p w14:paraId="26DDA950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134" w:type="dxa"/>
            <w:vMerge/>
          </w:tcPr>
          <w:p w14:paraId="20B51F22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14:paraId="5F781040" w14:textId="77777777"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Merge/>
          </w:tcPr>
          <w:p w14:paraId="1C144A3C" w14:textId="77777777" w:rsidR="00AE0BF5" w:rsidRPr="00702DD0" w:rsidRDefault="00AE0BF5" w:rsidP="00E75D01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</w:tr>
      <w:tr w:rsidR="00AE0BF5" w:rsidRPr="00702DD0" w14:paraId="2CA7123C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66811997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01BFB1CA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14:paraId="3214567E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566" w:type="dxa"/>
            <w:vAlign w:val="center"/>
          </w:tcPr>
          <w:p w14:paraId="5146FDE3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0</w:t>
            </w:r>
          </w:p>
        </w:tc>
        <w:tc>
          <w:tcPr>
            <w:tcW w:w="851" w:type="dxa"/>
            <w:vAlign w:val="center"/>
          </w:tcPr>
          <w:p w14:paraId="2B86BD57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1</w:t>
            </w:r>
          </w:p>
        </w:tc>
        <w:tc>
          <w:tcPr>
            <w:tcW w:w="709" w:type="dxa"/>
            <w:vAlign w:val="center"/>
          </w:tcPr>
          <w:p w14:paraId="6B1A7E3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708" w:type="dxa"/>
            <w:vAlign w:val="center"/>
          </w:tcPr>
          <w:p w14:paraId="72689BA8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1</w:t>
            </w:r>
          </w:p>
        </w:tc>
        <w:tc>
          <w:tcPr>
            <w:tcW w:w="851" w:type="dxa"/>
            <w:vAlign w:val="center"/>
          </w:tcPr>
          <w:p w14:paraId="32286528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</w:t>
            </w:r>
          </w:p>
        </w:tc>
        <w:tc>
          <w:tcPr>
            <w:tcW w:w="1134" w:type="dxa"/>
            <w:vAlign w:val="center"/>
          </w:tcPr>
          <w:p w14:paraId="52BD8360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4B65DD87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5" w:type="dxa"/>
            <w:vAlign w:val="center"/>
          </w:tcPr>
          <w:p w14:paraId="1DF07437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</w:p>
        </w:tc>
      </w:tr>
      <w:tr w:rsidR="00AE0BF5" w:rsidRPr="00702DD0" w14:paraId="0F2D30C1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207360BD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14:paraId="0552FD71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5BD1962A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</w:t>
            </w:r>
            <w:r w:rsidR="00AE0BF5" w:rsidRPr="00702DD0">
              <w:rPr>
                <w:sz w:val="28"/>
                <w:szCs w:val="28"/>
              </w:rPr>
              <w:t>1</w:t>
            </w:r>
          </w:p>
        </w:tc>
        <w:tc>
          <w:tcPr>
            <w:tcW w:w="566" w:type="dxa"/>
            <w:vAlign w:val="center"/>
          </w:tcPr>
          <w:p w14:paraId="127AB95B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14:paraId="09258159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2</w:t>
            </w:r>
          </w:p>
        </w:tc>
        <w:tc>
          <w:tcPr>
            <w:tcW w:w="709" w:type="dxa"/>
            <w:vAlign w:val="center"/>
          </w:tcPr>
          <w:p w14:paraId="7EDFEA07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708" w:type="dxa"/>
            <w:vAlign w:val="center"/>
          </w:tcPr>
          <w:p w14:paraId="6F21FF4F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2</w:t>
            </w:r>
          </w:p>
        </w:tc>
        <w:tc>
          <w:tcPr>
            <w:tcW w:w="851" w:type="dxa"/>
            <w:vAlign w:val="center"/>
          </w:tcPr>
          <w:p w14:paraId="064C61C7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1134" w:type="dxa"/>
            <w:vAlign w:val="center"/>
          </w:tcPr>
          <w:p w14:paraId="3B4FCE4F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14:paraId="7FAA7D52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5" w:type="dxa"/>
            <w:vAlign w:val="center"/>
          </w:tcPr>
          <w:p w14:paraId="4A969DB6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0</w:t>
            </w:r>
          </w:p>
        </w:tc>
      </w:tr>
      <w:tr w:rsidR="00AE0BF5" w:rsidRPr="00702DD0" w14:paraId="21039CE8" w14:textId="77777777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14:paraId="53B4033A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14:paraId="3BEC9ADE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709" w:type="dxa"/>
            <w:vAlign w:val="center"/>
          </w:tcPr>
          <w:p w14:paraId="7EFE0578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566" w:type="dxa"/>
            <w:vAlign w:val="center"/>
          </w:tcPr>
          <w:p w14:paraId="7224D017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851" w:type="dxa"/>
            <w:vAlign w:val="center"/>
          </w:tcPr>
          <w:p w14:paraId="094FFA2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3</w:t>
            </w:r>
          </w:p>
        </w:tc>
        <w:tc>
          <w:tcPr>
            <w:tcW w:w="709" w:type="dxa"/>
            <w:vAlign w:val="center"/>
          </w:tcPr>
          <w:p w14:paraId="5C3D082E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708" w:type="dxa"/>
            <w:vAlign w:val="center"/>
          </w:tcPr>
          <w:p w14:paraId="2C6FAE4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3</w:t>
            </w:r>
          </w:p>
        </w:tc>
        <w:tc>
          <w:tcPr>
            <w:tcW w:w="851" w:type="dxa"/>
            <w:vAlign w:val="center"/>
          </w:tcPr>
          <w:p w14:paraId="537D5393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1134" w:type="dxa"/>
            <w:vAlign w:val="center"/>
          </w:tcPr>
          <w:p w14:paraId="09FC0553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14:paraId="2464E93E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5" w:type="dxa"/>
            <w:vAlign w:val="center"/>
          </w:tcPr>
          <w:p w14:paraId="4E54A9D1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14:paraId="2E1B432F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22A72BED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14:paraId="024CED0E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709" w:type="dxa"/>
            <w:vAlign w:val="center"/>
          </w:tcPr>
          <w:p w14:paraId="5C2EF046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566" w:type="dxa"/>
            <w:vAlign w:val="center"/>
          </w:tcPr>
          <w:p w14:paraId="0FC4A47F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851" w:type="dxa"/>
            <w:vAlign w:val="center"/>
          </w:tcPr>
          <w:p w14:paraId="05E7584F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4</w:t>
            </w:r>
          </w:p>
        </w:tc>
        <w:tc>
          <w:tcPr>
            <w:tcW w:w="709" w:type="dxa"/>
            <w:vAlign w:val="center"/>
          </w:tcPr>
          <w:p w14:paraId="17337CB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708" w:type="dxa"/>
            <w:vAlign w:val="center"/>
          </w:tcPr>
          <w:p w14:paraId="2D43F376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4</w:t>
            </w:r>
          </w:p>
        </w:tc>
        <w:tc>
          <w:tcPr>
            <w:tcW w:w="851" w:type="dxa"/>
            <w:vAlign w:val="center"/>
          </w:tcPr>
          <w:p w14:paraId="22DFC931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1134" w:type="dxa"/>
            <w:vAlign w:val="center"/>
          </w:tcPr>
          <w:p w14:paraId="7E360FAC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14:paraId="7B04467F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5" w:type="dxa"/>
            <w:vAlign w:val="center"/>
          </w:tcPr>
          <w:p w14:paraId="6E1170A4" w14:textId="77777777"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</w:tr>
      <w:tr w:rsidR="00AE0BF5" w:rsidRPr="00702DD0" w14:paraId="35E73A4D" w14:textId="77777777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14:paraId="66ED2270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14:paraId="324EFDA7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709" w:type="dxa"/>
            <w:vAlign w:val="center"/>
          </w:tcPr>
          <w:p w14:paraId="1B65B6C7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566" w:type="dxa"/>
            <w:vAlign w:val="center"/>
          </w:tcPr>
          <w:p w14:paraId="2821B23B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851" w:type="dxa"/>
            <w:vAlign w:val="center"/>
          </w:tcPr>
          <w:p w14:paraId="2FBF5548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5</w:t>
            </w:r>
          </w:p>
        </w:tc>
        <w:tc>
          <w:tcPr>
            <w:tcW w:w="709" w:type="dxa"/>
            <w:vAlign w:val="center"/>
          </w:tcPr>
          <w:p w14:paraId="5A376872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708" w:type="dxa"/>
            <w:vAlign w:val="center"/>
          </w:tcPr>
          <w:p w14:paraId="1AAECD96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5</w:t>
            </w:r>
          </w:p>
        </w:tc>
        <w:tc>
          <w:tcPr>
            <w:tcW w:w="851" w:type="dxa"/>
            <w:vAlign w:val="center"/>
          </w:tcPr>
          <w:p w14:paraId="3F11A3BF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1134" w:type="dxa"/>
            <w:vAlign w:val="center"/>
          </w:tcPr>
          <w:p w14:paraId="22C3AF54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14:paraId="4829F44B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5" w:type="dxa"/>
            <w:vAlign w:val="center"/>
          </w:tcPr>
          <w:p w14:paraId="0C8DC5BA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4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14:paraId="23700B74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02B46BA0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14:paraId="5E918FD2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709" w:type="dxa"/>
            <w:vAlign w:val="center"/>
          </w:tcPr>
          <w:p w14:paraId="11475C10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566" w:type="dxa"/>
            <w:vAlign w:val="center"/>
          </w:tcPr>
          <w:p w14:paraId="79A38416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851" w:type="dxa"/>
            <w:vAlign w:val="center"/>
          </w:tcPr>
          <w:p w14:paraId="110F3BA1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6</w:t>
            </w:r>
          </w:p>
        </w:tc>
        <w:tc>
          <w:tcPr>
            <w:tcW w:w="709" w:type="dxa"/>
            <w:vAlign w:val="center"/>
          </w:tcPr>
          <w:p w14:paraId="106F37E1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708" w:type="dxa"/>
            <w:vAlign w:val="center"/>
          </w:tcPr>
          <w:p w14:paraId="15BF628C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6</w:t>
            </w:r>
          </w:p>
        </w:tc>
        <w:tc>
          <w:tcPr>
            <w:tcW w:w="851" w:type="dxa"/>
            <w:vAlign w:val="center"/>
          </w:tcPr>
          <w:p w14:paraId="6A3443FD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1134" w:type="dxa"/>
            <w:vAlign w:val="center"/>
          </w:tcPr>
          <w:p w14:paraId="7221246A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14:paraId="7C7ED8BC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5" w:type="dxa"/>
            <w:vAlign w:val="center"/>
          </w:tcPr>
          <w:p w14:paraId="294DA999" w14:textId="77777777"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</w:t>
            </w:r>
          </w:p>
        </w:tc>
      </w:tr>
      <w:tr w:rsidR="00AE0BF5" w:rsidRPr="00702DD0" w14:paraId="79389808" w14:textId="77777777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14:paraId="1C7435D0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14:paraId="314129C8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709" w:type="dxa"/>
            <w:vAlign w:val="center"/>
          </w:tcPr>
          <w:p w14:paraId="2BECA07E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566" w:type="dxa"/>
            <w:vAlign w:val="center"/>
          </w:tcPr>
          <w:p w14:paraId="2FD5DC83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851" w:type="dxa"/>
            <w:vAlign w:val="center"/>
          </w:tcPr>
          <w:p w14:paraId="3A796628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7</w:t>
            </w:r>
          </w:p>
        </w:tc>
        <w:tc>
          <w:tcPr>
            <w:tcW w:w="709" w:type="dxa"/>
            <w:vAlign w:val="center"/>
          </w:tcPr>
          <w:p w14:paraId="5E50DAD4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708" w:type="dxa"/>
            <w:vAlign w:val="center"/>
          </w:tcPr>
          <w:p w14:paraId="5EE7F019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7</w:t>
            </w:r>
          </w:p>
        </w:tc>
        <w:tc>
          <w:tcPr>
            <w:tcW w:w="851" w:type="dxa"/>
            <w:vAlign w:val="center"/>
          </w:tcPr>
          <w:p w14:paraId="02F2DD4E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1134" w:type="dxa"/>
            <w:vAlign w:val="center"/>
          </w:tcPr>
          <w:p w14:paraId="3A20B43B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14:paraId="13AF0C70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5" w:type="dxa"/>
            <w:vAlign w:val="center"/>
          </w:tcPr>
          <w:p w14:paraId="3D7CD65E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14:paraId="30E3A3E5" w14:textId="77777777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14:paraId="0B2D5A7A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14:paraId="65F4BFA1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709" w:type="dxa"/>
            <w:vAlign w:val="center"/>
          </w:tcPr>
          <w:p w14:paraId="79685E00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566" w:type="dxa"/>
            <w:vAlign w:val="center"/>
          </w:tcPr>
          <w:p w14:paraId="33EB1006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851" w:type="dxa"/>
            <w:vAlign w:val="center"/>
          </w:tcPr>
          <w:p w14:paraId="5BD290E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8</w:t>
            </w:r>
          </w:p>
        </w:tc>
        <w:tc>
          <w:tcPr>
            <w:tcW w:w="709" w:type="dxa"/>
            <w:vAlign w:val="center"/>
          </w:tcPr>
          <w:p w14:paraId="380E5FF0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708" w:type="dxa"/>
            <w:vAlign w:val="center"/>
          </w:tcPr>
          <w:p w14:paraId="1A83487D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8</w:t>
            </w:r>
          </w:p>
        </w:tc>
        <w:tc>
          <w:tcPr>
            <w:tcW w:w="851" w:type="dxa"/>
            <w:vAlign w:val="center"/>
          </w:tcPr>
          <w:p w14:paraId="3980B622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1134" w:type="dxa"/>
            <w:vAlign w:val="center"/>
          </w:tcPr>
          <w:p w14:paraId="19D7FE36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14:paraId="0E401884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5" w:type="dxa"/>
            <w:vAlign w:val="center"/>
          </w:tcPr>
          <w:p w14:paraId="4BF92A96" w14:textId="77777777"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</w:t>
            </w:r>
          </w:p>
        </w:tc>
      </w:tr>
      <w:tr w:rsidR="00AE0BF5" w:rsidRPr="00702DD0" w14:paraId="6766DDD3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28135525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14:paraId="08B634D3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709" w:type="dxa"/>
            <w:vAlign w:val="center"/>
          </w:tcPr>
          <w:p w14:paraId="511547F6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566" w:type="dxa"/>
            <w:vAlign w:val="center"/>
          </w:tcPr>
          <w:p w14:paraId="387682E2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851" w:type="dxa"/>
            <w:vAlign w:val="center"/>
          </w:tcPr>
          <w:p w14:paraId="3587DBC3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9</w:t>
            </w:r>
          </w:p>
        </w:tc>
        <w:tc>
          <w:tcPr>
            <w:tcW w:w="709" w:type="dxa"/>
            <w:vAlign w:val="center"/>
          </w:tcPr>
          <w:p w14:paraId="3806A281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708" w:type="dxa"/>
            <w:vAlign w:val="center"/>
          </w:tcPr>
          <w:p w14:paraId="7195007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9</w:t>
            </w:r>
          </w:p>
        </w:tc>
        <w:tc>
          <w:tcPr>
            <w:tcW w:w="851" w:type="dxa"/>
            <w:vAlign w:val="center"/>
          </w:tcPr>
          <w:p w14:paraId="7C3F8149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9</w:t>
            </w:r>
          </w:p>
        </w:tc>
        <w:tc>
          <w:tcPr>
            <w:tcW w:w="1134" w:type="dxa"/>
            <w:vAlign w:val="center"/>
          </w:tcPr>
          <w:p w14:paraId="2B4FC63B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14:paraId="2E7490E3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5" w:type="dxa"/>
            <w:vAlign w:val="center"/>
          </w:tcPr>
          <w:p w14:paraId="48E72AEF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14:paraId="606B0BAE" w14:textId="77777777" w:rsidTr="005302DC">
        <w:trPr>
          <w:trHeight w:val="80"/>
          <w:jc w:val="center"/>
        </w:trPr>
        <w:tc>
          <w:tcPr>
            <w:tcW w:w="851" w:type="dxa"/>
            <w:vAlign w:val="center"/>
          </w:tcPr>
          <w:p w14:paraId="7058E109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14:paraId="1CBDFA00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709" w:type="dxa"/>
            <w:vAlign w:val="center"/>
          </w:tcPr>
          <w:p w14:paraId="3F2CA2D9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566" w:type="dxa"/>
            <w:vAlign w:val="center"/>
          </w:tcPr>
          <w:p w14:paraId="2E70384C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851" w:type="dxa"/>
            <w:vAlign w:val="center"/>
          </w:tcPr>
          <w:p w14:paraId="222C90CE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,0</w:t>
            </w:r>
          </w:p>
        </w:tc>
        <w:tc>
          <w:tcPr>
            <w:tcW w:w="709" w:type="dxa"/>
            <w:vAlign w:val="center"/>
          </w:tcPr>
          <w:p w14:paraId="22BBF678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,0</w:t>
            </w:r>
          </w:p>
        </w:tc>
        <w:tc>
          <w:tcPr>
            <w:tcW w:w="708" w:type="dxa"/>
            <w:vAlign w:val="center"/>
          </w:tcPr>
          <w:p w14:paraId="1FEB25F3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851" w:type="dxa"/>
            <w:vAlign w:val="center"/>
          </w:tcPr>
          <w:p w14:paraId="1B1B9247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0</w:t>
            </w:r>
          </w:p>
        </w:tc>
        <w:tc>
          <w:tcPr>
            <w:tcW w:w="1134" w:type="dxa"/>
            <w:vAlign w:val="center"/>
          </w:tcPr>
          <w:p w14:paraId="0BC76DB6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7CC89044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5" w:type="dxa"/>
            <w:vAlign w:val="center"/>
          </w:tcPr>
          <w:p w14:paraId="355386E7" w14:textId="77777777"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</w:t>
            </w:r>
          </w:p>
        </w:tc>
      </w:tr>
      <w:tr w:rsidR="00AE0BF5" w:rsidRPr="00702DD0" w14:paraId="040160C2" w14:textId="77777777" w:rsidTr="005302DC">
        <w:trPr>
          <w:trHeight w:val="80"/>
          <w:jc w:val="center"/>
        </w:trPr>
        <w:tc>
          <w:tcPr>
            <w:tcW w:w="851" w:type="dxa"/>
            <w:vAlign w:val="center"/>
          </w:tcPr>
          <w:p w14:paraId="05AC0228" w14:textId="77777777" w:rsidR="00AE0BF5" w:rsidRPr="00702DD0" w:rsidRDefault="00AE0BF5" w:rsidP="000627CC">
            <w:pPr>
              <w:ind w:firstLine="35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14:paraId="32DB7A3F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14:paraId="28ED81D4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566" w:type="dxa"/>
            <w:vAlign w:val="center"/>
          </w:tcPr>
          <w:p w14:paraId="3A9A6BAC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1" w:type="dxa"/>
            <w:vAlign w:val="center"/>
          </w:tcPr>
          <w:p w14:paraId="51216E2A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14:paraId="0A8C2272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8" w:type="dxa"/>
            <w:vAlign w:val="center"/>
          </w:tcPr>
          <w:p w14:paraId="3D121315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851" w:type="dxa"/>
            <w:vAlign w:val="center"/>
          </w:tcPr>
          <w:p w14:paraId="7972D1C9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  <w:vAlign w:val="center"/>
          </w:tcPr>
          <w:p w14:paraId="44E6FEF6" w14:textId="77777777" w:rsidR="00AE0BF5" w:rsidRPr="00702DD0" w:rsidRDefault="00AE0BF5" w:rsidP="005302DC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14:paraId="6CCFEF6B" w14:textId="77777777" w:rsidR="00AE0BF5" w:rsidRPr="00702DD0" w:rsidRDefault="00AE0BF5" w:rsidP="005302DC">
            <w:pPr>
              <w:ind w:left="-958" w:right="-67" w:firstLine="817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275" w:type="dxa"/>
          </w:tcPr>
          <w:p w14:paraId="0020C3BA" w14:textId="77777777" w:rsidR="00AE0BF5" w:rsidRPr="00702DD0" w:rsidRDefault="00AE0BF5" w:rsidP="005302DC">
            <w:pPr>
              <w:ind w:left="-403" w:right="-67" w:firstLine="709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14:paraId="43E9B012" w14:textId="77777777"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</w:p>
    <w:p w14:paraId="77147039" w14:textId="77777777" w:rsidR="00C02F2E" w:rsidRPr="00702DD0" w:rsidRDefault="00E7429B" w:rsidP="00E75D01">
      <w:pPr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091B39" w:rsidRPr="00702DD0">
        <w:rPr>
          <w:sz w:val="28"/>
          <w:szCs w:val="28"/>
        </w:rPr>
        <w:t xml:space="preserve">.2. </w:t>
      </w:r>
      <w:r w:rsidR="00D627D4" w:rsidRPr="00702DD0">
        <w:rPr>
          <w:sz w:val="28"/>
          <w:szCs w:val="28"/>
        </w:rPr>
        <w:t>Теор</w:t>
      </w:r>
      <w:r w:rsidR="00C02F2E" w:rsidRPr="00702DD0">
        <w:rPr>
          <w:sz w:val="28"/>
          <w:szCs w:val="28"/>
        </w:rPr>
        <w:t>етическая справка</w:t>
      </w:r>
    </w:p>
    <w:p w14:paraId="662231EA" w14:textId="77777777" w:rsidR="00C02F2E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Кручением </w:t>
      </w:r>
      <w:r w:rsidR="00647174" w:rsidRPr="00702DD0">
        <w:rPr>
          <w:sz w:val="28"/>
          <w:szCs w:val="28"/>
        </w:rPr>
        <w:t>стержня</w:t>
      </w:r>
      <w:r w:rsidR="009551AC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называется вид на</w:t>
      </w:r>
      <w:r w:rsidR="00647174" w:rsidRPr="00702DD0">
        <w:rPr>
          <w:sz w:val="28"/>
          <w:szCs w:val="28"/>
        </w:rPr>
        <w:t>гружения</w:t>
      </w:r>
      <w:r w:rsidRPr="00702DD0">
        <w:rPr>
          <w:sz w:val="28"/>
          <w:szCs w:val="28"/>
        </w:rPr>
        <w:t>, при котором в его поперечных сечениях возникает только крутящий момент</w:t>
      </w:r>
      <w:r w:rsidRPr="00702DD0">
        <w:rPr>
          <w:position w:val="-10"/>
          <w:sz w:val="28"/>
          <w:szCs w:val="28"/>
        </w:rPr>
        <w:object w:dxaOrig="400" w:dyaOrig="340" w14:anchorId="5853D21F">
          <v:shape id="_x0000_i1234" type="#_x0000_t75" style="width:19.5pt;height:17.25pt" o:ole="" fillcolor="window">
            <v:imagedata r:id="rId415" o:title=""/>
          </v:shape>
          <o:OLEObject Type="Embed" ProgID="Equation.3" ShapeID="_x0000_i1234" DrawAspect="Content" ObjectID="_1778907956" r:id="rId416"/>
        </w:object>
      </w:r>
      <w:r w:rsidRPr="00702DD0">
        <w:rPr>
          <w:sz w:val="28"/>
          <w:szCs w:val="28"/>
        </w:rPr>
        <w:t>.</w:t>
      </w:r>
    </w:p>
    <w:p w14:paraId="48E1DDE9" w14:textId="77777777" w:rsidR="005C5151" w:rsidRPr="00702DD0" w:rsidRDefault="005C5151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 w14:anchorId="22B0D1B8">
          <v:shape id="_x0000_i1235" type="#_x0000_t75" style="width:19.5pt;height:17.25pt" o:ole="" fillcolor="window">
            <v:imagedata r:id="rId415" o:title=""/>
          </v:shape>
          <o:OLEObject Type="Embed" ProgID="Equation.3" ShapeID="_x0000_i1235" DrawAspect="Content" ObjectID="_1778907957" r:id="rId417"/>
        </w:object>
      </w:r>
      <w:r>
        <w:rPr>
          <w:sz w:val="28"/>
          <w:szCs w:val="28"/>
        </w:rPr>
        <w:t xml:space="preserve"> определяется методом сечений, который иллюстрируется при решении ниже рассмотренной задачи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 xml:space="preserve"> 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 w14:anchorId="746A4D3E">
          <v:shape id="_x0000_i1236" type="#_x0000_t75" style="width:19.5pt;height:17.25pt" o:ole="" fillcolor="window">
            <v:imagedata r:id="rId415" o:title=""/>
          </v:shape>
          <o:OLEObject Type="Embed" ProgID="Equation.3" ShapeID="_x0000_i1236" DrawAspect="Content" ObjectID="_1778907958" r:id="rId418"/>
        </w:object>
      </w:r>
      <w:r>
        <w:rPr>
          <w:sz w:val="28"/>
          <w:szCs w:val="28"/>
        </w:rPr>
        <w:t xml:space="preserve"> направляют так, чтобы наблюдатель, смотрящий на отсеченную часть вала в направлении, противоположном внешней нормали к сечению, был направлен против хода часовой стрелки (рис. 3.2). Такой момент считается положительным.</w:t>
      </w:r>
    </w:p>
    <w:p w14:paraId="1C0B0FCF" w14:textId="77777777"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каждой точке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озникает касательное напряжение </w:t>
      </w:r>
      <w:r w:rsidRPr="00702DD0">
        <w:rPr>
          <w:position w:val="-6"/>
          <w:sz w:val="28"/>
          <w:szCs w:val="28"/>
        </w:rPr>
        <w:object w:dxaOrig="200" w:dyaOrig="220" w14:anchorId="2D2235B7">
          <v:shape id="_x0000_i1237" type="#_x0000_t75" style="width:10.5pt;height:10.5pt" o:ole="" fillcolor="window">
            <v:imagedata r:id="rId419" o:title=""/>
          </v:shape>
          <o:OLEObject Type="Embed" ProgID="Equation.3" ShapeID="_x0000_i1237" DrawAspect="Content" ObjectID="_1778907959" r:id="rId420"/>
        </w:object>
      </w:r>
      <w:r w:rsidRPr="00702DD0">
        <w:rPr>
          <w:sz w:val="28"/>
          <w:szCs w:val="28"/>
        </w:rPr>
        <w:t>, определяемое по формуле</w:t>
      </w:r>
    </w:p>
    <w:p w14:paraId="6F6A3BB5" w14:textId="77777777" w:rsidR="00C02F2E" w:rsidRPr="00702DD0" w:rsidRDefault="00C02F2E" w:rsidP="00E75D01">
      <w:pPr>
        <w:shd w:val="clear" w:color="auto" w:fill="FFFFFF"/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940" w:dyaOrig="700" w14:anchorId="1473806E">
          <v:shape id="_x0000_i1238" type="#_x0000_t75" style="width:47.25pt;height:35.25pt" o:ole="" fillcolor="window">
            <v:imagedata r:id="rId421" o:title=""/>
          </v:shape>
          <o:OLEObject Type="Embed" ProgID="Equation.3" ShapeID="_x0000_i1238" DrawAspect="Content" ObjectID="_1778907960" r:id="rId422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)</w:t>
      </w:r>
    </w:p>
    <w:p w14:paraId="598181D8" w14:textId="77777777"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240" w:dyaOrig="260" w14:anchorId="2E12B25C">
          <v:shape id="_x0000_i1239" type="#_x0000_t75" style="width:12pt;height:12.75pt" o:ole="" fillcolor="window">
            <v:imagedata r:id="rId423" o:title=""/>
          </v:shape>
          <o:OLEObject Type="Embed" ProgID="Equation.3" ShapeID="_x0000_i1239" DrawAspect="Content" ObjectID="_1778907961" r:id="rId424"/>
        </w:object>
      </w:r>
      <w:r w:rsidRPr="00702DD0">
        <w:rPr>
          <w:sz w:val="28"/>
          <w:szCs w:val="28"/>
        </w:rPr>
        <w:t xml:space="preserve"> - расстояние от центра тяжести сечения до рассматриваемой точки сечения; </w:t>
      </w:r>
      <w:r w:rsidRPr="00702DD0">
        <w:rPr>
          <w:position w:val="-10"/>
          <w:sz w:val="28"/>
          <w:szCs w:val="28"/>
        </w:rPr>
        <w:object w:dxaOrig="300" w:dyaOrig="340" w14:anchorId="1E514851">
          <v:shape id="_x0000_i1240" type="#_x0000_t75" style="width:15pt;height:17.25pt" o:ole="" fillcolor="window">
            <v:imagedata r:id="rId425" o:title=""/>
          </v:shape>
          <o:OLEObject Type="Embed" ProgID="Equation.3" ShapeID="_x0000_i1240" DrawAspect="Content" ObjectID="_1778907962" r:id="rId426"/>
        </w:object>
      </w:r>
      <w:r w:rsidRPr="00702DD0">
        <w:rPr>
          <w:sz w:val="28"/>
          <w:szCs w:val="28"/>
        </w:rPr>
        <w:t xml:space="preserve"> - полярный момент инерции поперечного сечения.</w:t>
      </w:r>
    </w:p>
    <w:p w14:paraId="585F154E" w14:textId="77777777" w:rsidR="00C02F2E" w:rsidRPr="00702DD0" w:rsidRDefault="00D04EE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Экстре</w:t>
      </w:r>
      <w:r w:rsidR="00C02F2E" w:rsidRPr="00702DD0">
        <w:rPr>
          <w:sz w:val="28"/>
          <w:szCs w:val="28"/>
        </w:rPr>
        <w:t xml:space="preserve">мальное касательное напряжение </w:t>
      </w:r>
      <w:r w:rsidR="00C02F2E" w:rsidRPr="00702DD0">
        <w:rPr>
          <w:position w:val="-12"/>
          <w:sz w:val="28"/>
          <w:szCs w:val="28"/>
        </w:rPr>
        <w:object w:dxaOrig="440" w:dyaOrig="360" w14:anchorId="2F501D8C">
          <v:shape id="_x0000_i1241" type="#_x0000_t75" style="width:22.5pt;height:18pt" o:ole="" fillcolor="window">
            <v:imagedata r:id="rId427" o:title=""/>
          </v:shape>
          <o:OLEObject Type="Embed" ProgID="Equation.3" ShapeID="_x0000_i1241" DrawAspect="Content" ObjectID="_1778907963" r:id="rId428"/>
        </w:object>
      </w:r>
      <w:r w:rsidR="00C02F2E" w:rsidRPr="00702DD0">
        <w:rPr>
          <w:sz w:val="28"/>
          <w:szCs w:val="28"/>
        </w:rPr>
        <w:t xml:space="preserve"> возникает в точках поперечного сечения, для которых </w:t>
      </w:r>
      <w:r w:rsidR="00C02F2E" w:rsidRPr="00702DD0">
        <w:rPr>
          <w:position w:val="-12"/>
          <w:sz w:val="28"/>
          <w:szCs w:val="28"/>
        </w:rPr>
        <w:object w:dxaOrig="900" w:dyaOrig="360" w14:anchorId="2F8A60B2">
          <v:shape id="_x0000_i1242" type="#_x0000_t75" style="width:45pt;height:18pt" o:ole="" fillcolor="window">
            <v:imagedata r:id="rId429" o:title=""/>
          </v:shape>
          <o:OLEObject Type="Embed" ProgID="Equation.3" ShapeID="_x0000_i1242" DrawAspect="Content" ObjectID="_1778907964" r:id="rId430"/>
        </w:object>
      </w:r>
      <w:r w:rsidR="00C02F2E" w:rsidRPr="00702DD0">
        <w:rPr>
          <w:sz w:val="28"/>
          <w:szCs w:val="28"/>
        </w:rPr>
        <w:t>. Оно определяется по формуле</w:t>
      </w:r>
    </w:p>
    <w:p w14:paraId="52C1495F" w14:textId="77777777" w:rsidR="00C02F2E" w:rsidRPr="00702DD0" w:rsidRDefault="00C02F2E" w:rsidP="00E75D01">
      <w:pPr>
        <w:tabs>
          <w:tab w:val="left" w:pos="4253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ab/>
      </w:r>
      <w:r w:rsidR="00D04EEB" w:rsidRPr="00702DD0">
        <w:rPr>
          <w:position w:val="-32"/>
          <w:sz w:val="28"/>
          <w:szCs w:val="28"/>
        </w:rPr>
        <w:object w:dxaOrig="2100" w:dyaOrig="700" w14:anchorId="6AAC6886">
          <v:shape id="_x0000_i1243" type="#_x0000_t75" style="width:105pt;height:35.25pt" o:ole="" fillcolor="window">
            <v:imagedata r:id="rId431" o:title=""/>
          </v:shape>
          <o:OLEObject Type="Embed" ProgID="Equation.3" ShapeID="_x0000_i1243" DrawAspect="Content" ObjectID="_1778907965" r:id="rId432"/>
        </w:object>
      </w:r>
      <w:r w:rsidR="00E7429B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="00E7429B" w:rsidRPr="00702DD0">
        <w:rPr>
          <w:sz w:val="28"/>
          <w:szCs w:val="28"/>
        </w:rPr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)</w:t>
      </w:r>
    </w:p>
    <w:p w14:paraId="5C289AE6" w14:textId="77777777"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30"/>
          <w:sz w:val="28"/>
          <w:szCs w:val="28"/>
        </w:rPr>
        <w:object w:dxaOrig="1100" w:dyaOrig="720" w14:anchorId="7332D10A">
          <v:shape id="_x0000_i1244" type="#_x0000_t75" style="width:54.75pt;height:36.75pt" o:ole="" fillcolor="window">
            <v:imagedata r:id="rId433" o:title=""/>
          </v:shape>
          <o:OLEObject Type="Embed" ProgID="Equation.3" ShapeID="_x0000_i1244" DrawAspect="Content" ObjectID="_1778907966" r:id="rId434"/>
        </w:object>
      </w:r>
      <w:r w:rsidRPr="00702DD0">
        <w:rPr>
          <w:sz w:val="28"/>
          <w:szCs w:val="28"/>
        </w:rPr>
        <w:t xml:space="preserve"> - полярный момент сопротивления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14:paraId="1CCB5E25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</w:t>
      </w:r>
      <w:r w:rsidR="00D04EEB" w:rsidRPr="00702DD0">
        <w:rPr>
          <w:sz w:val="28"/>
          <w:szCs w:val="28"/>
        </w:rPr>
        <w:t xml:space="preserve">сплошного </w:t>
      </w:r>
      <w:r w:rsidRPr="00702DD0">
        <w:rPr>
          <w:sz w:val="28"/>
          <w:szCs w:val="28"/>
        </w:rPr>
        <w:t xml:space="preserve">круглого поперечного сечения с диаметром </w:t>
      </w:r>
      <w:r w:rsidRPr="00702DD0">
        <w:rPr>
          <w:position w:val="-6"/>
          <w:sz w:val="28"/>
          <w:szCs w:val="28"/>
        </w:rPr>
        <w:object w:dxaOrig="220" w:dyaOrig="279" w14:anchorId="7F8A7034">
          <v:shape id="_x0000_i1245" type="#_x0000_t75" style="width:10.5pt;height:14.25pt" o:ole="" fillcolor="window">
            <v:imagedata r:id="rId435" o:title=""/>
          </v:shape>
          <o:OLEObject Type="Embed" ProgID="Equation.3" ShapeID="_x0000_i1245" DrawAspect="Content" ObjectID="_1778907967" r:id="rId436"/>
        </w:object>
      </w:r>
    </w:p>
    <w:p w14:paraId="40E77D32" w14:textId="77777777" w:rsidR="00C02F2E" w:rsidRPr="00702DD0" w:rsidRDefault="00C02F2E" w:rsidP="00E75D01">
      <w:pPr>
        <w:tabs>
          <w:tab w:val="left" w:pos="3119"/>
          <w:tab w:val="left" w:pos="5529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80" w:dyaOrig="660" w14:anchorId="7CFF7997">
          <v:shape id="_x0000_i1246" type="#_x0000_t75" style="width:48pt;height:33pt" o:ole="" fillcolor="window">
            <v:imagedata r:id="rId437" o:title=""/>
          </v:shape>
          <o:OLEObject Type="Embed" ProgID="Equation.3" ShapeID="_x0000_i1246" DrawAspect="Content" ObjectID="_1778907968" r:id="rId438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020" w:dyaOrig="660" w14:anchorId="6FE89C0D">
          <v:shape id="_x0000_i1247" type="#_x0000_t75" style="width:51.75pt;height:33pt" o:ole="" fillcolor="window">
            <v:imagedata r:id="rId439" o:title=""/>
          </v:shape>
          <o:OLEObject Type="Embed" ProgID="Equation.3" ShapeID="_x0000_i1247" DrawAspect="Content" ObjectID="_1778907969" r:id="rId440"/>
        </w:object>
      </w:r>
      <w:r w:rsidR="00E7429B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3)</w:t>
      </w:r>
    </w:p>
    <w:p w14:paraId="0BBAB325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кручении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 пределах </w:t>
      </w:r>
      <w:r w:rsidR="00D04EEB" w:rsidRPr="00702DD0">
        <w:rPr>
          <w:sz w:val="28"/>
          <w:szCs w:val="28"/>
        </w:rPr>
        <w:t>приме</w:t>
      </w:r>
      <w:r w:rsidRPr="00702DD0">
        <w:rPr>
          <w:sz w:val="28"/>
          <w:szCs w:val="28"/>
        </w:rPr>
        <w:t xml:space="preserve">нимости закона Гука каждое поперечное сечение (кроме жёстко закреплённого сечения) поворачивается, как целое, на </w:t>
      </w:r>
      <w:r w:rsidR="00D04EEB" w:rsidRPr="00702DD0">
        <w:rPr>
          <w:sz w:val="28"/>
          <w:szCs w:val="28"/>
        </w:rPr>
        <w:t>одинаковый</w:t>
      </w:r>
      <w:r w:rsidRPr="00702DD0">
        <w:rPr>
          <w:sz w:val="28"/>
          <w:szCs w:val="28"/>
        </w:rPr>
        <w:t xml:space="preserve"> угол относительно продольной оси </w:t>
      </w:r>
      <w:r w:rsidR="00D04EEB" w:rsidRPr="00702DD0">
        <w:rPr>
          <w:sz w:val="28"/>
          <w:szCs w:val="28"/>
        </w:rPr>
        <w:t xml:space="preserve">вала </w:t>
      </w:r>
      <w:r w:rsidRPr="00702DD0">
        <w:rPr>
          <w:sz w:val="28"/>
          <w:szCs w:val="28"/>
        </w:rPr>
        <w:t>и остается плоским. При этом расстояния между поперечными сечениями не изменяются.</w:t>
      </w:r>
    </w:p>
    <w:p w14:paraId="14774CF7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заимный угол поворота </w:t>
      </w:r>
      <w:r w:rsidRPr="00702DD0">
        <w:rPr>
          <w:position w:val="-12"/>
          <w:sz w:val="28"/>
          <w:szCs w:val="28"/>
        </w:rPr>
        <w:object w:dxaOrig="260" w:dyaOrig="360" w14:anchorId="49B784DA">
          <v:shape id="_x0000_i1248" type="#_x0000_t75" style="width:12.75pt;height:18pt" o:ole="" fillcolor="window">
            <v:imagedata r:id="rId441" o:title=""/>
          </v:shape>
          <o:OLEObject Type="Embed" ProgID="Equation.3" ShapeID="_x0000_i1248" DrawAspect="Content" ObjectID="_1778907970" r:id="rId442"/>
        </w:object>
      </w:r>
      <w:r w:rsidRPr="00702DD0">
        <w:rPr>
          <w:sz w:val="28"/>
          <w:szCs w:val="28"/>
        </w:rPr>
        <w:t xml:space="preserve"> двух поперечных сечений, отстоящих на расстоянии </w:t>
      </w:r>
      <w:r w:rsidRPr="00702DD0">
        <w:rPr>
          <w:position w:val="-6"/>
          <w:sz w:val="28"/>
          <w:szCs w:val="28"/>
        </w:rPr>
        <w:object w:dxaOrig="139" w:dyaOrig="279" w14:anchorId="207068DA">
          <v:shape id="_x0000_i1249" type="#_x0000_t75" style="width:6.75pt;height:14.25pt" o:ole="" fillcolor="window">
            <v:imagedata r:id="rId443" o:title=""/>
          </v:shape>
          <o:OLEObject Type="Embed" ProgID="Equation.3" ShapeID="_x0000_i1249" DrawAspect="Content" ObjectID="_1778907971" r:id="rId444"/>
        </w:object>
      </w:r>
      <w:r w:rsidRPr="00702DD0">
        <w:rPr>
          <w:sz w:val="28"/>
          <w:szCs w:val="28"/>
        </w:rPr>
        <w:t>, определяется по формуле</w:t>
      </w:r>
    </w:p>
    <w:p w14:paraId="3FD04DE3" w14:textId="77777777" w:rsidR="00C02F2E" w:rsidRPr="00702DD0" w:rsidRDefault="00C02F2E" w:rsidP="00E75D01">
      <w:pPr>
        <w:tabs>
          <w:tab w:val="left" w:pos="4962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1240" w:dyaOrig="700" w14:anchorId="13733BE1">
          <v:shape id="_x0000_i1250" type="#_x0000_t75" style="width:62.25pt;height:35.25pt" o:ole="" fillcolor="window">
            <v:imagedata r:id="rId445" o:title=""/>
          </v:shape>
          <o:OLEObject Type="Embed" ProgID="Equation.3" ShapeID="_x0000_i1250" DrawAspect="Content" ObjectID="_1778907972" r:id="rId446"/>
        </w:objec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4)</w:t>
      </w:r>
    </w:p>
    <w:p w14:paraId="3548D31C" w14:textId="77777777" w:rsidR="00C02F2E" w:rsidRPr="00702DD0" w:rsidRDefault="00C02F2E" w:rsidP="005A19F7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60" w:dyaOrig="279" w14:anchorId="46CCE18F">
          <v:shape id="_x0000_i1251" type="#_x0000_t75" style="width:12.75pt;height:14.25pt" o:ole="" fillcolor="window">
            <v:imagedata r:id="rId447" o:title=""/>
          </v:shape>
          <o:OLEObject Type="Embed" ProgID="Equation.3" ShapeID="_x0000_i1251" DrawAspect="Content" ObjectID="_1778907973" r:id="rId448"/>
        </w:object>
      </w:r>
      <w:r w:rsidRPr="00702DD0">
        <w:rPr>
          <w:sz w:val="28"/>
          <w:szCs w:val="28"/>
        </w:rPr>
        <w:t xml:space="preserve">- модуль сдвига материала; </w:t>
      </w:r>
      <w:r w:rsidRPr="00702DD0">
        <w:rPr>
          <w:position w:val="-6"/>
          <w:sz w:val="28"/>
          <w:szCs w:val="28"/>
        </w:rPr>
        <w:object w:dxaOrig="300" w:dyaOrig="279" w14:anchorId="3CF5F4FB">
          <v:shape id="_x0000_i1252" type="#_x0000_t75" style="width:15pt;height:14.25pt" o:ole="" fillcolor="window">
            <v:imagedata r:id="rId449" o:title=""/>
          </v:shape>
          <o:OLEObject Type="Embed" ProgID="Equation.3" ShapeID="_x0000_i1252" DrawAspect="Content" ObjectID="_1778907974" r:id="rId450"/>
        </w:object>
      </w:r>
      <w:r w:rsidRPr="00702DD0">
        <w:rPr>
          <w:sz w:val="28"/>
          <w:szCs w:val="28"/>
        </w:rPr>
        <w:t xml:space="preserve">- дифференциал координаты </w:t>
      </w:r>
      <w:r w:rsidRPr="00702DD0">
        <w:rPr>
          <w:position w:val="-4"/>
          <w:sz w:val="28"/>
          <w:szCs w:val="28"/>
        </w:rPr>
        <w:object w:dxaOrig="200" w:dyaOrig="200" w14:anchorId="42C40658">
          <v:shape id="_x0000_i1253" type="#_x0000_t75" style="width:10.5pt;height:10.5pt" o:ole="" fillcolor="window">
            <v:imagedata r:id="rId451" o:title=""/>
          </v:shape>
          <o:OLEObject Type="Embed" ProgID="Equation.3" ShapeID="_x0000_i1253" DrawAspect="Content" ObjectID="_1778907975" r:id="rId452"/>
        </w:object>
      </w:r>
      <w:r w:rsidRPr="00702DD0">
        <w:rPr>
          <w:sz w:val="28"/>
          <w:szCs w:val="28"/>
        </w:rPr>
        <w:t xml:space="preserve"> вдоль оси вала.</w:t>
      </w:r>
    </w:p>
    <w:p w14:paraId="45D7A440" w14:textId="77777777" w:rsidR="00C02F2E" w:rsidRPr="00702DD0" w:rsidRDefault="00C02F2E" w:rsidP="00E75D01">
      <w:pPr>
        <w:ind w:firstLine="709"/>
        <w:rPr>
          <w:sz w:val="28"/>
          <w:szCs w:val="28"/>
        </w:rPr>
      </w:pPr>
    </w:p>
    <w:p w14:paraId="7CC5053C" w14:textId="77777777" w:rsidR="00C02F2E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3. Пример решения задачи</w:t>
      </w:r>
    </w:p>
    <w:p w14:paraId="2D66D4C5" w14:textId="77777777" w:rsidR="00C02F2E" w:rsidRPr="00702DD0" w:rsidRDefault="00592514" w:rsidP="00E75D01">
      <w:pPr>
        <w:pStyle w:val="BodyText"/>
        <w:ind w:firstLine="709"/>
        <w:jc w:val="lef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75342A8B">
          <v:shape id="_x0000_s1047" type="#_x0000_t75" style="position:absolute;left:0;text-align:left;margin-left:111.6pt;margin-top:53.9pt;width:290.95pt;height:333.85pt;z-index:3" o:allowincell="f">
            <v:imagedata r:id="rId453" o:title=""/>
            <w10:wrap type="topAndBottom" side="right"/>
          </v:shape>
          <o:OLEObject Type="Embed" ProgID="PBrush" ShapeID="_x0000_s1047" DrawAspect="Content" ObjectID="_1778908263" r:id="rId454"/>
        </w:object>
      </w:r>
      <w:r w:rsidR="00C02F2E" w:rsidRPr="00702DD0">
        <w:rPr>
          <w:sz w:val="28"/>
          <w:szCs w:val="28"/>
        </w:rPr>
        <w:t xml:space="preserve">Рассмотрим стальной ступенчатый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(рис. </w:t>
      </w:r>
      <w:r w:rsidR="009D19D2"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 xml:space="preserve">.1 а); имеющий круглое поперечное сечение и нагруженный четырьмя  моментами </w:t>
      </w:r>
      <w:r w:rsidR="00AE0BF5" w:rsidRPr="00702DD0">
        <w:rPr>
          <w:position w:val="-10"/>
          <w:sz w:val="28"/>
          <w:szCs w:val="28"/>
        </w:rPr>
        <w:object w:dxaOrig="1280" w:dyaOrig="340" w14:anchorId="6D5108C2">
          <v:shape id="_x0000_i1255" type="#_x0000_t75" style="width:64.5pt;height:17.25pt" o:ole="" fillcolor="window">
            <v:imagedata r:id="rId455" o:title=""/>
          </v:shape>
          <o:OLEObject Type="Embed" ProgID="Equation.3" ShapeID="_x0000_i1255" DrawAspect="Content" ObjectID="_1778907976" r:id="rId45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80" w:dyaOrig="340" w14:anchorId="58C9FAD4">
          <v:shape id="_x0000_i1256" type="#_x0000_t75" style="width:64.5pt;height:17.25pt" o:ole="" fillcolor="window">
            <v:imagedata r:id="rId457" o:title=""/>
          </v:shape>
          <o:OLEObject Type="Embed" ProgID="Equation.3" ShapeID="_x0000_i1256" DrawAspect="Content" ObjectID="_1778907977" r:id="rId458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300" w:dyaOrig="360" w14:anchorId="57A876B3">
          <v:shape id="_x0000_i1257" type="#_x0000_t75" style="width:65.25pt;height:18pt" o:ole="" fillcolor="window">
            <v:imagedata r:id="rId459" o:title=""/>
          </v:shape>
          <o:OLEObject Type="Embed" ProgID="Equation.3" ShapeID="_x0000_i1257" DrawAspect="Content" ObjectID="_1778907978" r:id="rId460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60" w:dyaOrig="340" w14:anchorId="74DE8924">
          <v:shape id="_x0000_i1258" type="#_x0000_t75" style="width:63.75pt;height:17.25pt" o:ole="" fillcolor="window">
            <v:imagedata r:id="rId461" o:title=""/>
          </v:shape>
          <o:OLEObject Type="Embed" ProgID="Equation.3" ShapeID="_x0000_i1258" DrawAspect="Content" ObjectID="_1778907979" r:id="rId462"/>
        </w:object>
      </w:r>
      <w:r w:rsidR="009551AC" w:rsidRPr="00702DD0">
        <w:rPr>
          <w:sz w:val="28"/>
          <w:szCs w:val="28"/>
        </w:rPr>
        <w:t>.</w:t>
      </w:r>
    </w:p>
    <w:p w14:paraId="5CFD5AB6" w14:textId="77777777" w:rsidR="00C02F2E" w:rsidRPr="00702DD0" w:rsidRDefault="00C02F2E" w:rsidP="00E75D01">
      <w:pPr>
        <w:ind w:firstLine="709"/>
        <w:rPr>
          <w:sz w:val="28"/>
          <w:szCs w:val="28"/>
        </w:rPr>
      </w:pPr>
    </w:p>
    <w:p w14:paraId="7E8DED74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14:paraId="25DB6637" w14:textId="77777777" w:rsidR="00C02F2E" w:rsidRPr="00702DD0" w:rsidRDefault="00C02F2E" w:rsidP="00E75D01">
      <w:pPr>
        <w:pStyle w:val="Footer"/>
        <w:tabs>
          <w:tab w:val="clear" w:pos="4677"/>
          <w:tab w:val="clear" w:pos="9355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жестко защемлен в опоре, а правый конец свободен. Допускаемое касательное напряжение </w:t>
      </w:r>
      <w:r w:rsidR="00862D7F" w:rsidRPr="00702DD0">
        <w:rPr>
          <w:position w:val="-10"/>
          <w:sz w:val="28"/>
          <w:szCs w:val="28"/>
        </w:rPr>
        <w:object w:dxaOrig="1300" w:dyaOrig="340" w14:anchorId="18401B4C">
          <v:shape id="_x0000_i1259" type="#_x0000_t75" style="width:65.25pt;height:17.25pt" o:ole="" fillcolor="window">
            <v:imagedata r:id="rId463" o:title=""/>
          </v:shape>
          <o:OLEObject Type="Embed" ProgID="Equation.3" ShapeID="_x0000_i1259" DrawAspect="Content" ObjectID="_1778907980" r:id="rId464"/>
        </w:object>
      </w:r>
      <w:r w:rsidRPr="00702DD0">
        <w:rPr>
          <w:sz w:val="28"/>
          <w:szCs w:val="28"/>
        </w:rPr>
        <w:t xml:space="preserve">, модуль сдвига материала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6"/>
          <w:sz w:val="28"/>
          <w:szCs w:val="28"/>
        </w:rPr>
        <w:object w:dxaOrig="1579" w:dyaOrig="320" w14:anchorId="6E63F7C4">
          <v:shape id="_x0000_i1260" type="#_x0000_t75" style="width:78.75pt;height:15.75pt" o:ole="" fillcolor="window">
            <v:imagedata r:id="rId465" o:title=""/>
          </v:shape>
          <o:OLEObject Type="Embed" ProgID="Equation.3" ShapeID="_x0000_i1260" DrawAspect="Content" ObjectID="_1778907981" r:id="rId466"/>
        </w:object>
      </w:r>
      <w:r w:rsidRPr="00702DD0">
        <w:rPr>
          <w:sz w:val="28"/>
          <w:szCs w:val="28"/>
        </w:rPr>
        <w:t xml:space="preserve">, расстояния </w:t>
      </w:r>
      <w:r w:rsidR="00AE0BF5" w:rsidRPr="00702DD0">
        <w:rPr>
          <w:position w:val="-6"/>
          <w:sz w:val="28"/>
          <w:szCs w:val="28"/>
        </w:rPr>
        <w:object w:dxaOrig="1120" w:dyaOrig="220" w14:anchorId="0C250D26">
          <v:shape id="_x0000_i1261" type="#_x0000_t75" style="width:56.25pt;height:10.5pt" o:ole="" fillcolor="window">
            <v:imagedata r:id="rId467" o:title=""/>
          </v:shape>
          <o:OLEObject Type="Embed" ProgID="Equation.3" ShapeID="_x0000_i1261" DrawAspect="Content" ObjectID="_1778907982" r:id="rId468"/>
        </w:object>
      </w:r>
      <w:r w:rsidR="00AE0BF5" w:rsidRPr="00702DD0">
        <w:rPr>
          <w:sz w:val="28"/>
          <w:szCs w:val="28"/>
        </w:rPr>
        <w:t xml:space="preserve"> 0.2 м,</w:t>
      </w:r>
      <w:r w:rsidR="00D627D4" w:rsidRPr="00702DD0">
        <w:rPr>
          <w:sz w:val="28"/>
          <w:szCs w:val="28"/>
        </w:rPr>
        <w:t xml:space="preserve"> </w:t>
      </w:r>
      <w:r w:rsidR="00AE0BF5" w:rsidRPr="00702DD0">
        <w:rPr>
          <w:position w:val="-6"/>
          <w:sz w:val="28"/>
          <w:szCs w:val="28"/>
        </w:rPr>
        <w:object w:dxaOrig="400" w:dyaOrig="279" w14:anchorId="0476107F">
          <v:shape id="_x0000_i1262" type="#_x0000_t75" style="width:19.5pt;height:14.25pt" o:ole="" fillcolor="window">
            <v:imagedata r:id="rId469" o:title=""/>
          </v:shape>
          <o:OLEObject Type="Embed" ProgID="Equation.3" ShapeID="_x0000_i1262" DrawAspect="Content" ObjectID="_1778907983" r:id="rId470"/>
        </w:object>
      </w:r>
      <w:r w:rsidR="00AE0BF5" w:rsidRPr="00702DD0">
        <w:rPr>
          <w:sz w:val="28"/>
          <w:szCs w:val="28"/>
        </w:rPr>
        <w:t xml:space="preserve"> 1.</w:t>
      </w:r>
      <w:r w:rsidR="00D627D4" w:rsidRPr="00702DD0">
        <w:rPr>
          <w:sz w:val="28"/>
          <w:szCs w:val="28"/>
        </w:rPr>
        <w:t>08</w:t>
      </w:r>
      <w:r w:rsidR="005F6206" w:rsidRPr="00702DD0">
        <w:rPr>
          <w:sz w:val="28"/>
          <w:szCs w:val="28"/>
        </w:rPr>
        <w:t>.</w:t>
      </w:r>
    </w:p>
    <w:p w14:paraId="6CED152F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обные задачи решаются в следующем порядке.</w:t>
      </w:r>
    </w:p>
    <w:p w14:paraId="5E5297AB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а) Определение момента в опоре.</w:t>
      </w:r>
    </w:p>
    <w:p w14:paraId="21917508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Опорный момент </w:t>
      </w:r>
      <w:r w:rsidR="00862D7F" w:rsidRPr="00702DD0">
        <w:rPr>
          <w:position w:val="-12"/>
          <w:sz w:val="28"/>
          <w:szCs w:val="28"/>
        </w:rPr>
        <w:object w:dxaOrig="279" w:dyaOrig="360" w14:anchorId="406399A0">
          <v:shape id="_x0000_i1263" type="#_x0000_t75" style="width:14.25pt;height:18pt" o:ole="" fillcolor="window">
            <v:imagedata r:id="rId471" o:title=""/>
          </v:shape>
          <o:OLEObject Type="Embed" ProgID="Equation.3" ShapeID="_x0000_i1263" DrawAspect="Content" ObjectID="_1778907984" r:id="rId472"/>
        </w:object>
      </w:r>
      <w:r w:rsidRPr="00702DD0">
        <w:rPr>
          <w:sz w:val="28"/>
          <w:szCs w:val="28"/>
        </w:rPr>
        <w:t xml:space="preserve"> определим из уравнения равновесия моментов, приложенных к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у, относительно оси </w:t>
      </w:r>
      <w:r w:rsidR="00730B1F" w:rsidRPr="00702DD0">
        <w:rPr>
          <w:position w:val="-6"/>
          <w:sz w:val="28"/>
          <w:szCs w:val="28"/>
        </w:rPr>
        <w:object w:dxaOrig="340" w:dyaOrig="279" w14:anchorId="48095F86">
          <v:shape id="_x0000_i1264" type="#_x0000_t75" style="width:17.25pt;height:14.25pt" o:ole="" fillcolor="window">
            <v:imagedata r:id="rId473" o:title=""/>
          </v:shape>
          <o:OLEObject Type="Embed" ProgID="Equation.3" ShapeID="_x0000_i1264" DrawAspect="Content" ObjectID="_1778907985" r:id="rId474"/>
        </w:object>
      </w:r>
    </w:p>
    <w:p w14:paraId="64437BB0" w14:textId="77777777" w:rsidR="00C02F2E" w:rsidRPr="00702DD0" w:rsidRDefault="003474F0" w:rsidP="00E75D01">
      <w:pPr>
        <w:tabs>
          <w:tab w:val="left" w:pos="1924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2AA26DB3">
          <v:shape id="_x0000_i1265" type="#_x0000_t75" style="width:54pt;height:19.5pt" o:ole="" fillcolor="window">
            <v:imagedata r:id="rId475" o:title=""/>
          </v:shape>
          <o:OLEObject Type="Embed" ProgID="Equation.3" ShapeID="_x0000_i1265" DrawAspect="Content" ObjectID="_1778907986" r:id="rId47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20" w:dyaOrig="360" w14:anchorId="34573396">
          <v:shape id="_x0000_i1266" type="#_x0000_t75" style="width:131.25pt;height:18pt" o:ole="" fillcolor="window">
            <v:imagedata r:id="rId477" o:title=""/>
          </v:shape>
          <o:OLEObject Type="Embed" ProgID="Equation.3" ShapeID="_x0000_i1266" DrawAspect="Content" ObjectID="_1778907987" r:id="rId478"/>
        </w:object>
      </w:r>
      <w:r w:rsidR="00C02F2E" w:rsidRPr="00702DD0">
        <w:rPr>
          <w:sz w:val="28"/>
          <w:szCs w:val="28"/>
        </w:rPr>
        <w:t>.</w:t>
      </w:r>
    </w:p>
    <w:p w14:paraId="0BECE93B" w14:textId="77777777" w:rsidR="0096700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 итоге имеем:</w:t>
      </w:r>
    </w:p>
    <w:p w14:paraId="1ABC2B31" w14:textId="77777777" w:rsidR="00C02F2E" w:rsidRPr="00702DD0" w:rsidRDefault="00967007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520" w:dyaOrig="360" w14:anchorId="1062C6E1">
          <v:shape id="_x0000_i1267" type="#_x0000_t75" style="width:226.5pt;height:18pt" o:ole="" fillcolor="window">
            <v:imagedata r:id="rId479" o:title=""/>
          </v:shape>
          <o:OLEObject Type="Embed" ProgID="Equation.3" ShapeID="_x0000_i1267" DrawAspect="Content" ObjectID="_1778907988" r:id="rId480"/>
        </w:object>
      </w:r>
      <w:r w:rsidR="00C02F2E" w:rsidRPr="00702DD0">
        <w:rPr>
          <w:sz w:val="28"/>
          <w:szCs w:val="28"/>
        </w:rPr>
        <w:t>.</w:t>
      </w:r>
    </w:p>
    <w:p w14:paraId="3FD1B777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б) Построение эпюры крутящих моментов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14:paraId="6B7820B3" w14:textId="77777777" w:rsidR="00C02F2E" w:rsidRPr="00702DD0" w:rsidRDefault="0064717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имеет четыре участка. Крутящий момент </w:t>
      </w:r>
      <w:r w:rsidR="00C02F2E" w:rsidRPr="00702DD0">
        <w:rPr>
          <w:position w:val="-10"/>
          <w:sz w:val="28"/>
          <w:szCs w:val="28"/>
        </w:rPr>
        <w:object w:dxaOrig="420" w:dyaOrig="340" w14:anchorId="387460DC">
          <v:shape id="_x0000_i1268" type="#_x0000_t75" style="width:21.75pt;height:17.25pt" o:ole="" fillcolor="window">
            <v:imagedata r:id="rId481" o:title=""/>
          </v:shape>
          <o:OLEObject Type="Embed" ProgID="Equation.3" ShapeID="_x0000_i1268" DrawAspect="Content" ObjectID="_1778907989" r:id="rId482"/>
        </w:object>
      </w:r>
      <w:r w:rsidR="00C02F2E" w:rsidRPr="00702DD0">
        <w:rPr>
          <w:sz w:val="28"/>
          <w:szCs w:val="28"/>
        </w:rPr>
        <w:t xml:space="preserve"> в поперечных сечениях </w:t>
      </w: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>а определяем методом сечений. При этом следует рассматривать все участки вала.</w:t>
      </w:r>
    </w:p>
    <w:p w14:paraId="7A8B7660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1 участок,</w:t>
      </w:r>
      <w:r w:rsidR="00F401FE" w:rsidRPr="00702DD0">
        <w:rPr>
          <w:sz w:val="28"/>
          <w:szCs w:val="28"/>
        </w:rPr>
        <w:t xml:space="preserve"> </w:t>
      </w:r>
      <w:r w:rsidR="00F401FE" w:rsidRPr="00702DD0">
        <w:rPr>
          <w:position w:val="-6"/>
          <w:sz w:val="28"/>
          <w:szCs w:val="28"/>
        </w:rPr>
        <w:object w:dxaOrig="920" w:dyaOrig="279" w14:anchorId="63B49776">
          <v:shape id="_x0000_i1269" type="#_x0000_t75" style="width:46.5pt;height:14.25pt" o:ole="" fillcolor="window">
            <v:imagedata r:id="rId483" o:title=""/>
          </v:shape>
          <o:OLEObject Type="Embed" ProgID="Equation.3" ShapeID="_x0000_i1269" DrawAspect="Content" ObjectID="_1778907990" r:id="rId484"/>
        </w:object>
      </w:r>
      <w:r w:rsidRPr="00702DD0">
        <w:rPr>
          <w:sz w:val="28"/>
          <w:szCs w:val="28"/>
        </w:rPr>
        <w:t>.</w:t>
      </w:r>
    </w:p>
    <w:p w14:paraId="53492ABF" w14:textId="77777777" w:rsidR="00C02F2E" w:rsidRPr="00702DD0" w:rsidRDefault="00592514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222364E8">
          <v:shape id="_x0000_s1069" type="#_x0000_t202" style="position:absolute;left:0;text-align:left;margin-left:85pt;margin-top:194.9pt;width:302.4pt;height:14.4pt;z-index:7" o:allowincell="f" filled="f" stroked="f">
            <v:textbox style="mso-next-textbox:#_x0000_s1069" inset=",0,,0">
              <w:txbxContent>
                <w:p w14:paraId="0B04FF15" w14:textId="77777777" w:rsidR="00956E72" w:rsidRPr="009D19D2" w:rsidRDefault="00956E72" w:rsidP="00730B1F">
                  <w:pPr>
                    <w:jc w:val="center"/>
                    <w:rPr>
                      <w:sz w:val="28"/>
                      <w:szCs w:val="28"/>
                    </w:rPr>
                  </w:pPr>
                  <w:r w:rsidRPr="009D19D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3</w:t>
                  </w:r>
                  <w:r w:rsidRPr="009D19D2">
                    <w:rPr>
                      <w:sz w:val="28"/>
                      <w:szCs w:val="28"/>
                    </w:rPr>
                    <w:t>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object w:dxaOrig="1440" w:dyaOrig="1440" w14:anchorId="42E2E65B">
          <v:shape id="_x0000_s3479" type="#_x0000_t75" style="position:absolute;left:0;text-align:left;margin-left:112.55pt;margin-top:23.1pt;width:268.15pt;height:171.8pt;z-index:14">
            <v:imagedata r:id="rId485" o:title=""/>
            <w10:wrap type="topAndBottom"/>
          </v:shape>
          <o:OLEObject Type="Embed" ProgID="PBrush" ShapeID="_x0000_s3479" DrawAspect="Content" ObjectID="_1778908264" r:id="rId486"/>
        </w:object>
      </w:r>
      <w:r w:rsidR="00AC359F" w:rsidRPr="00702DD0">
        <w:rPr>
          <w:sz w:val="28"/>
          <w:szCs w:val="28"/>
        </w:rPr>
        <w:t xml:space="preserve">Рассечём мысленно вал на две части поперечным сечением, отстоящим на расстоянии </w:t>
      </w:r>
      <w:r w:rsidR="00AC359F" w:rsidRPr="00702DD0">
        <w:rPr>
          <w:position w:val="-4"/>
          <w:sz w:val="28"/>
          <w:szCs w:val="28"/>
        </w:rPr>
        <w:object w:dxaOrig="200" w:dyaOrig="200" w14:anchorId="15AC153E">
          <v:shape id="_x0000_i1271" type="#_x0000_t75" style="width:10.5pt;height:10.5pt" o:ole="" fillcolor="window">
            <v:imagedata r:id="rId487" o:title=""/>
          </v:shape>
          <o:OLEObject Type="Embed" ProgID="Equation.3" ShapeID="_x0000_i1271" DrawAspect="Content" ObjectID="_1778907991" r:id="rId488"/>
        </w:object>
      </w:r>
      <w:r w:rsidR="00AC359F" w:rsidRPr="00702DD0">
        <w:rPr>
          <w:sz w:val="28"/>
          <w:szCs w:val="28"/>
        </w:rPr>
        <w:t xml:space="preserve"> от левого конца (рис. </w:t>
      </w:r>
      <w:r w:rsidR="009D19D2" w:rsidRPr="00702DD0">
        <w:rPr>
          <w:sz w:val="28"/>
          <w:szCs w:val="28"/>
        </w:rPr>
        <w:t>3</w:t>
      </w:r>
      <w:r w:rsidR="00AC359F"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="00AC359F"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а</w:t>
      </w:r>
      <w:r w:rsidR="00AC359F" w:rsidRPr="00702DD0">
        <w:rPr>
          <w:sz w:val="28"/>
          <w:szCs w:val="28"/>
        </w:rPr>
        <w:t xml:space="preserve">), отбросим правую часть вала, её действие на левую часть вала заменим крутящем моментом </w:t>
      </w:r>
      <w:r w:rsidR="00AC359F" w:rsidRPr="00702DD0">
        <w:rPr>
          <w:position w:val="-10"/>
          <w:sz w:val="28"/>
          <w:szCs w:val="28"/>
        </w:rPr>
        <w:object w:dxaOrig="420" w:dyaOrig="360" w14:anchorId="05B79962">
          <v:shape id="_x0000_i1272" type="#_x0000_t75" style="width:21.75pt;height:18pt" o:ole="" fillcolor="window">
            <v:imagedata r:id="rId489" o:title=""/>
          </v:shape>
          <o:OLEObject Type="Embed" ProgID="Equation.3" ShapeID="_x0000_i1272" DrawAspect="Content" ObjectID="_1778907992" r:id="rId490"/>
        </w:object>
      </w:r>
      <w:r w:rsidR="00AC359F" w:rsidRPr="00702DD0">
        <w:rPr>
          <w:sz w:val="28"/>
          <w:szCs w:val="28"/>
        </w:rPr>
        <w:t xml:space="preserve">, направленным против хода часовой стрелки при взгляде на сечение со стороны внешней нормали к сечению. </w:t>
      </w:r>
      <w:r w:rsidR="00C02F2E" w:rsidRPr="00702DD0">
        <w:rPr>
          <w:sz w:val="28"/>
          <w:szCs w:val="28"/>
        </w:rPr>
        <w:t xml:space="preserve">Составим уравнение равновесия для оставшейся левой части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, а именно, приравняем нулю сумму моментов относительно оси </w:t>
      </w:r>
      <w:r w:rsidR="003474F0" w:rsidRPr="00702DD0">
        <w:rPr>
          <w:position w:val="-6"/>
          <w:sz w:val="28"/>
          <w:szCs w:val="28"/>
        </w:rPr>
        <w:object w:dxaOrig="340" w:dyaOrig="279" w14:anchorId="6F83FE5E">
          <v:shape id="_x0000_i1273" type="#_x0000_t75" style="width:17.25pt;height:14.25pt" o:ole="" fillcolor="window">
            <v:imagedata r:id="rId491" o:title=""/>
          </v:shape>
          <o:OLEObject Type="Embed" ProgID="Equation.3" ShapeID="_x0000_i1273" DrawAspect="Content" ObjectID="_1778907993" r:id="rId492"/>
        </w:object>
      </w:r>
      <w:r w:rsidR="00C02F2E" w:rsidRPr="00702DD0">
        <w:rPr>
          <w:sz w:val="28"/>
          <w:szCs w:val="28"/>
        </w:rPr>
        <w:t>:</w:t>
      </w:r>
    </w:p>
    <w:p w14:paraId="38F9D48D" w14:textId="77777777" w:rsidR="00C02F2E" w:rsidRPr="00702DD0" w:rsidRDefault="003474F0" w:rsidP="00E75D01">
      <w:pPr>
        <w:tabs>
          <w:tab w:val="left" w:pos="1924"/>
          <w:tab w:val="left" w:pos="404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35C25E13">
          <v:shape id="_x0000_i1274" type="#_x0000_t75" style="width:54pt;height:19.5pt" o:ole="" fillcolor="window">
            <v:imagedata r:id="rId493" o:title=""/>
          </v:shape>
          <o:OLEObject Type="Embed" ProgID="Equation.3" ShapeID="_x0000_i1274" DrawAspect="Content" ObjectID="_1778907994" r:id="rId49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280" w:dyaOrig="380" w14:anchorId="7C9FD78A">
          <v:shape id="_x0000_i1275" type="#_x0000_t75" style="width:64.5pt;height:19.5pt" o:ole="" fillcolor="window">
            <v:imagedata r:id="rId495" o:title=""/>
          </v:shape>
          <o:OLEObject Type="Embed" ProgID="Equation.3" ShapeID="_x0000_i1275" DrawAspect="Content" ObjectID="_1778907995" r:id="rId49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2220" w:dyaOrig="380" w14:anchorId="1B1CC4C4">
          <v:shape id="_x0000_i1276" type="#_x0000_t75" style="width:111.75pt;height:19.5pt" o:ole="" fillcolor="window">
            <v:imagedata r:id="rId497" o:title=""/>
          </v:shape>
          <o:OLEObject Type="Embed" ProgID="Equation.3" ShapeID="_x0000_i1276" DrawAspect="Content" ObjectID="_1778907996" r:id="rId498"/>
        </w:object>
      </w:r>
      <w:r w:rsidR="00C02F2E" w:rsidRPr="00702DD0">
        <w:rPr>
          <w:sz w:val="28"/>
          <w:szCs w:val="28"/>
        </w:rPr>
        <w:t>.</w:t>
      </w:r>
    </w:p>
    <w:p w14:paraId="635C0607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уждая аналогично, получим</w:t>
      </w:r>
    </w:p>
    <w:p w14:paraId="5C602E75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, </w:t>
      </w:r>
      <w:r w:rsidR="00F401FE" w:rsidRPr="00702DD0">
        <w:rPr>
          <w:position w:val="-10"/>
          <w:sz w:val="28"/>
          <w:szCs w:val="28"/>
        </w:rPr>
        <w:object w:dxaOrig="1400" w:dyaOrig="320" w14:anchorId="39B561F4">
          <v:shape id="_x0000_i1277" type="#_x0000_t75" style="width:69.75pt;height:15.75pt" o:ole="" fillcolor="window">
            <v:imagedata r:id="rId499" o:title=""/>
          </v:shape>
          <o:OLEObject Type="Embed" ProgID="Equation.3" ShapeID="_x0000_i1277" DrawAspect="Content" ObjectID="_1778907997" r:id="rId500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б</w:t>
      </w:r>
    </w:p>
    <w:p w14:paraId="70E31844" w14:textId="77777777" w:rsidR="00C02F2E" w:rsidRPr="00702DD0" w:rsidRDefault="003474F0" w:rsidP="00E75D01">
      <w:pPr>
        <w:tabs>
          <w:tab w:val="left" w:pos="1944"/>
          <w:tab w:val="left" w:pos="456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7E7BA3CE">
          <v:shape id="_x0000_i1278" type="#_x0000_t75" style="width:54pt;height:19.5pt" o:ole="" fillcolor="window">
            <v:imagedata r:id="rId501" o:title=""/>
          </v:shape>
          <o:OLEObject Type="Embed" ProgID="Equation.3" ShapeID="_x0000_i1278" DrawAspect="Content" ObjectID="_1778907998" r:id="rId502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719" w:dyaOrig="380" w14:anchorId="684811B1">
          <v:shape id="_x0000_i1279" type="#_x0000_t75" style="width:86.25pt;height:19.5pt" o:ole="" fillcolor="window">
            <v:imagedata r:id="rId503" o:title=""/>
          </v:shape>
          <o:OLEObject Type="Embed" ProgID="Equation.3" ShapeID="_x0000_i1279" DrawAspect="Content" ObjectID="_1778907999" r:id="rId50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3400" w:dyaOrig="380" w14:anchorId="2FDB96E2">
          <v:shape id="_x0000_i1280" type="#_x0000_t75" style="width:169.5pt;height:19.5pt" o:ole="" fillcolor="window">
            <v:imagedata r:id="rId505" o:title=""/>
          </v:shape>
          <o:OLEObject Type="Embed" ProgID="Equation.3" ShapeID="_x0000_i1280" DrawAspect="Content" ObjectID="_1778908000" r:id="rId506"/>
        </w:object>
      </w:r>
      <w:r w:rsidR="00C02F2E" w:rsidRPr="00702DD0">
        <w:rPr>
          <w:sz w:val="28"/>
          <w:szCs w:val="28"/>
        </w:rPr>
        <w:t>.</w:t>
      </w:r>
    </w:p>
    <w:p w14:paraId="5326D9C5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, </w:t>
      </w:r>
      <w:r w:rsidR="00F401FE" w:rsidRPr="00702DD0">
        <w:rPr>
          <w:position w:val="-10"/>
          <w:sz w:val="28"/>
          <w:szCs w:val="28"/>
        </w:rPr>
        <w:object w:dxaOrig="2280" w:dyaOrig="320" w14:anchorId="16381EF1">
          <v:shape id="_x0000_i1281" type="#_x0000_t75" style="width:114pt;height:15.75pt" o:ole="" fillcolor="window">
            <v:imagedata r:id="rId507" o:title=""/>
          </v:shape>
          <o:OLEObject Type="Embed" ProgID="Equation.3" ShapeID="_x0000_i1281" DrawAspect="Content" ObjectID="_1778908001" r:id="rId508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в</w:t>
      </w:r>
    </w:p>
    <w:p w14:paraId="147D3828" w14:textId="77777777" w:rsidR="00C02F2E" w:rsidRPr="00702DD0" w:rsidRDefault="003474F0" w:rsidP="00E75D01">
      <w:pPr>
        <w:tabs>
          <w:tab w:val="left" w:pos="194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0207B7EE">
          <v:shape id="_x0000_i1282" type="#_x0000_t75" style="width:54pt;height:19.5pt" o:ole="" fillcolor="window">
            <v:imagedata r:id="rId509" o:title=""/>
          </v:shape>
          <o:OLEObject Type="Embed" ProgID="Equation.3" ShapeID="_x0000_i1282" DrawAspect="Content" ObjectID="_1778908002" r:id="rId510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 w14:anchorId="7D27D7A9">
          <v:shape id="_x0000_i1283" type="#_x0000_t75" style="width:111pt;height:19.5pt" o:ole="" fillcolor="window">
            <v:imagedata r:id="rId511" o:title=""/>
          </v:shape>
          <o:OLEObject Type="Embed" ProgID="Equation.3" ShapeID="_x0000_i1283" DrawAspect="Content" ObjectID="_1778908003" r:id="rId512"/>
        </w:object>
      </w:r>
      <w:r w:rsidR="00C02F2E" w:rsidRPr="00702DD0">
        <w:rPr>
          <w:sz w:val="28"/>
          <w:szCs w:val="28"/>
        </w:rPr>
        <w:t>,</w:t>
      </w:r>
    </w:p>
    <w:p w14:paraId="22E004FD" w14:textId="77777777" w:rsidR="00C02F2E" w:rsidRPr="00702DD0" w:rsidRDefault="00967007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360" w:dyaOrig="400" w14:anchorId="7C89630F">
          <v:shape id="_x0000_i1284" type="#_x0000_t75" style="width:218.25pt;height:19.5pt" o:ole="" fillcolor="window">
            <v:imagedata r:id="rId513" o:title=""/>
          </v:shape>
          <o:OLEObject Type="Embed" ProgID="Equation.3" ShapeID="_x0000_i1284" DrawAspect="Content" ObjectID="_1778908004" r:id="rId514"/>
        </w:object>
      </w:r>
      <w:r w:rsidR="00C02F2E" w:rsidRPr="00702DD0">
        <w:rPr>
          <w:sz w:val="28"/>
          <w:szCs w:val="28"/>
        </w:rPr>
        <w:t>.</w:t>
      </w:r>
    </w:p>
    <w:p w14:paraId="072C2911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, </w:t>
      </w:r>
      <w:r w:rsidR="00F401FE" w:rsidRPr="00702DD0">
        <w:rPr>
          <w:position w:val="-10"/>
          <w:sz w:val="28"/>
          <w:szCs w:val="28"/>
        </w:rPr>
        <w:object w:dxaOrig="2780" w:dyaOrig="320" w14:anchorId="3DAA202C">
          <v:shape id="_x0000_i1285" type="#_x0000_t75" style="width:138.75pt;height:15.75pt" o:ole="" fillcolor="window">
            <v:imagedata r:id="rId515" o:title=""/>
          </v:shape>
          <o:OLEObject Type="Embed" ProgID="Equation.3" ShapeID="_x0000_i1285" DrawAspect="Content" ObjectID="_1778908005" r:id="rId516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г</w:t>
      </w:r>
    </w:p>
    <w:p w14:paraId="44302BC5" w14:textId="77777777" w:rsidR="00C02F2E" w:rsidRPr="00702DD0" w:rsidRDefault="003474F0" w:rsidP="00E75D01">
      <w:pPr>
        <w:tabs>
          <w:tab w:val="left" w:pos="192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42A11D36">
          <v:shape id="_x0000_i1286" type="#_x0000_t75" style="width:54pt;height:19.5pt" o:ole="" fillcolor="window">
            <v:imagedata r:id="rId517" o:title=""/>
          </v:shape>
          <o:OLEObject Type="Embed" ProgID="Equation.3" ShapeID="_x0000_i1286" DrawAspect="Content" ObjectID="_1778908006" r:id="rId518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80" w:dyaOrig="380" w14:anchorId="39EA89AB">
          <v:shape id="_x0000_i1287" type="#_x0000_t75" style="width:133.5pt;height:19.5pt" o:ole="" fillcolor="window">
            <v:imagedata r:id="rId519" o:title=""/>
          </v:shape>
          <o:OLEObject Type="Embed" ProgID="Equation.3" ShapeID="_x0000_i1287" DrawAspect="Content" ObjectID="_1778908007" r:id="rId520"/>
        </w:object>
      </w:r>
      <w:r w:rsidR="00C02F2E" w:rsidRPr="00702DD0">
        <w:rPr>
          <w:sz w:val="28"/>
          <w:szCs w:val="28"/>
        </w:rPr>
        <w:t>,</w:t>
      </w:r>
    </w:p>
    <w:p w14:paraId="070C000F" w14:textId="77777777" w:rsidR="00C02F2E" w:rsidRPr="00702DD0" w:rsidRDefault="00923D6F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160" w:dyaOrig="400" w14:anchorId="75B031EB">
          <v:shape id="_x0000_i1288" type="#_x0000_t75" style="width:258pt;height:19.5pt" o:ole="" fillcolor="window">
            <v:imagedata r:id="rId521" o:title=""/>
          </v:shape>
          <o:OLEObject Type="Embed" ProgID="Equation.3" ShapeID="_x0000_i1288" DrawAspect="Content" ObjectID="_1778908008" r:id="rId522"/>
        </w:object>
      </w:r>
      <w:r w:rsidR="00C02F2E" w:rsidRPr="00702DD0">
        <w:rPr>
          <w:sz w:val="28"/>
          <w:szCs w:val="28"/>
        </w:rPr>
        <w:t>.</w:t>
      </w:r>
    </w:p>
    <w:p w14:paraId="726AEA9B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аким образом, на каждом из участков крутящие моменты постоянны. Эпюра крутящих моментов </w:t>
      </w:r>
      <w:r w:rsidRPr="00702DD0">
        <w:rPr>
          <w:position w:val="-10"/>
          <w:sz w:val="28"/>
          <w:szCs w:val="28"/>
        </w:rPr>
        <w:object w:dxaOrig="420" w:dyaOrig="340" w14:anchorId="03780B8C">
          <v:shape id="_x0000_i1289" type="#_x0000_t75" style="width:21.75pt;height:17.25pt" o:ole="" fillcolor="window">
            <v:imagedata r:id="rId523" o:title=""/>
          </v:shape>
          <o:OLEObject Type="Embed" ProgID="Equation.3" ShapeID="_x0000_i1289" DrawAspect="Content" ObjectID="_1778908009" r:id="rId524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б</w:t>
      </w:r>
      <w:r w:rsidR="00F401FE" w:rsidRPr="00702DD0">
        <w:rPr>
          <w:sz w:val="28"/>
          <w:szCs w:val="28"/>
        </w:rPr>
        <w:t>.</w:t>
      </w:r>
    </w:p>
    <w:p w14:paraId="0AB72E21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Определение диаметров </w:t>
      </w:r>
      <w:r w:rsidRPr="00702DD0">
        <w:rPr>
          <w:position w:val="-10"/>
          <w:sz w:val="28"/>
          <w:szCs w:val="28"/>
        </w:rPr>
        <w:object w:dxaOrig="260" w:dyaOrig="340" w14:anchorId="2F5FA10C">
          <v:shape id="_x0000_i1290" type="#_x0000_t75" style="width:12.75pt;height:17.25pt" o:ole="" fillcolor="window">
            <v:imagedata r:id="rId525" o:title=""/>
          </v:shape>
          <o:OLEObject Type="Embed" ProgID="Equation.3" ShapeID="_x0000_i1290" DrawAspect="Content" ObjectID="_1778908010" r:id="rId52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279" w:dyaOrig="340" w14:anchorId="02B22321">
          <v:shape id="_x0000_i1291" type="#_x0000_t75" style="width:14.25pt;height:17.25pt" o:ole="" fillcolor="window">
            <v:imagedata r:id="rId527" o:title=""/>
          </v:shape>
          <o:OLEObject Type="Embed" ProgID="Equation.3" ShapeID="_x0000_i1291" DrawAspect="Content" ObjectID="_1778908011" r:id="rId528"/>
        </w:object>
      </w:r>
      <w:r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з расчёта на прочность.</w:t>
      </w:r>
    </w:p>
    <w:p w14:paraId="3071582B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Расчёт на прочность проводится по схеме</w:t>
      </w:r>
    </w:p>
    <w:p w14:paraId="07503B99" w14:textId="77777777" w:rsidR="00C02F2E" w:rsidRPr="00702DD0" w:rsidRDefault="003474F0" w:rsidP="00E75D01">
      <w:pPr>
        <w:ind w:firstLine="709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2000" w:dyaOrig="760" w14:anchorId="06FA4D55">
          <v:shape id="_x0000_i1292" type="#_x0000_t75" style="width:99.75pt;height:37.5pt" o:ole="" fillcolor="window">
            <v:imagedata r:id="rId529" o:title=""/>
          </v:shape>
          <o:OLEObject Type="Embed" ProgID="Equation.3" ShapeID="_x0000_i1292" DrawAspect="Content" ObjectID="_1778908012" r:id="rId530"/>
        </w:object>
      </w:r>
      <w:r w:rsidR="00C02F2E" w:rsidRPr="00702DD0">
        <w:rPr>
          <w:sz w:val="28"/>
          <w:szCs w:val="28"/>
        </w:rPr>
        <w:t xml:space="preserve">, отсюда </w:t>
      </w:r>
      <w:r w:rsidRPr="00702DD0">
        <w:rPr>
          <w:position w:val="-28"/>
          <w:sz w:val="28"/>
          <w:szCs w:val="28"/>
        </w:rPr>
        <w:object w:dxaOrig="1320" w:dyaOrig="720" w14:anchorId="4B756D07">
          <v:shape id="_x0000_i1293" type="#_x0000_t75" style="width:65.25pt;height:36.75pt" o:ole="" fillcolor="window">
            <v:imagedata r:id="rId531" o:title=""/>
          </v:shape>
          <o:OLEObject Type="Embed" ProgID="Equation.3" ShapeID="_x0000_i1293" DrawAspect="Content" ObjectID="_1778908013" r:id="rId532"/>
        </w:object>
      </w:r>
      <w:r w:rsidR="00C02F2E" w:rsidRPr="00702DD0">
        <w:rPr>
          <w:sz w:val="28"/>
          <w:szCs w:val="28"/>
        </w:rPr>
        <w:t>.</w:t>
      </w:r>
    </w:p>
    <w:p w14:paraId="2C0B051F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бруса </w:t>
      </w:r>
      <w:r w:rsidRPr="00702DD0">
        <w:rPr>
          <w:position w:val="-10"/>
          <w:sz w:val="28"/>
          <w:szCs w:val="28"/>
        </w:rPr>
        <w:object w:dxaOrig="1380" w:dyaOrig="340" w14:anchorId="72E48A62">
          <v:shape id="_x0000_i1294" type="#_x0000_t75" style="width:69.75pt;height:17.25pt" o:ole="" fillcolor="window">
            <v:imagedata r:id="rId533" o:title=""/>
          </v:shape>
          <o:OLEObject Type="Embed" ProgID="Equation.3" ShapeID="_x0000_i1294" DrawAspect="Content" ObjectID="_1778908014" r:id="rId534"/>
        </w:object>
      </w:r>
      <w:r w:rsidRPr="00702DD0">
        <w:rPr>
          <w:sz w:val="28"/>
          <w:szCs w:val="28"/>
        </w:rPr>
        <w:t xml:space="preserve"> имеем</w:t>
      </w:r>
    </w:p>
    <w:p w14:paraId="3DD03401" w14:textId="77777777" w:rsidR="00C02F2E" w:rsidRPr="00702DD0" w:rsidRDefault="00C02F2E" w:rsidP="00E75D01">
      <w:pPr>
        <w:tabs>
          <w:tab w:val="left" w:pos="2326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400" w14:anchorId="449DD540">
          <v:shape id="_x0000_i1295" type="#_x0000_t75" style="width:86.25pt;height:19.5pt" o:ole="" fillcolor="window">
            <v:imagedata r:id="rId535" o:title=""/>
          </v:shape>
          <o:OLEObject Type="Embed" ProgID="Equation.3" ShapeID="_x0000_i1295" DrawAspect="Content" ObjectID="_1778908015" r:id="rId536"/>
        </w:object>
      </w:r>
      <w:r w:rsidRPr="00702DD0">
        <w:rPr>
          <w:sz w:val="28"/>
          <w:szCs w:val="28"/>
        </w:rPr>
        <w:t xml:space="preserve">, </w:t>
      </w:r>
      <w:r w:rsidR="00564851" w:rsidRPr="00702DD0">
        <w:rPr>
          <w:position w:val="-28"/>
          <w:sz w:val="28"/>
          <w:szCs w:val="28"/>
        </w:rPr>
        <w:object w:dxaOrig="3320" w:dyaOrig="720" w14:anchorId="760AD7A1">
          <v:shape id="_x0000_i1296" type="#_x0000_t75" style="width:166.5pt;height:36.75pt" o:ole="" fillcolor="window">
            <v:imagedata r:id="rId537" o:title=""/>
          </v:shape>
          <o:OLEObject Type="Embed" ProgID="Equation.3" ShapeID="_x0000_i1296" DrawAspect="Content" ObjectID="_1778908016" r:id="rId538"/>
        </w:object>
      </w:r>
      <w:r w:rsidR="00935E86" w:rsidRPr="00702DD0">
        <w:rPr>
          <w:sz w:val="28"/>
          <w:szCs w:val="28"/>
        </w:rPr>
        <w:t>,</w:t>
      </w:r>
    </w:p>
    <w:p w14:paraId="7767D79C" w14:textId="77777777"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3660" w:dyaOrig="760" w14:anchorId="18FF4476">
          <v:shape id="_x0000_i1297" type="#_x0000_t75" style="width:183.75pt;height:37.5pt" o:ole="" fillcolor="window">
            <v:imagedata r:id="rId539" o:title=""/>
          </v:shape>
          <o:OLEObject Type="Embed" ProgID="Equation.3" ShapeID="_x0000_i1297" DrawAspect="Content" ObjectID="_1778908017" r:id="rId540"/>
        </w:object>
      </w:r>
      <w:r w:rsidRPr="00702DD0">
        <w:rPr>
          <w:sz w:val="28"/>
          <w:szCs w:val="28"/>
        </w:rPr>
        <w:t>.</w:t>
      </w:r>
    </w:p>
    <w:p w14:paraId="65C7864A" w14:textId="77777777" w:rsidR="00564851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="005F6206" w:rsidRPr="00702DD0">
        <w:rPr>
          <w:position w:val="-10"/>
          <w:sz w:val="28"/>
          <w:szCs w:val="28"/>
        </w:rPr>
        <w:object w:dxaOrig="3080" w:dyaOrig="340" w14:anchorId="13F217D8">
          <v:shape id="_x0000_i1298" type="#_x0000_t75" style="width:154.5pt;height:17.25pt" o:ole="" fillcolor="window">
            <v:imagedata r:id="rId541" o:title=""/>
          </v:shape>
          <o:OLEObject Type="Embed" ProgID="Equation.3" ShapeID="_x0000_i1298" DrawAspect="Content" ObjectID="_1778908018" r:id="rId542"/>
        </w:object>
      </w:r>
      <w:r w:rsidRPr="00702DD0">
        <w:rPr>
          <w:sz w:val="28"/>
          <w:szCs w:val="28"/>
        </w:rPr>
        <w:t xml:space="preserve"> мм.</w:t>
      </w:r>
    </w:p>
    <w:p w14:paraId="3277A039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10"/>
          <w:sz w:val="28"/>
          <w:szCs w:val="28"/>
        </w:rPr>
        <w:object w:dxaOrig="2400" w:dyaOrig="340" w14:anchorId="49897D0E">
          <v:shape id="_x0000_i1299" type="#_x0000_t75" style="width:120pt;height:17.25pt" o:ole="" fillcolor="window">
            <v:imagedata r:id="rId543" o:title=""/>
          </v:shape>
          <o:OLEObject Type="Embed" ProgID="Equation.3" ShapeID="_x0000_i1299" DrawAspect="Content" ObjectID="_1778908019" r:id="rId544"/>
        </w:object>
      </w:r>
      <w:r w:rsidRPr="00702DD0">
        <w:rPr>
          <w:sz w:val="28"/>
          <w:szCs w:val="28"/>
        </w:rPr>
        <w:t xml:space="preserve"> имеем</w:t>
      </w:r>
    </w:p>
    <w:p w14:paraId="324A6E4B" w14:textId="77777777" w:rsidR="00C02F2E" w:rsidRPr="00702DD0" w:rsidRDefault="00564851" w:rsidP="00E75D01">
      <w:pPr>
        <w:tabs>
          <w:tab w:val="left" w:pos="2265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40" w:dyaOrig="400" w14:anchorId="3A8F55C8">
          <v:shape id="_x0000_i1300" type="#_x0000_t75" style="width:87pt;height:19.5pt" o:ole="" fillcolor="window">
            <v:imagedata r:id="rId545" o:title=""/>
          </v:shape>
          <o:OLEObject Type="Embed" ProgID="Equation.3" ShapeID="_x0000_i1300" DrawAspect="Content" ObjectID="_1778908020" r:id="rId54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28"/>
          <w:sz w:val="28"/>
          <w:szCs w:val="28"/>
        </w:rPr>
        <w:object w:dxaOrig="3720" w:dyaOrig="720" w14:anchorId="27DAAF60">
          <v:shape id="_x0000_i1301" type="#_x0000_t75" style="width:186pt;height:36.75pt" o:ole="" fillcolor="window">
            <v:imagedata r:id="rId547" o:title=""/>
          </v:shape>
          <o:OLEObject Type="Embed" ProgID="Equation.3" ShapeID="_x0000_i1301" DrawAspect="Content" ObjectID="_1778908021" r:id="rId548"/>
        </w:object>
      </w:r>
      <w:r w:rsidR="00C02F2E" w:rsidRPr="00702DD0">
        <w:rPr>
          <w:sz w:val="28"/>
          <w:szCs w:val="28"/>
        </w:rPr>
        <w:t>,</w:t>
      </w:r>
    </w:p>
    <w:p w14:paraId="6C7606F0" w14:textId="77777777"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099" w:dyaOrig="760" w14:anchorId="0B86C7ED">
          <v:shape id="_x0000_i1302" type="#_x0000_t75" style="width:205.5pt;height:37.5pt" o:ole="" fillcolor="window">
            <v:imagedata r:id="rId549" o:title=""/>
          </v:shape>
          <o:OLEObject Type="Embed" ProgID="Equation.3" ShapeID="_x0000_i1302" DrawAspect="Content" ObjectID="_1778908022" r:id="rId550"/>
        </w:object>
      </w:r>
      <w:r w:rsidR="00C02F2E" w:rsidRPr="00702DD0">
        <w:rPr>
          <w:sz w:val="28"/>
          <w:szCs w:val="28"/>
        </w:rPr>
        <w:t>.</w:t>
      </w:r>
    </w:p>
    <w:p w14:paraId="06F52146" w14:textId="77777777" w:rsidR="00F401F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 полученных величин </w:t>
      </w:r>
      <w:r w:rsidRPr="00702DD0">
        <w:rPr>
          <w:position w:val="-10"/>
          <w:sz w:val="28"/>
          <w:szCs w:val="28"/>
        </w:rPr>
        <w:object w:dxaOrig="300" w:dyaOrig="340" w14:anchorId="4CB07E9A">
          <v:shape id="_x0000_i1303" type="#_x0000_t75" style="width:15pt;height:17.25pt" o:ole="" fillcolor="window">
            <v:imagedata r:id="rId551" o:title=""/>
          </v:shape>
          <o:OLEObject Type="Embed" ProgID="Equation.3" ShapeID="_x0000_i1303" DrawAspect="Content" ObjectID="_1778908023" r:id="rId552"/>
        </w:object>
      </w:r>
      <w:r w:rsidRPr="00702DD0">
        <w:rPr>
          <w:sz w:val="28"/>
          <w:szCs w:val="28"/>
        </w:rPr>
        <w:t xml:space="preserve"> выбирается большее и округляется в соответствии с условием задачи до 74 мм. Тогда</w:t>
      </w:r>
    </w:p>
    <w:p w14:paraId="050A261E" w14:textId="77777777" w:rsidR="00564851" w:rsidRPr="00702DD0" w:rsidRDefault="00F401FE" w:rsidP="00E75D01">
      <w:pPr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520" w:dyaOrig="340" w14:anchorId="29F5B9EE">
          <v:shape id="_x0000_i1304" type="#_x0000_t75" style="width:25.5pt;height:17.25pt" o:ole="" fillcolor="window">
            <v:imagedata r:id="rId553" o:title=""/>
          </v:shape>
          <o:OLEObject Type="Embed" ProgID="Equation.3" ShapeID="_x0000_i1304" DrawAspect="Content" ObjectID="_1778908024" r:id="rId554"/>
        </w:object>
      </w:r>
      <w:r w:rsidRPr="00702DD0">
        <w:rPr>
          <w:i/>
          <w:sz w:val="28"/>
          <w:szCs w:val="28"/>
        </w:rPr>
        <w:t xml:space="preserve"> 74 мм, </w:t>
      </w:r>
      <w:r w:rsidRPr="00702DD0">
        <w:rPr>
          <w:i/>
          <w:position w:val="-10"/>
          <w:sz w:val="28"/>
          <w:szCs w:val="28"/>
        </w:rPr>
        <w:object w:dxaOrig="1100" w:dyaOrig="340" w14:anchorId="52EAAD16">
          <v:shape id="_x0000_i1305" type="#_x0000_t75" style="width:54.75pt;height:17.25pt" o:ole="" fillcolor="window">
            <v:imagedata r:id="rId555" o:title=""/>
          </v:shape>
          <o:OLEObject Type="Embed" ProgID="Equation.3" ShapeID="_x0000_i1305" DrawAspect="Content" ObjectID="_1778908025" r:id="rId556"/>
        </w:object>
      </w:r>
      <w:r w:rsidRPr="00702DD0">
        <w:rPr>
          <w:i/>
          <w:sz w:val="28"/>
          <w:szCs w:val="28"/>
        </w:rPr>
        <w:t xml:space="preserve"> 1.08*74= 79.92 мм.</w:t>
      </w:r>
    </w:p>
    <w:p w14:paraId="7164FC66" w14:textId="77777777" w:rsidR="00935E86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у </w:t>
      </w:r>
      <w:r w:rsidRPr="00702DD0">
        <w:rPr>
          <w:position w:val="-10"/>
          <w:sz w:val="28"/>
          <w:szCs w:val="28"/>
        </w:rPr>
        <w:object w:dxaOrig="279" w:dyaOrig="340" w14:anchorId="0FFF05BA">
          <v:shape id="_x0000_i1306" type="#_x0000_t75" style="width:15pt;height:17.25pt" o:ole="" fillcolor="window">
            <v:imagedata r:id="rId557" o:title=""/>
          </v:shape>
          <o:OLEObject Type="Embed" ProgID="Equation.3" ShapeID="_x0000_i1306" DrawAspect="Content" ObjectID="_1778908026" r:id="rId558"/>
        </w:object>
      </w:r>
      <w:r w:rsidRPr="00702DD0">
        <w:rPr>
          <w:sz w:val="28"/>
          <w:szCs w:val="28"/>
        </w:rPr>
        <w:t xml:space="preserve"> округлять нельзя.</w:t>
      </w:r>
    </w:p>
    <w:p w14:paraId="4A33DB67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остроим эпюру максимальных касательных напряжений </w:t>
      </w:r>
      <w:r w:rsidR="003474F0" w:rsidRPr="00702DD0">
        <w:rPr>
          <w:position w:val="-12"/>
          <w:sz w:val="28"/>
          <w:szCs w:val="28"/>
        </w:rPr>
        <w:object w:dxaOrig="420" w:dyaOrig="360" w14:anchorId="458B7727">
          <v:shape id="_x0000_i1307" type="#_x0000_t75" style="width:21.75pt;height:18pt" o:ole="" fillcolor="window">
            <v:imagedata r:id="rId559" o:title=""/>
          </v:shape>
          <o:OLEObject Type="Embed" ProgID="Equation.3" ShapeID="_x0000_i1307" DrawAspect="Content" ObjectID="_1778908027" r:id="rId560"/>
        </w:object>
      </w:r>
      <w:r w:rsidRPr="00702DD0">
        <w:rPr>
          <w:sz w:val="28"/>
          <w:szCs w:val="28"/>
        </w:rPr>
        <w:t xml:space="preserve">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</w:t>
      </w:r>
    </w:p>
    <w:p w14:paraId="4274CC1E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1 участке</w:t>
      </w:r>
    </w:p>
    <w:p w14:paraId="15C7829A" w14:textId="77777777"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5220" w:dyaOrig="800" w14:anchorId="1266F10E">
          <v:shape id="_x0000_i1308" type="#_x0000_t75" style="width:261pt;height:40.5pt" o:ole="" fillcolor="window">
            <v:imagedata r:id="rId561" o:title=""/>
          </v:shape>
          <o:OLEObject Type="Embed" ProgID="Equation.3" ShapeID="_x0000_i1308" DrawAspect="Content" ObjectID="_1778908028" r:id="rId562"/>
        </w:object>
      </w:r>
      <w:r w:rsidR="00C02F2E" w:rsidRPr="00702DD0">
        <w:rPr>
          <w:sz w:val="28"/>
          <w:szCs w:val="28"/>
        </w:rPr>
        <w:t>.</w:t>
      </w:r>
    </w:p>
    <w:p w14:paraId="21EA1069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2 участке</w:t>
      </w:r>
    </w:p>
    <w:p w14:paraId="2B84440B" w14:textId="77777777"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959" w:dyaOrig="800" w14:anchorId="123A706B">
          <v:shape id="_x0000_i1309" type="#_x0000_t75" style="width:248.25pt;height:40.5pt" o:ole="" fillcolor="window">
            <v:imagedata r:id="rId563" o:title=""/>
          </v:shape>
          <o:OLEObject Type="Embed" ProgID="Equation.3" ShapeID="_x0000_i1309" DrawAspect="Content" ObjectID="_1778908029" r:id="rId564"/>
        </w:object>
      </w:r>
      <w:r w:rsidR="00C02F2E" w:rsidRPr="00702DD0">
        <w:rPr>
          <w:sz w:val="28"/>
          <w:szCs w:val="28"/>
        </w:rPr>
        <w:t>.</w:t>
      </w:r>
    </w:p>
    <w:p w14:paraId="0C3320CF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3 участке</w:t>
      </w:r>
    </w:p>
    <w:p w14:paraId="207E4B44" w14:textId="77777777"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840" w:dyaOrig="800" w14:anchorId="66F7738A">
          <v:shape id="_x0000_i1310" type="#_x0000_t75" style="width:241.5pt;height:40.5pt" o:ole="" fillcolor="window">
            <v:imagedata r:id="rId565" o:title=""/>
          </v:shape>
          <o:OLEObject Type="Embed" ProgID="Equation.3" ShapeID="_x0000_i1310" DrawAspect="Content" ObjectID="_1778908030" r:id="rId566"/>
        </w:object>
      </w:r>
      <w:r w:rsidR="00C02F2E" w:rsidRPr="00702DD0">
        <w:rPr>
          <w:sz w:val="28"/>
          <w:szCs w:val="28"/>
        </w:rPr>
        <w:t>.</w:t>
      </w:r>
    </w:p>
    <w:p w14:paraId="281A2DAC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4 участке</w:t>
      </w:r>
    </w:p>
    <w:p w14:paraId="0F56DB48" w14:textId="77777777"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720" w:dyaOrig="800" w14:anchorId="3E185797">
          <v:shape id="_x0000_i1311" type="#_x0000_t75" style="width:235.5pt;height:40.5pt" o:ole="" fillcolor="window">
            <v:imagedata r:id="rId567" o:title=""/>
          </v:shape>
          <o:OLEObject Type="Embed" ProgID="Equation.3" ShapeID="_x0000_i1311" DrawAspect="Content" ObjectID="_1778908031" r:id="rId568"/>
        </w:object>
      </w:r>
      <w:r w:rsidR="00C02F2E" w:rsidRPr="00702DD0">
        <w:rPr>
          <w:sz w:val="28"/>
          <w:szCs w:val="28"/>
        </w:rPr>
        <w:t>.</w:t>
      </w:r>
    </w:p>
    <w:p w14:paraId="12270AB0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напряжений </w:t>
      </w:r>
      <w:r w:rsidR="003474F0" w:rsidRPr="00702DD0">
        <w:rPr>
          <w:position w:val="-12"/>
          <w:sz w:val="28"/>
          <w:szCs w:val="28"/>
        </w:rPr>
        <w:object w:dxaOrig="420" w:dyaOrig="360" w14:anchorId="46E50942">
          <v:shape id="_x0000_i1312" type="#_x0000_t75" style="width:21.75pt;height:18pt" o:ole="" fillcolor="window">
            <v:imagedata r:id="rId569" o:title=""/>
          </v:shape>
          <o:OLEObject Type="Embed" ProgID="Equation.3" ShapeID="_x0000_i1312" DrawAspect="Content" ObjectID="_1778908032" r:id="rId570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в</w:t>
      </w:r>
      <w:r w:rsidR="00935E86" w:rsidRPr="00702DD0">
        <w:rPr>
          <w:sz w:val="28"/>
          <w:szCs w:val="28"/>
        </w:rPr>
        <w:t>.</w:t>
      </w:r>
    </w:p>
    <w:p w14:paraId="7ED1B7E2" w14:textId="77777777" w:rsidR="00C02F2E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д</w:t>
      </w:r>
      <w:r w:rsidR="00C02F2E" w:rsidRPr="00702DD0">
        <w:rPr>
          <w:sz w:val="28"/>
          <w:szCs w:val="28"/>
        </w:rPr>
        <w:t xml:space="preserve">) Построение эпюры углов взаимного поворота сечений (углов закручивания) </w:t>
      </w:r>
      <w:r w:rsidR="00647174" w:rsidRPr="00702DD0">
        <w:rPr>
          <w:position w:val="-12"/>
          <w:sz w:val="28"/>
          <w:szCs w:val="28"/>
        </w:rPr>
        <w:object w:dxaOrig="279" w:dyaOrig="340" w14:anchorId="5BA0F4CD">
          <v:shape id="_x0000_i1313" type="#_x0000_t75" style="width:14.25pt;height:17.25pt" o:ole="" fillcolor="window">
            <v:imagedata r:id="rId571" o:title=""/>
          </v:shape>
          <o:OLEObject Type="Embed" ProgID="Equation.3" ShapeID="_x0000_i1313" DrawAspect="Content" ObjectID="_1778908033" r:id="rId572"/>
        </w:object>
      </w:r>
      <w:r w:rsidR="00C02F2E" w:rsidRPr="00702DD0">
        <w:rPr>
          <w:sz w:val="28"/>
          <w:szCs w:val="28"/>
        </w:rPr>
        <w:t>.</w:t>
      </w:r>
    </w:p>
    <w:p w14:paraId="4E8850E9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ак как на каждом из четырёх участков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еличины </w:t>
      </w:r>
      <w:r w:rsidRPr="00702DD0">
        <w:rPr>
          <w:position w:val="-10"/>
          <w:sz w:val="28"/>
          <w:szCs w:val="28"/>
        </w:rPr>
        <w:object w:dxaOrig="420" w:dyaOrig="340" w14:anchorId="48DC55C8">
          <v:shape id="_x0000_i1314" type="#_x0000_t75" style="width:21.75pt;height:17.25pt" o:ole="" fillcolor="window">
            <v:imagedata r:id="rId573" o:title=""/>
          </v:shape>
          <o:OLEObject Type="Embed" ProgID="Equation.3" ShapeID="_x0000_i1314" DrawAspect="Content" ObjectID="_1778908034" r:id="rId57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260" w:dyaOrig="279" w14:anchorId="47D3B66B">
          <v:shape id="_x0000_i1315" type="#_x0000_t75" style="width:12.75pt;height:14.25pt" o:ole="" fillcolor="window">
            <v:imagedata r:id="rId575" o:title=""/>
          </v:shape>
          <o:OLEObject Type="Embed" ProgID="Equation.3" ShapeID="_x0000_i1315" DrawAspect="Content" ObjectID="_1778908035" r:id="rId57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300" w:dyaOrig="340" w14:anchorId="2009FBC4">
          <v:shape id="_x0000_i1316" type="#_x0000_t75" style="width:15pt;height:17.25pt" o:ole="" fillcolor="window">
            <v:imagedata r:id="rId577" o:title=""/>
          </v:shape>
          <o:OLEObject Type="Embed" ProgID="Equation.3" ShapeID="_x0000_i1316" DrawAspect="Content" ObjectID="_1778908036" r:id="rId578"/>
        </w:object>
      </w:r>
      <w:r w:rsidRPr="00702DD0">
        <w:rPr>
          <w:sz w:val="28"/>
          <w:szCs w:val="28"/>
        </w:rPr>
        <w:t xml:space="preserve"> постоянны, то из формулы (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4) следует; что угол </w:t>
      </w:r>
      <w:r w:rsidRPr="00702DD0">
        <w:rPr>
          <w:position w:val="-12"/>
          <w:sz w:val="28"/>
          <w:szCs w:val="28"/>
        </w:rPr>
        <w:object w:dxaOrig="279" w:dyaOrig="340" w14:anchorId="3A0C6053">
          <v:shape id="_x0000_i1317" type="#_x0000_t75" style="width:14.25pt;height:17.25pt" o:ole="" fillcolor="window">
            <v:imagedata r:id="rId579" o:title=""/>
          </v:shape>
          <o:OLEObject Type="Embed" ProgID="Equation.3" ShapeID="_x0000_i1317" DrawAspect="Content" ObjectID="_1778908037" r:id="rId580"/>
        </w:object>
      </w:r>
      <w:r w:rsidRPr="00702DD0">
        <w:rPr>
          <w:sz w:val="28"/>
          <w:szCs w:val="28"/>
        </w:rPr>
        <w:t xml:space="preserve"> линейно меняется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Угол поворота левого (закреплённого)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равен нулю; а углы поворота:</w:t>
      </w:r>
    </w:p>
    <w:p w14:paraId="5E94E591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 w14:anchorId="07D82CFE">
          <v:shape id="_x0000_i1318" type="#_x0000_t75" style="width:12pt;height:12.75pt" o:ole="" fillcolor="window">
            <v:imagedata r:id="rId581" o:title=""/>
          </v:shape>
          <o:OLEObject Type="Embed" ProgID="Equation.3" ShapeID="_x0000_i1318" DrawAspect="Content" ObjectID="_1778908038" r:id="rId582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 w14:anchorId="0B42C1C7">
          <v:shape id="_x0000_i1319" type="#_x0000_t75" style="width:12pt;height:14.25pt" o:ole="" fillcolor="window">
            <v:imagedata r:id="rId583" o:title=""/>
          </v:shape>
          <o:OLEObject Type="Embed" ProgID="Equation.3" ShapeID="_x0000_i1319" DrawAspect="Content" ObjectID="_1778908039" r:id="rId584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80" w:dyaOrig="460" w14:anchorId="1B1096EF">
          <v:shape id="_x0000_i1320" type="#_x0000_t75" style="width:34.5pt;height:24pt" o:ole="" fillcolor="window">
            <v:imagedata r:id="rId585" o:title=""/>
          </v:shape>
          <o:OLEObject Type="Embed" ProgID="Equation.3" ShapeID="_x0000_i1320" DrawAspect="Content" ObjectID="_1778908040" r:id="rId586"/>
        </w:object>
      </w:r>
    </w:p>
    <w:p w14:paraId="1137CD3C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 w14:anchorId="667B05AB">
          <v:shape id="_x0000_i1321" type="#_x0000_t75" style="width:12pt;height:12.75pt" o:ole="" fillcolor="window">
            <v:imagedata r:id="rId587" o:title=""/>
          </v:shape>
          <o:OLEObject Type="Embed" ProgID="Equation.3" ShapeID="_x0000_i1321" DrawAspect="Content" ObjectID="_1778908041" r:id="rId588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 w14:anchorId="18956FD4">
          <v:shape id="_x0000_i1322" type="#_x0000_t75" style="width:12pt;height:12.75pt" o:ole="" fillcolor="window">
            <v:imagedata r:id="rId589" o:title=""/>
          </v:shape>
          <o:OLEObject Type="Embed" ProgID="Equation.3" ShapeID="_x0000_i1322" DrawAspect="Content" ObjectID="_1778908042" r:id="rId590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20" w:dyaOrig="460" w14:anchorId="37EFD169">
          <v:shape id="_x0000_i1323" type="#_x0000_t75" style="width:31.5pt;height:24pt" o:ole="" fillcolor="window">
            <v:imagedata r:id="rId591" o:title=""/>
          </v:shape>
          <o:OLEObject Type="Embed" ProgID="Equation.3" ShapeID="_x0000_i1323" DrawAspect="Content" ObjectID="_1778908043" r:id="rId592"/>
        </w:object>
      </w:r>
    </w:p>
    <w:p w14:paraId="24C93D4E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6"/>
          <w:sz w:val="28"/>
          <w:szCs w:val="28"/>
        </w:rPr>
        <w:object w:dxaOrig="240" w:dyaOrig="279" w14:anchorId="0641883B">
          <v:shape id="_x0000_i1324" type="#_x0000_t75" style="width:12pt;height:14.25pt" o:ole="" fillcolor="window">
            <v:imagedata r:id="rId593" o:title=""/>
          </v:shape>
          <o:OLEObject Type="Embed" ProgID="Equation.3" ShapeID="_x0000_i1324" DrawAspect="Content" ObjectID="_1778908044" r:id="rId594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 w14:anchorId="1B14062B">
          <v:shape id="_x0000_i1325" type="#_x0000_t75" style="width:12pt;height:12.75pt" o:ole="" fillcolor="window">
            <v:imagedata r:id="rId595" o:title=""/>
          </v:shape>
          <o:OLEObject Type="Embed" ProgID="Equation.3" ShapeID="_x0000_i1325" DrawAspect="Content" ObjectID="_1778908045" r:id="rId596"/>
        </w:object>
      </w:r>
      <w:r w:rsidRPr="00702DD0">
        <w:rPr>
          <w:sz w:val="28"/>
          <w:szCs w:val="28"/>
        </w:rPr>
        <w:t xml:space="preserve"> - </w:t>
      </w:r>
      <w:r w:rsidR="00862D7F" w:rsidRPr="00702DD0">
        <w:rPr>
          <w:position w:val="-22"/>
          <w:sz w:val="28"/>
          <w:szCs w:val="28"/>
        </w:rPr>
        <w:object w:dxaOrig="639" w:dyaOrig="460" w14:anchorId="6A3D6514">
          <v:shape id="_x0000_i1326" type="#_x0000_t75" style="width:31.5pt;height:24pt" o:ole="" fillcolor="window">
            <v:imagedata r:id="rId597" o:title=""/>
          </v:shape>
          <o:OLEObject Type="Embed" ProgID="Equation.3" ShapeID="_x0000_i1326" DrawAspect="Content" ObjectID="_1778908046" r:id="rId598"/>
        </w:object>
      </w:r>
    </w:p>
    <w:p w14:paraId="5741B040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60" w:dyaOrig="260" w14:anchorId="505B98B7">
          <v:shape id="_x0000_i1327" type="#_x0000_t75" style="width:12.75pt;height:12.75pt" o:ole="" fillcolor="window">
            <v:imagedata r:id="rId599" o:title=""/>
          </v:shape>
          <o:OLEObject Type="Embed" ProgID="Equation.3" ShapeID="_x0000_i1327" DrawAspect="Content" ObjectID="_1778908047" r:id="rId600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 w14:anchorId="64FE8643">
          <v:shape id="_x0000_i1328" type="#_x0000_t75" style="width:12pt;height:14.25pt" o:ole="" fillcolor="window">
            <v:imagedata r:id="rId601" o:title=""/>
          </v:shape>
          <o:OLEObject Type="Embed" ProgID="Equation.3" ShapeID="_x0000_i1328" DrawAspect="Content" ObjectID="_1778908048" r:id="rId602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700" w:dyaOrig="460" w14:anchorId="137193C1">
          <v:shape id="_x0000_i1329" type="#_x0000_t75" style="width:35.25pt;height:24pt" o:ole="" fillcolor="window">
            <v:imagedata r:id="rId603" o:title=""/>
          </v:shape>
          <o:OLEObject Type="Embed" ProgID="Equation.3" ShapeID="_x0000_i1329" DrawAspect="Content" ObjectID="_1778908049" r:id="rId604"/>
        </w:object>
      </w:r>
    </w:p>
    <w:p w14:paraId="0E137C11" w14:textId="77777777" w:rsidR="00C02F2E" w:rsidRPr="00702DD0" w:rsidRDefault="00C02F2E" w:rsidP="00E75D01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оответственно равны:</w:t>
      </w:r>
    </w:p>
    <w:p w14:paraId="1C8B5279" w14:textId="77777777" w:rsidR="00C02F2E" w:rsidRPr="00702DD0" w:rsidRDefault="00F401FE" w:rsidP="005302DC">
      <w:pPr>
        <w:ind w:left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720" w:dyaOrig="720" w14:anchorId="073E1DAC">
          <v:shape id="_x0000_i1330" type="#_x0000_t75" style="width:336pt;height:36.75pt" o:ole="" fillcolor="window">
            <v:imagedata r:id="rId605" o:title=""/>
          </v:shape>
          <o:OLEObject Type="Embed" ProgID="Equation.3" ShapeID="_x0000_i1330" DrawAspect="Content" ObjectID="_1778908050" r:id="rId606"/>
        </w:object>
      </w:r>
      <w:r w:rsidRPr="00702DD0">
        <w:rPr>
          <w:position w:val="-30"/>
          <w:sz w:val="28"/>
          <w:szCs w:val="28"/>
        </w:rPr>
        <w:object w:dxaOrig="6360" w:dyaOrig="720" w14:anchorId="7504F8B1">
          <v:shape id="_x0000_i1331" type="#_x0000_t75" style="width:318pt;height:36.75pt" o:ole="" fillcolor="window">
            <v:imagedata r:id="rId607" o:title=""/>
          </v:shape>
          <o:OLEObject Type="Embed" ProgID="Equation.3" ShapeID="_x0000_i1331" DrawAspect="Content" ObjectID="_1778908051" r:id="rId608"/>
        </w:object>
      </w:r>
    </w:p>
    <w:p w14:paraId="27E7AB93" w14:textId="77777777"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500" w:dyaOrig="720" w14:anchorId="5AC59AC1">
          <v:shape id="_x0000_i1332" type="#_x0000_t75" style="width:325.5pt;height:36.75pt" o:ole="" fillcolor="window">
            <v:imagedata r:id="rId609" o:title=""/>
          </v:shape>
          <o:OLEObject Type="Embed" ProgID="Equation.3" ShapeID="_x0000_i1332" DrawAspect="Content" ObjectID="_1778908052" r:id="rId610"/>
        </w:object>
      </w:r>
    </w:p>
    <w:p w14:paraId="7DADE20B" w14:textId="77777777"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619" w:dyaOrig="720" w14:anchorId="69CED313">
          <v:shape id="_x0000_i1333" type="#_x0000_t75" style="width:315pt;height:36.75pt" o:ole="" fillcolor="window">
            <v:imagedata r:id="rId611" o:title=""/>
          </v:shape>
          <o:OLEObject Type="Embed" ProgID="Equation.3" ShapeID="_x0000_i1333" DrawAspect="Content" ObjectID="_1778908053" r:id="rId612"/>
        </w:object>
      </w:r>
      <w:r w:rsidR="00C02F2E" w:rsidRPr="00702DD0">
        <w:rPr>
          <w:sz w:val="28"/>
          <w:szCs w:val="28"/>
        </w:rPr>
        <w:t>.</w:t>
      </w:r>
    </w:p>
    <w:p w14:paraId="12C5B051" w14:textId="77777777" w:rsidR="00C02F2E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глы поворота сечений </w:t>
      </w:r>
      <w:r w:rsidR="00C02F2E" w:rsidRPr="00702DD0">
        <w:rPr>
          <w:i/>
          <w:sz w:val="28"/>
          <w:szCs w:val="28"/>
        </w:rPr>
        <w:t>В</w:t>
      </w:r>
      <w:r w:rsidR="00C02F2E" w:rsidRPr="00702DD0">
        <w:rPr>
          <w:sz w:val="28"/>
          <w:szCs w:val="28"/>
        </w:rPr>
        <w:t xml:space="preserve">, С, </w:t>
      </w:r>
      <w:r w:rsidR="00C02F2E" w:rsidRPr="00702DD0">
        <w:rPr>
          <w:position w:val="-4"/>
          <w:sz w:val="28"/>
          <w:szCs w:val="28"/>
        </w:rPr>
        <w:object w:dxaOrig="260" w:dyaOrig="260" w14:anchorId="3E846E7F">
          <v:shape id="_x0000_i1334" type="#_x0000_t75" style="width:12.75pt;height:12.75pt" o:ole="" fillcolor="window">
            <v:imagedata r:id="rId613" o:title=""/>
          </v:shape>
          <o:OLEObject Type="Embed" ProgID="Equation.3" ShapeID="_x0000_i1334" DrawAspect="Content" ObjectID="_1778908054" r:id="rId614"/>
        </w:object>
      </w:r>
      <w:r w:rsidR="00C02F2E" w:rsidRPr="00702DD0">
        <w:rPr>
          <w:sz w:val="28"/>
          <w:szCs w:val="28"/>
        </w:rPr>
        <w:t xml:space="preserve"> относительно закрепленного сечения </w:t>
      </w:r>
      <w:r w:rsidR="00C02F2E" w:rsidRPr="00702DD0">
        <w:rPr>
          <w:i/>
          <w:sz w:val="28"/>
          <w:szCs w:val="28"/>
        </w:rPr>
        <w:t xml:space="preserve">О </w:t>
      </w:r>
      <w:r w:rsidR="00C02F2E" w:rsidRPr="00702DD0">
        <w:rPr>
          <w:sz w:val="28"/>
          <w:szCs w:val="28"/>
        </w:rPr>
        <w:t>соответственно, равны</w:t>
      </w:r>
    </w:p>
    <w:p w14:paraId="4509D1B1" w14:textId="77777777" w:rsidR="00C02F2E" w:rsidRPr="00702DD0" w:rsidRDefault="009A3D32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920" w:dyaOrig="380" w14:anchorId="798FDBDE">
          <v:shape id="_x0000_i1335" type="#_x0000_t75" style="width:95.25pt;height:19.5pt" o:ole="" fillcolor="window">
            <v:imagedata r:id="rId615" o:title=""/>
          </v:shape>
          <o:OLEObject Type="Embed" ProgID="Equation.3" ShapeID="_x0000_i1335" DrawAspect="Content" ObjectID="_1778908055" r:id="rId616"/>
        </w:object>
      </w:r>
      <w:r w:rsidR="00C02F2E"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>-0.00249 -0.00125= -</w:t>
      </w:r>
      <w:r w:rsidR="00C02F2E" w:rsidRPr="00702DD0">
        <w:rPr>
          <w:sz w:val="28"/>
          <w:szCs w:val="28"/>
        </w:rPr>
        <w:t>0</w:t>
      </w:r>
      <w:r w:rsidR="00F401FE" w:rsidRPr="00702DD0">
        <w:rPr>
          <w:sz w:val="28"/>
          <w:szCs w:val="28"/>
        </w:rPr>
        <w:t>.</w:t>
      </w:r>
      <w:r w:rsidR="00C02F2E" w:rsidRPr="00702DD0">
        <w:rPr>
          <w:sz w:val="28"/>
          <w:szCs w:val="28"/>
        </w:rPr>
        <w:t>0012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 xml:space="preserve"> рад,</w:t>
      </w:r>
    </w:p>
    <w:p w14:paraId="24BE4AF8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20" w:dyaOrig="380" w14:anchorId="1EF2DCC5">
          <v:shape id="_x0000_i1336" type="#_x0000_t75" style="width:101.25pt;height:19.5pt" o:ole="" fillcolor="window">
            <v:imagedata r:id="rId617" o:title=""/>
          </v:shape>
          <o:OLEObject Type="Embed" ProgID="Equation.3" ShapeID="_x0000_i1336" DrawAspect="Content" ObjectID="_1778908056" r:id="rId618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124 -0.00269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3</w:t>
      </w:r>
      <w:r w:rsidR="009A3D32" w:rsidRPr="00702DD0">
        <w:rPr>
          <w:sz w:val="28"/>
          <w:szCs w:val="28"/>
        </w:rPr>
        <w:t>93</w:t>
      </w:r>
      <w:r w:rsidRPr="00702DD0">
        <w:rPr>
          <w:sz w:val="28"/>
          <w:szCs w:val="28"/>
        </w:rPr>
        <w:t xml:space="preserve"> рад,</w:t>
      </w:r>
    </w:p>
    <w:p w14:paraId="334ED380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40" w:dyaOrig="380" w14:anchorId="660C34A0">
          <v:shape id="_x0000_i1337" type="#_x0000_t75" style="width:102pt;height:19.5pt" o:ole="" fillcolor="window">
            <v:imagedata r:id="rId619" o:title=""/>
          </v:shape>
          <o:OLEObject Type="Embed" ProgID="Equation.3" ShapeID="_x0000_i1337" DrawAspect="Content" ObjectID="_1778908057" r:id="rId620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393 -0.000897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48</w:t>
      </w:r>
      <w:r w:rsidR="009A3D3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рад.</w:t>
      </w:r>
    </w:p>
    <w:p w14:paraId="7214B34F" w14:textId="77777777" w:rsidR="00C02F2E" w:rsidRPr="00702DD0" w:rsidRDefault="00AC359F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углов поворота </w:t>
      </w:r>
      <w:r w:rsidRPr="00702DD0">
        <w:rPr>
          <w:position w:val="-12"/>
          <w:sz w:val="28"/>
          <w:szCs w:val="28"/>
        </w:rPr>
        <w:object w:dxaOrig="300" w:dyaOrig="340" w14:anchorId="7D4BCDC4">
          <v:shape id="_x0000_i1338" type="#_x0000_t75" style="width:12.75pt;height:15pt" o:ole="" fillcolor="window">
            <v:imagedata r:id="rId621" o:title=""/>
          </v:shape>
          <o:OLEObject Type="Embed" ProgID="Equation.3" ShapeID="_x0000_i1338" DrawAspect="Content" ObjectID="_1778908058" r:id="rId622"/>
        </w:object>
      </w:r>
      <w:r w:rsidRPr="00702DD0">
        <w:rPr>
          <w:sz w:val="28"/>
          <w:szCs w:val="28"/>
        </w:rPr>
        <w:t xml:space="preserve"> сечений вала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1, </w:t>
      </w:r>
      <w:r w:rsidR="00730B1F"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>.</w:t>
      </w:r>
    </w:p>
    <w:p w14:paraId="1F2FC76D" w14:textId="77777777" w:rsidR="00935E86" w:rsidRPr="00702DD0" w:rsidRDefault="00F336A6" w:rsidP="00F336A6">
      <w:pPr>
        <w:ind w:firstLine="709"/>
        <w:jc w:val="center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935E86" w:rsidRPr="00702DD0">
        <w:rPr>
          <w:sz w:val="28"/>
          <w:szCs w:val="28"/>
        </w:rPr>
        <w:lastRenderedPageBreak/>
        <w:t xml:space="preserve">4. </w:t>
      </w:r>
      <w:r w:rsidR="00C02F2E" w:rsidRPr="00702DD0">
        <w:rPr>
          <w:sz w:val="28"/>
          <w:szCs w:val="28"/>
        </w:rPr>
        <w:t xml:space="preserve">Задача № </w:t>
      </w:r>
      <w:r w:rsidR="009D19D2" w:rsidRPr="00702DD0">
        <w:rPr>
          <w:sz w:val="28"/>
          <w:szCs w:val="28"/>
        </w:rPr>
        <w:t>4</w:t>
      </w:r>
    </w:p>
    <w:p w14:paraId="07025F77" w14:textId="77777777"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</w:t>
      </w:r>
      <w:r w:rsidR="00BA16E0" w:rsidRPr="00702DD0">
        <w:rPr>
          <w:b/>
          <w:sz w:val="28"/>
          <w:szCs w:val="28"/>
        </w:rPr>
        <w:t xml:space="preserve">балки </w:t>
      </w:r>
      <w:r w:rsidRPr="00702DD0">
        <w:rPr>
          <w:b/>
          <w:sz w:val="28"/>
          <w:szCs w:val="28"/>
        </w:rPr>
        <w:t xml:space="preserve">на прочность при </w:t>
      </w:r>
      <w:r w:rsidR="00BA16E0" w:rsidRPr="00702DD0">
        <w:rPr>
          <w:b/>
          <w:sz w:val="28"/>
          <w:szCs w:val="28"/>
        </w:rPr>
        <w:t xml:space="preserve">плоском </w:t>
      </w:r>
      <w:r w:rsidR="00935E86" w:rsidRPr="00702DD0">
        <w:rPr>
          <w:b/>
          <w:sz w:val="28"/>
          <w:szCs w:val="28"/>
        </w:rPr>
        <w:t>изгибе</w:t>
      </w:r>
    </w:p>
    <w:p w14:paraId="01151AEC" w14:textId="77777777" w:rsidR="00C02F2E" w:rsidRPr="00702DD0" w:rsidRDefault="00C02F2E" w:rsidP="00E75D01">
      <w:pPr>
        <w:ind w:firstLine="709"/>
        <w:rPr>
          <w:sz w:val="28"/>
          <w:szCs w:val="28"/>
        </w:rPr>
      </w:pPr>
    </w:p>
    <w:p w14:paraId="21B6762D" w14:textId="77777777" w:rsidR="00C02F2E" w:rsidRPr="00702DD0" w:rsidRDefault="00C02F2E" w:rsidP="00E75D01">
      <w:pPr>
        <w:shd w:val="clear" w:color="auto" w:fill="FFFFFF"/>
        <w:tabs>
          <w:tab w:val="left" w:pos="7513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35E86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1</w:t>
      </w: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709"/>
        <w:gridCol w:w="709"/>
        <w:gridCol w:w="850"/>
        <w:gridCol w:w="851"/>
        <w:gridCol w:w="708"/>
        <w:gridCol w:w="993"/>
        <w:gridCol w:w="1417"/>
        <w:gridCol w:w="1985"/>
      </w:tblGrid>
      <w:tr w:rsidR="00956E72" w:rsidRPr="00702DD0" w14:paraId="00639B67" w14:textId="77777777" w:rsidTr="00956E72">
        <w:trPr>
          <w:trHeight w:val="117"/>
        </w:trPr>
        <w:tc>
          <w:tcPr>
            <w:tcW w:w="709" w:type="dxa"/>
          </w:tcPr>
          <w:p w14:paraId="6FE056CA" w14:textId="77777777" w:rsidR="00956E72" w:rsidRPr="00702DD0" w:rsidRDefault="00956E72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709" w:type="dxa"/>
            <w:vAlign w:val="center"/>
          </w:tcPr>
          <w:p w14:paraId="0C6E82CD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  <w:r w:rsidRPr="00702DD0">
              <w:rPr>
                <w:sz w:val="28"/>
                <w:szCs w:val="28"/>
              </w:rPr>
              <w:t>, м</w:t>
            </w:r>
          </w:p>
        </w:tc>
        <w:tc>
          <w:tcPr>
            <w:tcW w:w="709" w:type="dxa"/>
            <w:vAlign w:val="center"/>
          </w:tcPr>
          <w:p w14:paraId="069CB4A3" w14:textId="77777777" w:rsidR="00956E72" w:rsidRPr="00702DD0" w:rsidRDefault="00956E72" w:rsidP="005302DC">
            <w:pPr>
              <w:ind w:right="-84"/>
              <w:jc w:val="center"/>
              <w:rPr>
                <w:sz w:val="28"/>
                <w:szCs w:val="28"/>
              </w:rPr>
            </w:pPr>
            <w:r w:rsidRPr="00702DD0">
              <w:rPr>
                <w:position w:val="-24"/>
                <w:sz w:val="28"/>
                <w:szCs w:val="28"/>
              </w:rPr>
              <w:object w:dxaOrig="240" w:dyaOrig="620" w14:anchorId="6021CAC4">
                <v:shape id="_x0000_i1339" type="#_x0000_t75" style="width:12pt;height:31.5pt" o:ole="">
                  <v:imagedata r:id="rId623" o:title=""/>
                </v:shape>
                <o:OLEObject Type="Embed" ProgID="Equation.3" ShapeID="_x0000_i1339" DrawAspect="Content" ObjectID="_1778908059" r:id="rId624"/>
              </w:object>
            </w:r>
          </w:p>
        </w:tc>
        <w:tc>
          <w:tcPr>
            <w:tcW w:w="850" w:type="dxa"/>
            <w:vAlign w:val="center"/>
          </w:tcPr>
          <w:p w14:paraId="44CA939A" w14:textId="77777777" w:rsidR="00956E72" w:rsidRPr="00702DD0" w:rsidRDefault="00956E72" w:rsidP="005302DC">
            <w:pPr>
              <w:ind w:right="-14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00" w:dyaOrig="340" w14:anchorId="0B6CB712">
                <v:shape id="_x0000_i1340" type="#_x0000_t75" style="width:15pt;height:17.25pt" o:ole="">
                  <v:imagedata r:id="rId625" o:title=""/>
                </v:shape>
                <o:OLEObject Type="Embed" ProgID="Equation.3" ShapeID="_x0000_i1340" DrawAspect="Content" ObjectID="_1778908060" r:id="rId626"/>
              </w:object>
            </w:r>
          </w:p>
        </w:tc>
        <w:tc>
          <w:tcPr>
            <w:tcW w:w="851" w:type="dxa"/>
            <w:vAlign w:val="center"/>
          </w:tcPr>
          <w:p w14:paraId="2A8D523D" w14:textId="77777777" w:rsidR="00956E72" w:rsidRPr="00702DD0" w:rsidRDefault="00956E72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40" w:dyaOrig="340" w14:anchorId="64B7D64C">
                <v:shape id="_x0000_i1341" type="#_x0000_t75" style="width:17.25pt;height:17.25pt" o:ole="">
                  <v:imagedata r:id="rId627" o:title=""/>
                </v:shape>
                <o:OLEObject Type="Embed" ProgID="Equation.3" ShapeID="_x0000_i1341" DrawAspect="Content" ObjectID="_1778908061" r:id="rId628"/>
              </w:object>
            </w:r>
          </w:p>
        </w:tc>
        <w:tc>
          <w:tcPr>
            <w:tcW w:w="708" w:type="dxa"/>
          </w:tcPr>
          <w:p w14:paraId="0A98B918" w14:textId="77777777"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200" w:dyaOrig="260" w14:anchorId="7BA51A9E">
                <v:shape id="_x0000_i1342" type="#_x0000_t75" style="width:10.5pt;height:12.75pt" o:ole="">
                  <v:imagedata r:id="rId629" o:title=""/>
                </v:shape>
                <o:OLEObject Type="Embed" ProgID="Equation.3" ShapeID="_x0000_i1342" DrawAspect="Content" ObjectID="_1778908062" r:id="rId630"/>
              </w:object>
            </w:r>
            <w:r w:rsidRPr="00702DD0">
              <w:rPr>
                <w:sz w:val="28"/>
                <w:szCs w:val="28"/>
                <w:lang w:val="en-US"/>
              </w:rPr>
              <w:t>,</w:t>
            </w:r>
          </w:p>
          <w:p w14:paraId="20017369" w14:textId="77777777"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кН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м</w:t>
            </w:r>
          </w:p>
        </w:tc>
        <w:tc>
          <w:tcPr>
            <w:tcW w:w="993" w:type="dxa"/>
            <w:vAlign w:val="center"/>
          </w:tcPr>
          <w:p w14:paraId="72B544A1" w14:textId="77777777"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14:paraId="2F16CB40" w14:textId="77777777"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1417" w:type="dxa"/>
          </w:tcPr>
          <w:p w14:paraId="18802C58" w14:textId="77777777" w:rsidR="00956E72" w:rsidRPr="00702DD0" w:rsidRDefault="00956E72" w:rsidP="00B50258">
            <w:pPr>
              <w:ind w:right="-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положение опоры в точке</w:t>
            </w:r>
          </w:p>
        </w:tc>
        <w:tc>
          <w:tcPr>
            <w:tcW w:w="1985" w:type="dxa"/>
          </w:tcPr>
          <w:p w14:paraId="0831FA7F" w14:textId="77777777" w:rsidR="00956E72" w:rsidRPr="00702DD0" w:rsidRDefault="00956E72" w:rsidP="00956E72">
            <w:pPr>
              <w:ind w:right="-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ределить прогиб и  угол поворота в точке</w:t>
            </w:r>
          </w:p>
        </w:tc>
      </w:tr>
      <w:tr w:rsidR="00956E72" w:rsidRPr="00702DD0" w14:paraId="0A44CAD7" w14:textId="77777777" w:rsidTr="00956E72">
        <w:trPr>
          <w:trHeight w:val="219"/>
        </w:trPr>
        <w:tc>
          <w:tcPr>
            <w:tcW w:w="709" w:type="dxa"/>
            <w:vAlign w:val="center"/>
          </w:tcPr>
          <w:p w14:paraId="084D79EA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1F4AC207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.5</w:t>
            </w:r>
          </w:p>
        </w:tc>
        <w:tc>
          <w:tcPr>
            <w:tcW w:w="709" w:type="dxa"/>
            <w:vAlign w:val="center"/>
          </w:tcPr>
          <w:p w14:paraId="12025B5B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850" w:type="dxa"/>
            <w:vAlign w:val="center"/>
          </w:tcPr>
          <w:p w14:paraId="7F776DF6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851" w:type="dxa"/>
            <w:vAlign w:val="center"/>
          </w:tcPr>
          <w:p w14:paraId="23C26BE5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708" w:type="dxa"/>
          </w:tcPr>
          <w:p w14:paraId="74B1F340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993" w:type="dxa"/>
            <w:vAlign w:val="center"/>
          </w:tcPr>
          <w:p w14:paraId="69CDCDE4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</w:tcPr>
          <w:p w14:paraId="1760968C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6F7C2FDB" w14:textId="77777777" w:rsidR="00956E72" w:rsidRPr="00702DD0" w:rsidRDefault="00956E72" w:rsidP="00B5025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5947B82B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0C264B56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14:paraId="3424E2AE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14:paraId="06190F25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850" w:type="dxa"/>
            <w:vAlign w:val="center"/>
          </w:tcPr>
          <w:p w14:paraId="0A66C16E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851" w:type="dxa"/>
            <w:vAlign w:val="center"/>
          </w:tcPr>
          <w:p w14:paraId="23175B46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708" w:type="dxa"/>
          </w:tcPr>
          <w:p w14:paraId="52155CC1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1894272A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1417" w:type="dxa"/>
          </w:tcPr>
          <w:p w14:paraId="06AF41F0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0C815933" w14:textId="77777777" w:rsidR="00956E72" w:rsidRPr="00702DD0" w:rsidRDefault="00956E72" w:rsidP="00B5025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14:paraId="27E9AC77" w14:textId="77777777" w:rsidTr="00956E72">
        <w:trPr>
          <w:trHeight w:val="219"/>
        </w:trPr>
        <w:tc>
          <w:tcPr>
            <w:tcW w:w="709" w:type="dxa"/>
            <w:vAlign w:val="center"/>
          </w:tcPr>
          <w:p w14:paraId="2F711DC4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14:paraId="218FC15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14:paraId="22FA12D5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850" w:type="dxa"/>
            <w:vAlign w:val="center"/>
          </w:tcPr>
          <w:p w14:paraId="6EB14D7E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851" w:type="dxa"/>
            <w:vAlign w:val="center"/>
          </w:tcPr>
          <w:p w14:paraId="22F6CBFE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708" w:type="dxa"/>
          </w:tcPr>
          <w:p w14:paraId="70FC946E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993" w:type="dxa"/>
            <w:vAlign w:val="center"/>
          </w:tcPr>
          <w:p w14:paraId="24D732E7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417" w:type="dxa"/>
          </w:tcPr>
          <w:p w14:paraId="6EC893F8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1FE178F2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46BCD09F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4A8A0ED2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14:paraId="2D6773F8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709" w:type="dxa"/>
            <w:vAlign w:val="center"/>
          </w:tcPr>
          <w:p w14:paraId="74D8B739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850" w:type="dxa"/>
            <w:vAlign w:val="center"/>
          </w:tcPr>
          <w:p w14:paraId="38FA0682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851" w:type="dxa"/>
            <w:vAlign w:val="center"/>
          </w:tcPr>
          <w:p w14:paraId="6AD88C5B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708" w:type="dxa"/>
          </w:tcPr>
          <w:p w14:paraId="108D64D0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993" w:type="dxa"/>
            <w:vAlign w:val="center"/>
          </w:tcPr>
          <w:p w14:paraId="1B614CD1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417" w:type="dxa"/>
          </w:tcPr>
          <w:p w14:paraId="7ECCABD0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0CE84C1E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14:paraId="58FD7E65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549C46AB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14:paraId="0A4FDEF9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709" w:type="dxa"/>
            <w:vAlign w:val="center"/>
          </w:tcPr>
          <w:p w14:paraId="3529A98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850" w:type="dxa"/>
            <w:vAlign w:val="center"/>
          </w:tcPr>
          <w:p w14:paraId="1A5AA825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851" w:type="dxa"/>
            <w:vAlign w:val="center"/>
          </w:tcPr>
          <w:p w14:paraId="22F15B13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8" w:type="dxa"/>
          </w:tcPr>
          <w:p w14:paraId="203FB442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993" w:type="dxa"/>
            <w:vAlign w:val="center"/>
          </w:tcPr>
          <w:p w14:paraId="46F2FEF9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417" w:type="dxa"/>
          </w:tcPr>
          <w:p w14:paraId="732C7CBB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0CBA0FD1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3C2C8BD9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0FE6CEBF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14:paraId="24963800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14:paraId="31EF1DD6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850" w:type="dxa"/>
            <w:vAlign w:val="center"/>
          </w:tcPr>
          <w:p w14:paraId="3D58594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851" w:type="dxa"/>
            <w:vAlign w:val="center"/>
          </w:tcPr>
          <w:p w14:paraId="0166F8E1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1</w:t>
            </w:r>
          </w:p>
        </w:tc>
        <w:tc>
          <w:tcPr>
            <w:tcW w:w="708" w:type="dxa"/>
          </w:tcPr>
          <w:p w14:paraId="666686A9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993" w:type="dxa"/>
            <w:vAlign w:val="center"/>
          </w:tcPr>
          <w:p w14:paraId="0648E0B5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417" w:type="dxa"/>
          </w:tcPr>
          <w:p w14:paraId="34E1407E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4073F937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14:paraId="7FEF47C7" w14:textId="77777777" w:rsidTr="00956E72">
        <w:trPr>
          <w:trHeight w:val="219"/>
        </w:trPr>
        <w:tc>
          <w:tcPr>
            <w:tcW w:w="709" w:type="dxa"/>
            <w:vAlign w:val="center"/>
          </w:tcPr>
          <w:p w14:paraId="13FDC7A5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14:paraId="09E0C72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709" w:type="dxa"/>
            <w:vAlign w:val="center"/>
          </w:tcPr>
          <w:p w14:paraId="0F45F912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850" w:type="dxa"/>
            <w:vAlign w:val="center"/>
          </w:tcPr>
          <w:p w14:paraId="0A70D45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851" w:type="dxa"/>
            <w:vAlign w:val="center"/>
          </w:tcPr>
          <w:p w14:paraId="258F25A3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708" w:type="dxa"/>
          </w:tcPr>
          <w:p w14:paraId="7FA3A6BE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993" w:type="dxa"/>
            <w:vAlign w:val="center"/>
          </w:tcPr>
          <w:p w14:paraId="4440C0A2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417" w:type="dxa"/>
          </w:tcPr>
          <w:p w14:paraId="032AD934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1DDB44E8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3FF95B62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19A1A9C9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14:paraId="69FB4DAC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14:paraId="68DFAE87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850" w:type="dxa"/>
            <w:vAlign w:val="center"/>
          </w:tcPr>
          <w:p w14:paraId="68375239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851" w:type="dxa"/>
            <w:vAlign w:val="center"/>
          </w:tcPr>
          <w:p w14:paraId="2D5A451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708" w:type="dxa"/>
          </w:tcPr>
          <w:p w14:paraId="7B19BB9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993" w:type="dxa"/>
            <w:vAlign w:val="center"/>
          </w:tcPr>
          <w:p w14:paraId="253EF5E3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417" w:type="dxa"/>
          </w:tcPr>
          <w:p w14:paraId="7B6BD184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72519CCD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14:paraId="6D327C81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5C33A2A1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14:paraId="43F2E722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709" w:type="dxa"/>
            <w:vAlign w:val="center"/>
          </w:tcPr>
          <w:p w14:paraId="5899EBB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850" w:type="dxa"/>
            <w:vAlign w:val="center"/>
          </w:tcPr>
          <w:p w14:paraId="23F51963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851" w:type="dxa"/>
            <w:vAlign w:val="center"/>
          </w:tcPr>
          <w:p w14:paraId="0CDBA423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708" w:type="dxa"/>
          </w:tcPr>
          <w:p w14:paraId="61349CE4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993" w:type="dxa"/>
            <w:vAlign w:val="center"/>
          </w:tcPr>
          <w:p w14:paraId="3A73D04A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417" w:type="dxa"/>
          </w:tcPr>
          <w:p w14:paraId="080A6B39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12C01000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3A4D961A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44DF5D05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14:paraId="480061E8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709" w:type="dxa"/>
            <w:vAlign w:val="center"/>
          </w:tcPr>
          <w:p w14:paraId="51B8D9F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850" w:type="dxa"/>
            <w:vAlign w:val="center"/>
          </w:tcPr>
          <w:p w14:paraId="3B8FE7E0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851" w:type="dxa"/>
            <w:vAlign w:val="center"/>
          </w:tcPr>
          <w:p w14:paraId="1ABF46DB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708" w:type="dxa"/>
          </w:tcPr>
          <w:p w14:paraId="370E082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05C0D79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417" w:type="dxa"/>
          </w:tcPr>
          <w:p w14:paraId="567DA91B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2DCD5BF5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6F6712" w:rsidRPr="00702DD0" w14:paraId="5F97CB6A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4D8443F4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14:paraId="662FBFAE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14:paraId="50D96075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0" w:type="dxa"/>
            <w:vAlign w:val="center"/>
          </w:tcPr>
          <w:p w14:paraId="3E565813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51" w:type="dxa"/>
            <w:vAlign w:val="center"/>
          </w:tcPr>
          <w:p w14:paraId="117D9624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8" w:type="dxa"/>
          </w:tcPr>
          <w:p w14:paraId="19F59043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L</w:t>
            </w:r>
          </w:p>
        </w:tc>
        <w:tc>
          <w:tcPr>
            <w:tcW w:w="993" w:type="dxa"/>
            <w:vAlign w:val="center"/>
          </w:tcPr>
          <w:p w14:paraId="7CAC221E" w14:textId="77777777" w:rsidR="006F6712" w:rsidRPr="00702DD0" w:rsidRDefault="00853F3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3402" w:type="dxa"/>
            <w:gridSpan w:val="2"/>
          </w:tcPr>
          <w:p w14:paraId="72A5D98C" w14:textId="77777777" w:rsidR="006F6712" w:rsidRPr="00702DD0" w:rsidRDefault="002E5A70" w:rsidP="00B50258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</w:tr>
    </w:tbl>
    <w:p w14:paraId="5D638F93" w14:textId="77777777"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  <w:sectPr w:rsidR="00C02F2E" w:rsidRPr="00702DD0" w:rsidSect="00A1560A">
          <w:footerReference w:type="even" r:id="rId631"/>
          <w:footerReference w:type="default" r:id="rId632"/>
          <w:type w:val="continuous"/>
          <w:pgSz w:w="11907" w:h="16839" w:code="9"/>
          <w:pgMar w:top="1134" w:right="1134" w:bottom="1134" w:left="1134" w:header="720" w:footer="720" w:gutter="0"/>
          <w:pgNumType w:start="2"/>
          <w:cols w:space="708"/>
          <w:docGrid w:linePitch="360"/>
        </w:sectPr>
      </w:pPr>
    </w:p>
    <w:p w14:paraId="4F87F416" w14:textId="77777777" w:rsidR="00DC13EB" w:rsidRDefault="00DC13EB" w:rsidP="00DC13EB">
      <w:pPr>
        <w:ind w:firstLine="709"/>
        <w:rPr>
          <w:sz w:val="28"/>
          <w:szCs w:val="28"/>
        </w:rPr>
      </w:pPr>
    </w:p>
    <w:p w14:paraId="2DABC93C" w14:textId="77777777" w:rsidR="00DC13EB" w:rsidRPr="00EC45A1" w:rsidRDefault="001479BD" w:rsidP="00DC13EB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1. Задание. </w:t>
      </w:r>
      <w:r w:rsidR="00DC13EB" w:rsidRPr="00702DD0">
        <w:rPr>
          <w:sz w:val="28"/>
          <w:szCs w:val="28"/>
        </w:rPr>
        <w:t>Для дву</w:t>
      </w:r>
      <w:r w:rsidR="000E6FE5">
        <w:rPr>
          <w:sz w:val="28"/>
          <w:szCs w:val="28"/>
        </w:rPr>
        <w:t>х</w:t>
      </w:r>
      <w:r w:rsidR="00DC13EB" w:rsidRPr="00702DD0">
        <w:rPr>
          <w:sz w:val="28"/>
          <w:szCs w:val="28"/>
        </w:rPr>
        <w:t xml:space="preserve">опорной балки </w:t>
      </w:r>
      <w:r w:rsidR="007E01BD">
        <w:rPr>
          <w:sz w:val="28"/>
          <w:szCs w:val="28"/>
        </w:rPr>
        <w:t>определить опор</w:t>
      </w:r>
      <w:r w:rsidR="000E6FE5">
        <w:rPr>
          <w:sz w:val="28"/>
          <w:szCs w:val="28"/>
        </w:rPr>
        <w:t>н</w:t>
      </w:r>
      <w:r w:rsidR="007E01BD">
        <w:rPr>
          <w:sz w:val="28"/>
          <w:szCs w:val="28"/>
        </w:rPr>
        <w:t xml:space="preserve">ые реакции </w:t>
      </w:r>
      <w:r w:rsidR="00DC13EB">
        <w:rPr>
          <w:sz w:val="28"/>
          <w:szCs w:val="28"/>
        </w:rPr>
        <w:t>п</w:t>
      </w:r>
      <w:r w:rsidR="00DC13EB" w:rsidRPr="00702DD0">
        <w:rPr>
          <w:sz w:val="28"/>
          <w:szCs w:val="28"/>
        </w:rPr>
        <w:t>остроить эпюры поперечных сил и изгибающих моментов в масштабе</w:t>
      </w:r>
      <w:r w:rsidR="00DC13EB">
        <w:rPr>
          <w:sz w:val="28"/>
          <w:szCs w:val="28"/>
        </w:rPr>
        <w:t>, о</w:t>
      </w:r>
      <w:r w:rsidR="00DC13EB" w:rsidRPr="00702DD0">
        <w:rPr>
          <w:sz w:val="28"/>
          <w:szCs w:val="28"/>
        </w:rPr>
        <w:t xml:space="preserve">пределить максимальный расчетный изгибающий момента </w:t>
      </w:r>
      <w:r w:rsidR="00DC13EB" w:rsidRPr="00702DD0">
        <w:rPr>
          <w:position w:val="-14"/>
          <w:sz w:val="28"/>
          <w:szCs w:val="28"/>
        </w:rPr>
        <w:object w:dxaOrig="620" w:dyaOrig="400" w14:anchorId="07FB06A7">
          <v:shape id="_x0000_i1343" type="#_x0000_t75" style="width:31.5pt;height:19.5pt" o:ole="" fillcolor="window">
            <v:imagedata r:id="rId633" o:title=""/>
          </v:shape>
          <o:OLEObject Type="Embed" ProgID="Equation.3" ShapeID="_x0000_i1343" DrawAspect="Content" ObjectID="_1778908063" r:id="rId634"/>
        </w:object>
      </w:r>
      <w:r w:rsidR="00DC13EB" w:rsidRPr="00702DD0">
        <w:rPr>
          <w:sz w:val="28"/>
          <w:szCs w:val="28"/>
        </w:rPr>
        <w:t xml:space="preserve">  </w:t>
      </w:r>
      <w:r w:rsidR="00DC13EB">
        <w:rPr>
          <w:sz w:val="28"/>
          <w:szCs w:val="28"/>
        </w:rPr>
        <w:t xml:space="preserve">и </w:t>
      </w:r>
      <w:r w:rsidR="00DC13EB" w:rsidRPr="00702DD0">
        <w:rPr>
          <w:sz w:val="28"/>
          <w:szCs w:val="28"/>
        </w:rPr>
        <w:t xml:space="preserve">подобрать номер двутаврового поперечного сечения из расчета на прочность, если допускаемое нормальное напряжение равно </w:t>
      </w:r>
      <w:r w:rsidR="00DC13EB" w:rsidRPr="00702DD0">
        <w:rPr>
          <w:position w:val="-10"/>
          <w:sz w:val="28"/>
          <w:szCs w:val="28"/>
        </w:rPr>
        <w:object w:dxaOrig="360" w:dyaOrig="340" w14:anchorId="443AF3D5">
          <v:shape id="_x0000_i1344" type="#_x0000_t75" style="width:18pt;height:17.25pt" o:ole="" fillcolor="window">
            <v:imagedata r:id="rId635" o:title=""/>
          </v:shape>
          <o:OLEObject Type="Embed" ProgID="Equation.3" ShapeID="_x0000_i1344" DrawAspect="Content" ObjectID="_1778908064" r:id="rId636"/>
        </w:object>
      </w:r>
      <w:r w:rsidR="00DC13EB" w:rsidRPr="00702DD0">
        <w:rPr>
          <w:sz w:val="28"/>
          <w:szCs w:val="28"/>
        </w:rPr>
        <w:t>= 200 МПа. Числовые данные взять из табл. 4.1</w:t>
      </w:r>
      <w:r w:rsidR="00DC13EB">
        <w:rPr>
          <w:sz w:val="28"/>
          <w:szCs w:val="28"/>
        </w:rPr>
        <w:t>, схему-из табл. 4.</w:t>
      </w:r>
      <w:r w:rsidR="000D18B7">
        <w:rPr>
          <w:sz w:val="28"/>
          <w:szCs w:val="28"/>
        </w:rPr>
        <w:t>3</w:t>
      </w:r>
      <w:r w:rsidR="00DC13EB" w:rsidRPr="00702DD0">
        <w:rPr>
          <w:sz w:val="28"/>
          <w:szCs w:val="28"/>
        </w:rPr>
        <w:t xml:space="preserve">. </w:t>
      </w:r>
      <w:r w:rsidR="00166332" w:rsidRPr="00702DD0">
        <w:rPr>
          <w:sz w:val="28"/>
          <w:szCs w:val="28"/>
        </w:rPr>
        <w:t>Сосредоточенн</w:t>
      </w:r>
      <w:r w:rsidR="007E01BD">
        <w:rPr>
          <w:sz w:val="28"/>
          <w:szCs w:val="28"/>
        </w:rPr>
        <w:t>ую</w:t>
      </w:r>
      <w:r w:rsidR="00166332" w:rsidRPr="00702DD0">
        <w:rPr>
          <w:sz w:val="28"/>
          <w:szCs w:val="28"/>
        </w:rPr>
        <w:t xml:space="preserve"> сил</w:t>
      </w:r>
      <w:r w:rsidR="007E01BD">
        <w:rPr>
          <w:sz w:val="28"/>
          <w:szCs w:val="28"/>
        </w:rPr>
        <w:t>у</w:t>
      </w:r>
      <w:r w:rsidR="00166332" w:rsidRPr="00702DD0">
        <w:rPr>
          <w:sz w:val="28"/>
          <w:szCs w:val="28"/>
        </w:rPr>
        <w:t xml:space="preserve"> и момент выра</w:t>
      </w:r>
      <w:r w:rsidR="007E01BD">
        <w:rPr>
          <w:sz w:val="28"/>
          <w:szCs w:val="28"/>
        </w:rPr>
        <w:t>зить</w:t>
      </w:r>
      <w:r w:rsidR="00166332" w:rsidRPr="00702DD0">
        <w:rPr>
          <w:sz w:val="28"/>
          <w:szCs w:val="28"/>
        </w:rPr>
        <w:t xml:space="preserve"> через величину распределенной нагрузки </w:t>
      </w:r>
      <w:r w:rsidR="00166332" w:rsidRPr="00702DD0">
        <w:rPr>
          <w:position w:val="-10"/>
          <w:sz w:val="28"/>
          <w:szCs w:val="28"/>
        </w:rPr>
        <w:object w:dxaOrig="200" w:dyaOrig="260" w14:anchorId="24A910F1">
          <v:shape id="_x0000_i1345" type="#_x0000_t75" style="width:10.5pt;height:12.75pt" o:ole="">
            <v:imagedata r:id="rId637" o:title=""/>
          </v:shape>
          <o:OLEObject Type="Embed" ProgID="Equation.3" ShapeID="_x0000_i1345" DrawAspect="Content" ObjectID="_1778908065" r:id="rId638"/>
        </w:object>
      </w:r>
      <w:r w:rsidR="00166332" w:rsidRPr="00702DD0">
        <w:rPr>
          <w:sz w:val="28"/>
          <w:szCs w:val="28"/>
        </w:rPr>
        <w:t xml:space="preserve"> и длину </w:t>
      </w:r>
      <w:r w:rsidR="00166332" w:rsidRPr="00702DD0">
        <w:rPr>
          <w:position w:val="-6"/>
          <w:sz w:val="28"/>
          <w:szCs w:val="28"/>
        </w:rPr>
        <w:object w:dxaOrig="200" w:dyaOrig="220" w14:anchorId="04FBA9DF">
          <v:shape id="_x0000_i1346" type="#_x0000_t75" style="width:10.5pt;height:10.5pt" o:ole="">
            <v:imagedata r:id="rId639" o:title=""/>
          </v:shape>
          <o:OLEObject Type="Embed" ProgID="Equation.3" ShapeID="_x0000_i1346" DrawAspect="Content" ObjectID="_1778908066" r:id="rId640"/>
        </w:object>
      </w:r>
      <w:r w:rsidR="00166332" w:rsidRPr="00702DD0">
        <w:rPr>
          <w:sz w:val="28"/>
          <w:szCs w:val="28"/>
        </w:rPr>
        <w:t xml:space="preserve"> </w:t>
      </w:r>
      <w:r w:rsidR="007E01BD">
        <w:rPr>
          <w:sz w:val="28"/>
          <w:szCs w:val="28"/>
        </w:rPr>
        <w:t xml:space="preserve">по </w:t>
      </w:r>
      <w:r w:rsidR="00166332" w:rsidRPr="00702DD0">
        <w:rPr>
          <w:sz w:val="28"/>
          <w:szCs w:val="28"/>
        </w:rPr>
        <w:t xml:space="preserve">формулам </w:t>
      </w:r>
      <w:r w:rsidR="00166332" w:rsidRPr="00702DD0">
        <w:rPr>
          <w:position w:val="-10"/>
          <w:sz w:val="28"/>
          <w:szCs w:val="28"/>
        </w:rPr>
        <w:object w:dxaOrig="1180" w:dyaOrig="360" w14:anchorId="45B08BF4">
          <v:shape id="_x0000_i1347" type="#_x0000_t75" style="width:59.25pt;height:18pt" o:ole="">
            <v:imagedata r:id="rId641" o:title=""/>
          </v:shape>
          <o:OLEObject Type="Embed" ProgID="Equation.3" ShapeID="_x0000_i1347" DrawAspect="Content" ObjectID="_1778908067" r:id="rId642"/>
        </w:object>
      </w:r>
      <w:r w:rsidR="00166332" w:rsidRPr="00702DD0">
        <w:rPr>
          <w:sz w:val="28"/>
          <w:szCs w:val="28"/>
        </w:rPr>
        <w:t xml:space="preserve">, </w:t>
      </w:r>
      <w:r w:rsidR="00166332" w:rsidRPr="00702DD0">
        <w:rPr>
          <w:position w:val="-10"/>
          <w:sz w:val="28"/>
          <w:szCs w:val="28"/>
        </w:rPr>
        <w:object w:dxaOrig="999" w:dyaOrig="340" w14:anchorId="20F5F578">
          <v:shape id="_x0000_i1348" type="#_x0000_t75" style="width:49.5pt;height:17.25pt" o:ole="">
            <v:imagedata r:id="rId643" o:title=""/>
          </v:shape>
          <o:OLEObject Type="Embed" ProgID="Equation.3" ShapeID="_x0000_i1348" DrawAspect="Content" ObjectID="_1778908068" r:id="rId644"/>
        </w:object>
      </w:r>
      <w:r w:rsidR="00166332" w:rsidRPr="00702DD0">
        <w:rPr>
          <w:sz w:val="28"/>
          <w:szCs w:val="28"/>
        </w:rPr>
        <w:t>.</w:t>
      </w:r>
    </w:p>
    <w:p w14:paraId="3253C316" w14:textId="77777777" w:rsidR="00853F32" w:rsidRPr="00B11B5B" w:rsidRDefault="00853F32" w:rsidP="00853F32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Цифру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определить по правилу, изложенному в условии к задаче 5.</w:t>
      </w:r>
    </w:p>
    <w:p w14:paraId="526FF6FC" w14:textId="77777777" w:rsidR="00B26924" w:rsidRPr="00702DD0" w:rsidRDefault="00B26924" w:rsidP="00B26924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начения моментов сопротивления </w:t>
      </w:r>
      <w:r w:rsidRPr="00702DD0">
        <w:rPr>
          <w:position w:val="-12"/>
          <w:sz w:val="28"/>
          <w:szCs w:val="28"/>
        </w:rPr>
        <w:object w:dxaOrig="320" w:dyaOrig="360" w14:anchorId="16D6D0AB">
          <v:shape id="_x0000_i1349" type="#_x0000_t75" style="width:15.75pt;height:18pt" o:ole="" fillcolor="window">
            <v:imagedata r:id="rId645" o:title=""/>
          </v:shape>
          <o:OLEObject Type="Embed" ProgID="Equation.3" ShapeID="_x0000_i1349" DrawAspect="Content" ObjectID="_1778908069" r:id="rId646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 xml:space="preserve">двутавровых </w:t>
      </w:r>
      <w:r w:rsidRPr="00702DD0">
        <w:rPr>
          <w:sz w:val="28"/>
          <w:szCs w:val="28"/>
        </w:rPr>
        <w:t>сечений (ГОСТ 8239-72) приведены в табл. 4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>.</w:t>
      </w:r>
    </w:p>
    <w:p w14:paraId="2C631324" w14:textId="77777777" w:rsidR="00853F32" w:rsidRDefault="00853F32" w:rsidP="000D18B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14:paraId="6FE20DA3" w14:textId="77777777" w:rsidR="000D18B7" w:rsidRPr="00702DD0" w:rsidRDefault="000D18B7" w:rsidP="000D18B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</w:t>
      </w:r>
      <w:r w:rsidR="00B30D07">
        <w:rPr>
          <w:sz w:val="28"/>
          <w:szCs w:val="28"/>
        </w:rPr>
        <w:t>2</w:t>
      </w:r>
    </w:p>
    <w:p w14:paraId="4E3223F2" w14:textId="77777777" w:rsidR="000D18B7" w:rsidRPr="000E6FE5" w:rsidRDefault="000D18B7" w:rsidP="000D18B7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0D18B7" w:rsidRPr="00702DD0" w14:paraId="2827C367" w14:textId="77777777" w:rsidTr="000E6FE5">
        <w:trPr>
          <w:trHeight w:hRule="exact" w:val="680"/>
        </w:trPr>
        <w:tc>
          <w:tcPr>
            <w:tcW w:w="1242" w:type="dxa"/>
            <w:vAlign w:val="center"/>
          </w:tcPr>
          <w:p w14:paraId="7499CCF5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14:paraId="4B58CF3C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010" w:type="dxa"/>
            <w:vAlign w:val="center"/>
          </w:tcPr>
          <w:p w14:paraId="291310EE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1010" w:type="dxa"/>
            <w:vAlign w:val="center"/>
          </w:tcPr>
          <w:p w14:paraId="5B7D5606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1010" w:type="dxa"/>
            <w:vAlign w:val="center"/>
          </w:tcPr>
          <w:p w14:paraId="7259FCAB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1010" w:type="dxa"/>
            <w:vAlign w:val="center"/>
          </w:tcPr>
          <w:p w14:paraId="013F19D2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1010" w:type="dxa"/>
            <w:vAlign w:val="center"/>
          </w:tcPr>
          <w:p w14:paraId="6CCE3DC4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а</w:t>
            </w:r>
          </w:p>
        </w:tc>
        <w:tc>
          <w:tcPr>
            <w:tcW w:w="1010" w:type="dxa"/>
            <w:vAlign w:val="center"/>
          </w:tcPr>
          <w:p w14:paraId="3F24760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010" w:type="dxa"/>
            <w:vAlign w:val="center"/>
          </w:tcPr>
          <w:p w14:paraId="74D19AA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а</w:t>
            </w:r>
          </w:p>
        </w:tc>
      </w:tr>
      <w:tr w:rsidR="000D18B7" w:rsidRPr="00702DD0" w14:paraId="35BC0C42" w14:textId="77777777" w:rsidTr="000E6FE5">
        <w:trPr>
          <w:trHeight w:val="323"/>
        </w:trPr>
        <w:tc>
          <w:tcPr>
            <w:tcW w:w="1242" w:type="dxa"/>
            <w:vAlign w:val="center"/>
          </w:tcPr>
          <w:p w14:paraId="18801745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proofErr w:type="spellEnd"/>
            <w:r w:rsidRPr="00702DD0">
              <w:rPr>
                <w:sz w:val="28"/>
                <w:szCs w:val="28"/>
                <w:vertAlign w:val="subscript"/>
              </w:rPr>
              <w:t xml:space="preserve"> ,  </w:t>
            </w: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14:paraId="0509652C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9,7</w:t>
            </w:r>
          </w:p>
        </w:tc>
        <w:tc>
          <w:tcPr>
            <w:tcW w:w="1010" w:type="dxa"/>
            <w:vAlign w:val="center"/>
          </w:tcPr>
          <w:p w14:paraId="547AF7D0" w14:textId="77777777"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8,4</w:t>
            </w:r>
          </w:p>
        </w:tc>
        <w:tc>
          <w:tcPr>
            <w:tcW w:w="1010" w:type="dxa"/>
            <w:vAlign w:val="center"/>
          </w:tcPr>
          <w:p w14:paraId="0C81D490" w14:textId="77777777"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1,7</w:t>
            </w:r>
          </w:p>
        </w:tc>
        <w:tc>
          <w:tcPr>
            <w:tcW w:w="1010" w:type="dxa"/>
            <w:vAlign w:val="center"/>
          </w:tcPr>
          <w:p w14:paraId="6BC43E4C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9</w:t>
            </w:r>
          </w:p>
        </w:tc>
        <w:tc>
          <w:tcPr>
            <w:tcW w:w="1010" w:type="dxa"/>
            <w:vAlign w:val="center"/>
          </w:tcPr>
          <w:p w14:paraId="6296ED55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3</w:t>
            </w:r>
          </w:p>
        </w:tc>
        <w:tc>
          <w:tcPr>
            <w:tcW w:w="1010" w:type="dxa"/>
            <w:vAlign w:val="center"/>
          </w:tcPr>
          <w:p w14:paraId="531BBC4E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9</w:t>
            </w:r>
          </w:p>
        </w:tc>
        <w:tc>
          <w:tcPr>
            <w:tcW w:w="1010" w:type="dxa"/>
            <w:vAlign w:val="center"/>
          </w:tcPr>
          <w:p w14:paraId="6A13E1C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4</w:t>
            </w:r>
          </w:p>
        </w:tc>
        <w:tc>
          <w:tcPr>
            <w:tcW w:w="1010" w:type="dxa"/>
            <w:vAlign w:val="center"/>
          </w:tcPr>
          <w:p w14:paraId="17C9D9FA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3</w:t>
            </w:r>
          </w:p>
        </w:tc>
      </w:tr>
      <w:tr w:rsidR="000D18B7" w:rsidRPr="00702DD0" w14:paraId="40E74B12" w14:textId="77777777" w:rsidTr="000E6FE5">
        <w:trPr>
          <w:trHeight w:val="680"/>
        </w:trPr>
        <w:tc>
          <w:tcPr>
            <w:tcW w:w="1242" w:type="dxa"/>
            <w:vAlign w:val="center"/>
          </w:tcPr>
          <w:p w14:paraId="0A2F21E9" w14:textId="77777777" w:rsidR="000D18B7" w:rsidRPr="00702DD0" w:rsidRDefault="000D18B7" w:rsidP="000E6FE5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14:paraId="4D34AAA1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  <w:tc>
          <w:tcPr>
            <w:tcW w:w="1010" w:type="dxa"/>
            <w:vAlign w:val="center"/>
          </w:tcPr>
          <w:p w14:paraId="7882CB2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а</w:t>
            </w:r>
          </w:p>
        </w:tc>
        <w:tc>
          <w:tcPr>
            <w:tcW w:w="1010" w:type="dxa"/>
            <w:vAlign w:val="center"/>
          </w:tcPr>
          <w:p w14:paraId="4CB8DA95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  <w:tc>
          <w:tcPr>
            <w:tcW w:w="1010" w:type="dxa"/>
            <w:vAlign w:val="center"/>
          </w:tcPr>
          <w:p w14:paraId="6AA6552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а</w:t>
            </w:r>
          </w:p>
        </w:tc>
        <w:tc>
          <w:tcPr>
            <w:tcW w:w="1010" w:type="dxa"/>
            <w:vAlign w:val="center"/>
          </w:tcPr>
          <w:p w14:paraId="0A1E9164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  <w:tc>
          <w:tcPr>
            <w:tcW w:w="1010" w:type="dxa"/>
            <w:vAlign w:val="center"/>
          </w:tcPr>
          <w:p w14:paraId="51BC6E56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а</w:t>
            </w:r>
          </w:p>
        </w:tc>
        <w:tc>
          <w:tcPr>
            <w:tcW w:w="1010" w:type="dxa"/>
            <w:vAlign w:val="center"/>
          </w:tcPr>
          <w:p w14:paraId="44E1BE3F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010" w:type="dxa"/>
            <w:vAlign w:val="center"/>
          </w:tcPr>
          <w:p w14:paraId="234C4B0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а</w:t>
            </w:r>
          </w:p>
        </w:tc>
      </w:tr>
      <w:tr w:rsidR="000D18B7" w:rsidRPr="00702DD0" w14:paraId="25164847" w14:textId="77777777" w:rsidTr="000E6FE5">
        <w:trPr>
          <w:trHeight w:val="323"/>
        </w:trPr>
        <w:tc>
          <w:tcPr>
            <w:tcW w:w="1242" w:type="dxa"/>
            <w:vAlign w:val="center"/>
          </w:tcPr>
          <w:p w14:paraId="0437D13A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proofErr w:type="spellEnd"/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14:paraId="6C624FD2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2</w:t>
            </w:r>
          </w:p>
        </w:tc>
        <w:tc>
          <w:tcPr>
            <w:tcW w:w="1010" w:type="dxa"/>
            <w:vAlign w:val="center"/>
          </w:tcPr>
          <w:p w14:paraId="129D1C82" w14:textId="77777777"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4</w:t>
            </w:r>
          </w:p>
        </w:tc>
        <w:tc>
          <w:tcPr>
            <w:tcW w:w="1010" w:type="dxa"/>
            <w:vAlign w:val="center"/>
          </w:tcPr>
          <w:p w14:paraId="305B6C63" w14:textId="77777777"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9</w:t>
            </w:r>
          </w:p>
        </w:tc>
        <w:tc>
          <w:tcPr>
            <w:tcW w:w="1010" w:type="dxa"/>
            <w:vAlign w:val="center"/>
          </w:tcPr>
          <w:p w14:paraId="3E59DE8B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7</w:t>
            </w:r>
          </w:p>
        </w:tc>
        <w:tc>
          <w:tcPr>
            <w:tcW w:w="1010" w:type="dxa"/>
            <w:vAlign w:val="center"/>
          </w:tcPr>
          <w:p w14:paraId="18BB4667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71</w:t>
            </w:r>
          </w:p>
        </w:tc>
        <w:tc>
          <w:tcPr>
            <w:tcW w:w="1010" w:type="dxa"/>
            <w:vAlign w:val="center"/>
          </w:tcPr>
          <w:p w14:paraId="638890F7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7</w:t>
            </w:r>
          </w:p>
        </w:tc>
        <w:tc>
          <w:tcPr>
            <w:tcW w:w="1010" w:type="dxa"/>
            <w:vAlign w:val="center"/>
          </w:tcPr>
          <w:p w14:paraId="092E52B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72</w:t>
            </w:r>
          </w:p>
        </w:tc>
        <w:tc>
          <w:tcPr>
            <w:tcW w:w="1010" w:type="dxa"/>
            <w:vAlign w:val="center"/>
          </w:tcPr>
          <w:p w14:paraId="5128CB91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18</w:t>
            </w:r>
          </w:p>
        </w:tc>
      </w:tr>
      <w:tr w:rsidR="000D18B7" w:rsidRPr="00702DD0" w14:paraId="41A80142" w14:textId="77777777" w:rsidTr="000E6FE5">
        <w:trPr>
          <w:trHeight w:val="323"/>
        </w:trPr>
        <w:tc>
          <w:tcPr>
            <w:tcW w:w="1242" w:type="dxa"/>
            <w:vAlign w:val="center"/>
          </w:tcPr>
          <w:p w14:paraId="62DF9406" w14:textId="77777777" w:rsidR="000D18B7" w:rsidRPr="00702DD0" w:rsidRDefault="000D18B7" w:rsidP="000E6FE5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14:paraId="363E87EA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010" w:type="dxa"/>
            <w:vAlign w:val="center"/>
          </w:tcPr>
          <w:p w14:paraId="17F0FEC4" w14:textId="77777777"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1010" w:type="dxa"/>
            <w:vAlign w:val="center"/>
          </w:tcPr>
          <w:p w14:paraId="136A681E" w14:textId="77777777"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010" w:type="dxa"/>
            <w:vAlign w:val="center"/>
          </w:tcPr>
          <w:p w14:paraId="7429023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5</w:t>
            </w:r>
          </w:p>
        </w:tc>
        <w:tc>
          <w:tcPr>
            <w:tcW w:w="1010" w:type="dxa"/>
            <w:vAlign w:val="center"/>
          </w:tcPr>
          <w:p w14:paraId="6447D8F7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010" w:type="dxa"/>
            <w:vAlign w:val="center"/>
          </w:tcPr>
          <w:p w14:paraId="335B70D8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010" w:type="dxa"/>
            <w:vAlign w:val="center"/>
          </w:tcPr>
          <w:p w14:paraId="5604E4A3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010" w:type="dxa"/>
            <w:vAlign w:val="center"/>
          </w:tcPr>
          <w:p w14:paraId="14C416B6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5</w:t>
            </w:r>
          </w:p>
        </w:tc>
      </w:tr>
      <w:tr w:rsidR="000D18B7" w:rsidRPr="00702DD0" w14:paraId="25ACF9F9" w14:textId="77777777" w:rsidTr="000E6FE5">
        <w:trPr>
          <w:trHeight w:val="323"/>
        </w:trPr>
        <w:tc>
          <w:tcPr>
            <w:tcW w:w="1242" w:type="dxa"/>
            <w:vAlign w:val="center"/>
          </w:tcPr>
          <w:p w14:paraId="65452335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proofErr w:type="spellEnd"/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14:paraId="2864871D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97</w:t>
            </w:r>
          </w:p>
        </w:tc>
        <w:tc>
          <w:tcPr>
            <w:tcW w:w="1010" w:type="dxa"/>
            <w:vAlign w:val="center"/>
          </w:tcPr>
          <w:p w14:paraId="33A03BBA" w14:textId="77777777"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43</w:t>
            </w:r>
          </w:p>
        </w:tc>
        <w:tc>
          <w:tcPr>
            <w:tcW w:w="1010" w:type="dxa"/>
            <w:vAlign w:val="center"/>
          </w:tcPr>
          <w:p w14:paraId="25202065" w14:textId="77777777"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53</w:t>
            </w:r>
          </w:p>
        </w:tc>
        <w:tc>
          <w:tcPr>
            <w:tcW w:w="1010" w:type="dxa"/>
            <w:vAlign w:val="center"/>
          </w:tcPr>
          <w:p w14:paraId="5C8783A7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31</w:t>
            </w:r>
          </w:p>
        </w:tc>
        <w:tc>
          <w:tcPr>
            <w:tcW w:w="1010" w:type="dxa"/>
            <w:vAlign w:val="center"/>
          </w:tcPr>
          <w:p w14:paraId="55D28A03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589</w:t>
            </w:r>
          </w:p>
        </w:tc>
        <w:tc>
          <w:tcPr>
            <w:tcW w:w="1010" w:type="dxa"/>
            <w:vAlign w:val="center"/>
          </w:tcPr>
          <w:p w14:paraId="090587F5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035</w:t>
            </w:r>
          </w:p>
        </w:tc>
        <w:tc>
          <w:tcPr>
            <w:tcW w:w="1010" w:type="dxa"/>
            <w:vAlign w:val="center"/>
          </w:tcPr>
          <w:p w14:paraId="343D86F0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10" w:type="dxa"/>
            <w:vAlign w:val="center"/>
          </w:tcPr>
          <w:p w14:paraId="376E833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20</w:t>
            </w:r>
          </w:p>
        </w:tc>
      </w:tr>
    </w:tbl>
    <w:p w14:paraId="77FE9E3E" w14:textId="77777777" w:rsidR="00853F32" w:rsidRDefault="00853F32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14:paraId="7E09BA17" w14:textId="77777777" w:rsidR="00853F32" w:rsidRDefault="00853F32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14:paraId="5634F113" w14:textId="77777777" w:rsidR="00B30D07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</w:t>
      </w:r>
      <w:r>
        <w:rPr>
          <w:sz w:val="28"/>
          <w:szCs w:val="28"/>
        </w:rPr>
        <w:t>3</w:t>
      </w:r>
    </w:p>
    <w:p w14:paraId="48115552" w14:textId="77777777" w:rsidR="00B30D07" w:rsidRPr="00702DD0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14:paraId="5C030873" w14:textId="77777777" w:rsidR="00B30D07" w:rsidRDefault="00592514" w:rsidP="00166332">
      <w:pPr>
        <w:ind w:firstLine="709"/>
        <w:jc w:val="center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object w:dxaOrig="1440" w:dyaOrig="1440" w14:anchorId="4A0FDBF4">
          <v:shape id="_x0000_s4394" type="#_x0000_t75" style="position:absolute;left:0;text-align:left;margin-left:48.45pt;margin-top:2.6pt;width:417.9pt;height:652.2pt;z-index:20">
            <v:imagedata r:id="rId647" o:title=""/>
            <w10:wrap type="topAndBottom"/>
          </v:shape>
          <o:OLEObject Type="Embed" ProgID="PBrush" ShapeID="_x0000_s4394" DrawAspect="Content" ObjectID="_1778908265" r:id="rId648"/>
        </w:object>
      </w:r>
    </w:p>
    <w:p w14:paraId="7B67FF90" w14:textId="77777777" w:rsidR="00B30D07" w:rsidRDefault="00B30D07" w:rsidP="00166332">
      <w:pPr>
        <w:ind w:firstLine="709"/>
        <w:jc w:val="center"/>
        <w:outlineLvl w:val="0"/>
        <w:rPr>
          <w:sz w:val="28"/>
          <w:szCs w:val="28"/>
        </w:rPr>
      </w:pPr>
    </w:p>
    <w:p w14:paraId="5FC424B5" w14:textId="77777777" w:rsidR="00853F32" w:rsidRDefault="00853F32" w:rsidP="00853F32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>Руководствуясь эпюрой изгибающих моментов, приблизительно изобразить изогнутую ось балки</w:t>
      </w:r>
      <w:r w:rsidRPr="00702DD0">
        <w:rPr>
          <w:i/>
          <w:sz w:val="28"/>
          <w:szCs w:val="28"/>
        </w:rPr>
        <w:t>.</w:t>
      </w:r>
    </w:p>
    <w:p w14:paraId="02C11517" w14:textId="77777777" w:rsidR="00853F32" w:rsidRDefault="00853F32" w:rsidP="00853F32">
      <w:pPr>
        <w:ind w:firstLine="709"/>
        <w:rPr>
          <w:i/>
          <w:sz w:val="28"/>
          <w:szCs w:val="28"/>
        </w:rPr>
      </w:pPr>
    </w:p>
    <w:p w14:paraId="4452C4F5" w14:textId="77777777" w:rsidR="001479BD" w:rsidRPr="00702DD0" w:rsidRDefault="001479BD" w:rsidP="001479B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>. Теоретическая справка</w:t>
      </w:r>
    </w:p>
    <w:p w14:paraId="365ACE4A" w14:textId="77777777" w:rsidR="001479BD" w:rsidRPr="00702DD0" w:rsidRDefault="001479BD" w:rsidP="001479BD">
      <w:pPr>
        <w:ind w:firstLine="709"/>
        <w:rPr>
          <w:sz w:val="28"/>
          <w:szCs w:val="28"/>
        </w:rPr>
      </w:pPr>
    </w:p>
    <w:p w14:paraId="54A8AAD9" w14:textId="77777777" w:rsidR="001479BD" w:rsidRPr="00702DD0" w:rsidRDefault="001479BD" w:rsidP="001479BD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усть ось у системы координат расположена в плоскости действия нагрузок</w:t>
      </w:r>
      <w:r>
        <w:rPr>
          <w:sz w:val="28"/>
          <w:szCs w:val="28"/>
        </w:rPr>
        <w:t>, проходящей через продольную ось балки</w:t>
      </w:r>
      <w:r w:rsidRPr="00702DD0">
        <w:rPr>
          <w:sz w:val="28"/>
          <w:szCs w:val="28"/>
        </w:rPr>
        <w:t xml:space="preserve"> и направлена вверх, а ось х- перпендикулярно этой плоскости от наблюдателя.</w:t>
      </w:r>
    </w:p>
    <w:p w14:paraId="65AF28FC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гиб стержня – это вид нагружения, при котором в поперечных сечениях стержня возникают только изгибающие моменты </w:t>
      </w:r>
      <w:r w:rsidRPr="00702DD0">
        <w:rPr>
          <w:position w:val="-12"/>
          <w:sz w:val="28"/>
          <w:szCs w:val="28"/>
        </w:rPr>
        <w:object w:dxaOrig="400" w:dyaOrig="360" w14:anchorId="5D760372">
          <v:shape id="_x0000_i1351" type="#_x0000_t75" style="width:19.5pt;height:18pt" o:ole="" fillcolor="window">
            <v:imagedata r:id="rId649" o:title=""/>
          </v:shape>
          <o:OLEObject Type="Embed" ProgID="Equation.3" ShapeID="_x0000_i1351" DrawAspect="Content" ObjectID="_1778908070" r:id="rId650"/>
        </w:object>
      </w:r>
      <w:r w:rsidRPr="00702DD0">
        <w:rPr>
          <w:sz w:val="28"/>
          <w:szCs w:val="28"/>
        </w:rPr>
        <w:t xml:space="preserve"> и поперечные силы </w:t>
      </w:r>
      <w:r w:rsidRPr="00702DD0">
        <w:rPr>
          <w:position w:val="-14"/>
          <w:sz w:val="28"/>
          <w:szCs w:val="28"/>
        </w:rPr>
        <w:object w:dxaOrig="320" w:dyaOrig="380" w14:anchorId="136F0428">
          <v:shape id="_x0000_i1352" type="#_x0000_t75" style="width:15.75pt;height:19.5pt" o:ole="" fillcolor="window">
            <v:imagedata r:id="rId651" o:title=""/>
          </v:shape>
          <o:OLEObject Type="Embed" ProgID="Equation.3" ShapeID="_x0000_i1352" DrawAspect="Content" ObjectID="_1778908071" r:id="rId652"/>
        </w:object>
      </w:r>
      <w:r w:rsidRPr="00702DD0">
        <w:rPr>
          <w:sz w:val="28"/>
          <w:szCs w:val="28"/>
        </w:rPr>
        <w:t xml:space="preserve">. стержень, работающий на изгиб, называют балкой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1).</w:t>
      </w:r>
    </w:p>
    <w:p w14:paraId="0BC449CE" w14:textId="77777777" w:rsidR="001479BD" w:rsidRPr="00702DD0" w:rsidRDefault="00592514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24FF40E9">
          <v:shape id="_x0000_s4901" type="#_x0000_t202" style="position:absolute;left:0;text-align:left;margin-left:0;margin-top:166.3pt;width:238.4pt;height:14.4pt;z-index:26" o:allowincell="f" filled="f" stroked="f">
            <v:textbox style="mso-next-textbox:#_x0000_s4901" inset=",0,,0">
              <w:txbxContent>
                <w:p w14:paraId="79BD6D3D" w14:textId="77777777"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</w:t>
                  </w:r>
                  <w:r w:rsidRPr="00460FB0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square" side="right"/>
          </v:shape>
        </w:pict>
      </w:r>
      <w:r>
        <w:rPr>
          <w:noProof/>
          <w:sz w:val="28"/>
          <w:szCs w:val="28"/>
        </w:rPr>
        <w:object w:dxaOrig="1440" w:dyaOrig="1440" w14:anchorId="6F69DDF8">
          <v:shape id="_x0000_s4902" type="#_x0000_t75" style="position:absolute;left:0;text-align:left;margin-left:0;margin-top:6.15pt;width:234.45pt;height:154.95pt;z-index:27">
            <v:imagedata r:id="rId653" o:title=""/>
            <w10:wrap type="square"/>
          </v:shape>
          <o:OLEObject Type="Embed" ProgID="PBrush" ShapeID="_x0000_s4902" DrawAspect="Content" ObjectID="_1778908266" r:id="rId654"/>
        </w:object>
      </w:r>
      <w:r w:rsidR="001479BD" w:rsidRPr="00702DD0">
        <w:rPr>
          <w:sz w:val="28"/>
          <w:szCs w:val="28"/>
        </w:rPr>
        <w:t xml:space="preserve">От действия изгибающего момента в каждой точке поперечного сечения балки возникает нормальное напряжение </w:t>
      </w:r>
      <w:r w:rsidR="001479BD" w:rsidRPr="00702DD0">
        <w:rPr>
          <w:position w:val="-6"/>
          <w:sz w:val="28"/>
          <w:szCs w:val="28"/>
        </w:rPr>
        <w:object w:dxaOrig="240" w:dyaOrig="220" w14:anchorId="4B755D31">
          <v:shape id="_x0000_i1354" type="#_x0000_t75" style="width:12pt;height:10.5pt" o:ole="" fillcolor="window">
            <v:imagedata r:id="rId655" o:title=""/>
          </v:shape>
          <o:OLEObject Type="Embed" ProgID="Equation.3" ShapeID="_x0000_i1354" DrawAspect="Content" ObjectID="_1778908072" r:id="rId656"/>
        </w:object>
      </w:r>
      <w:r w:rsidR="001479BD" w:rsidRPr="00702DD0">
        <w:rPr>
          <w:sz w:val="28"/>
          <w:szCs w:val="28"/>
        </w:rPr>
        <w:t xml:space="preserve">. От действия поперечной силы </w:t>
      </w:r>
      <w:r w:rsidR="001479BD" w:rsidRPr="00702DD0">
        <w:rPr>
          <w:position w:val="-14"/>
          <w:sz w:val="28"/>
          <w:szCs w:val="28"/>
        </w:rPr>
        <w:object w:dxaOrig="320" w:dyaOrig="380" w14:anchorId="7085026E">
          <v:shape id="_x0000_i1355" type="#_x0000_t75" style="width:15.75pt;height:19.5pt" o:ole="">
            <v:imagedata r:id="rId657" o:title=""/>
          </v:shape>
          <o:OLEObject Type="Embed" ProgID="Equation.3" ShapeID="_x0000_i1355" DrawAspect="Content" ObjectID="_1778908073" r:id="rId658"/>
        </w:object>
      </w:r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 xml:space="preserve">возникает касательное напряжение </w:t>
      </w:r>
      <w:r w:rsidR="001479BD" w:rsidRPr="00702DD0">
        <w:rPr>
          <w:position w:val="-6"/>
          <w:sz w:val="28"/>
          <w:szCs w:val="28"/>
        </w:rPr>
        <w:object w:dxaOrig="200" w:dyaOrig="220" w14:anchorId="39BB29CD">
          <v:shape id="_x0000_i1356" type="#_x0000_t75" style="width:10.5pt;height:10.5pt" o:ole="" fillcolor="window">
            <v:imagedata r:id="rId659" o:title=""/>
          </v:shape>
          <o:OLEObject Type="Embed" ProgID="Equation.3" ShapeID="_x0000_i1356" DrawAspect="Content" ObjectID="_1778908074" r:id="rId660"/>
        </w:object>
      </w:r>
      <w:r w:rsidR="001479BD" w:rsidRPr="00702DD0">
        <w:rPr>
          <w:sz w:val="28"/>
          <w:szCs w:val="28"/>
        </w:rPr>
        <w:t xml:space="preserve">. Пусть </w:t>
      </w:r>
      <w:r w:rsidR="001479BD" w:rsidRPr="00702DD0">
        <w:rPr>
          <w:i/>
          <w:sz w:val="28"/>
          <w:szCs w:val="28"/>
          <w:lang w:val="en-US"/>
        </w:rPr>
        <w:t>C</w:t>
      </w:r>
      <w:r w:rsidR="001479BD" w:rsidRPr="00702DD0">
        <w:rPr>
          <w:i/>
          <w:sz w:val="28"/>
          <w:szCs w:val="28"/>
        </w:rPr>
        <w:t xml:space="preserve">х , </w:t>
      </w:r>
      <w:r w:rsidR="001479BD" w:rsidRPr="00702DD0">
        <w:rPr>
          <w:i/>
          <w:sz w:val="28"/>
          <w:szCs w:val="28"/>
          <w:lang w:val="en-US"/>
        </w:rPr>
        <w:t>C</w:t>
      </w:r>
      <w:r w:rsidR="001479BD" w:rsidRPr="00702DD0">
        <w:rPr>
          <w:i/>
          <w:sz w:val="28"/>
          <w:szCs w:val="28"/>
        </w:rPr>
        <w:t>у</w:t>
      </w:r>
      <w:r w:rsidR="001479BD" w:rsidRPr="00702DD0">
        <w:rPr>
          <w:sz w:val="28"/>
          <w:szCs w:val="28"/>
        </w:rPr>
        <w:t xml:space="preserve"> главные центральные оси поперечного сечения балки, </w:t>
      </w:r>
      <w:proofErr w:type="spellStart"/>
      <w:r w:rsidR="001479BD" w:rsidRPr="00702DD0">
        <w:rPr>
          <w:i/>
          <w:sz w:val="28"/>
          <w:szCs w:val="28"/>
          <w:lang w:val="en-US"/>
        </w:rPr>
        <w:t>Cz</w:t>
      </w:r>
      <w:proofErr w:type="spellEnd"/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 xml:space="preserve">– продольная ось балки. Если все внешние силы приложены в плоскости </w:t>
      </w:r>
      <w:r w:rsidR="001479BD" w:rsidRPr="00702DD0">
        <w:rPr>
          <w:i/>
          <w:sz w:val="28"/>
          <w:szCs w:val="28"/>
        </w:rPr>
        <w:t>у</w:t>
      </w:r>
      <w:proofErr w:type="spellStart"/>
      <w:r w:rsidR="001479BD" w:rsidRPr="00702DD0">
        <w:rPr>
          <w:i/>
          <w:sz w:val="28"/>
          <w:szCs w:val="28"/>
          <w:lang w:val="en-US"/>
        </w:rPr>
        <w:t>Cz</w:t>
      </w:r>
      <w:proofErr w:type="spellEnd"/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 xml:space="preserve">(рис. </w:t>
      </w:r>
      <w:r w:rsidR="001479BD">
        <w:rPr>
          <w:sz w:val="28"/>
          <w:szCs w:val="28"/>
        </w:rPr>
        <w:t>5</w:t>
      </w:r>
      <w:r w:rsidR="001479BD" w:rsidRPr="00702DD0">
        <w:rPr>
          <w:sz w:val="28"/>
          <w:szCs w:val="28"/>
        </w:rPr>
        <w:t>.1 а), то реализуется прямой поперечный изгиб балки и напряжения в поперечном сечении определяются по формулам</w:t>
      </w:r>
    </w:p>
    <w:p w14:paraId="045019CA" w14:textId="77777777" w:rsidR="001479BD" w:rsidRPr="00702DD0" w:rsidRDefault="001479BD" w:rsidP="001479BD">
      <w:pPr>
        <w:tabs>
          <w:tab w:val="left" w:pos="3686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1180" w:dyaOrig="680" w14:anchorId="5C3F706B">
          <v:shape id="_x0000_i1357" type="#_x0000_t75" style="width:59.25pt;height:34.5pt" o:ole="" fillcolor="window">
            <v:imagedata r:id="rId661" o:title=""/>
          </v:shape>
          <o:OLEObject Type="Embed" ProgID="Equation.3" ShapeID="_x0000_i1357" DrawAspect="Content" ObjectID="_1778908075" r:id="rId66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30"/>
          <w:sz w:val="28"/>
          <w:szCs w:val="28"/>
        </w:rPr>
        <w:object w:dxaOrig="1200" w:dyaOrig="740" w14:anchorId="08C895A3">
          <v:shape id="_x0000_i1358" type="#_x0000_t75" style="width:60pt;height:36.75pt" o:ole="" fillcolor="window">
            <v:imagedata r:id="rId663" o:title=""/>
          </v:shape>
          <o:OLEObject Type="Embed" ProgID="Equation.3" ShapeID="_x0000_i1358" DrawAspect="Content" ObjectID="_1778908076" r:id="rId664"/>
        </w:object>
      </w:r>
      <w:r w:rsidRPr="00702DD0">
        <w:rPr>
          <w:sz w:val="28"/>
          <w:szCs w:val="28"/>
        </w:rPr>
        <w:tab/>
        <w:t>(4.1)</w:t>
      </w:r>
    </w:p>
    <w:p w14:paraId="0FFA0578" w14:textId="77777777"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– изгибающий момент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;</w: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279" w:dyaOrig="360" w14:anchorId="12213CC0">
          <v:shape id="_x0000_i1359" type="#_x0000_t75" style="width:14.25pt;height:18pt" o:ole="" fillcolor="window">
            <v:imagedata r:id="rId665" o:title=""/>
          </v:shape>
          <o:OLEObject Type="Embed" ProgID="Equation.3" ShapeID="_x0000_i1359" DrawAspect="Content" ObjectID="_1778908077" r:id="rId666"/>
        </w:object>
      </w:r>
      <w:r w:rsidRPr="00702DD0">
        <w:rPr>
          <w:sz w:val="28"/>
          <w:szCs w:val="28"/>
        </w:rPr>
        <w:t xml:space="preserve"> – осевой момент инерции поперечного сечения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; </w:t>
      </w:r>
      <w:r w:rsidRPr="00702DD0">
        <w:rPr>
          <w:sz w:val="28"/>
          <w:szCs w:val="28"/>
          <w:lang w:val="en-US"/>
        </w:rPr>
        <w:t>y</w:t>
      </w:r>
      <w:r w:rsidRPr="00702DD0">
        <w:rPr>
          <w:sz w:val="28"/>
          <w:szCs w:val="28"/>
        </w:rPr>
        <w:t xml:space="preserve"> – координата точки, в которой определяется напряжение; </w:t>
      </w:r>
      <w:r w:rsidRPr="00702DD0">
        <w:rPr>
          <w:i/>
          <w:sz w:val="28"/>
          <w:szCs w:val="28"/>
          <w:lang w:val="en-US"/>
        </w:rPr>
        <w:t>b</w:t>
      </w:r>
      <w:r w:rsidRPr="00702DD0">
        <w:rPr>
          <w:sz w:val="28"/>
          <w:szCs w:val="28"/>
        </w:rPr>
        <w:t xml:space="preserve"> – ширина поперечного сечения; </w:t>
      </w:r>
      <w:r w:rsidRPr="00702DD0">
        <w:rPr>
          <w:position w:val="-12"/>
          <w:sz w:val="28"/>
          <w:szCs w:val="28"/>
          <w:lang w:val="en-US"/>
        </w:rPr>
        <w:object w:dxaOrig="300" w:dyaOrig="400" w14:anchorId="20243D83">
          <v:shape id="_x0000_i1360" type="#_x0000_t75" style="width:15pt;height:19.5pt" o:ole="" fillcolor="window">
            <v:imagedata r:id="rId667" o:title=""/>
          </v:shape>
          <o:OLEObject Type="Embed" ProgID="Equation.3" ShapeID="_x0000_i1360" DrawAspect="Content" ObjectID="_1778908078" r:id="rId668"/>
        </w:object>
      </w:r>
      <w:r w:rsidRPr="00702DD0">
        <w:rPr>
          <w:position w:val="-10"/>
          <w:sz w:val="28"/>
          <w:szCs w:val="28"/>
        </w:rPr>
        <w:object w:dxaOrig="180" w:dyaOrig="340" w14:anchorId="29588110">
          <v:shape id="_x0000_i1361" type="#_x0000_t75" style="width:9.75pt;height:17.25pt" o:ole="" fillcolor="window">
            <v:imagedata r:id="rId248" o:title=""/>
          </v:shape>
          <o:OLEObject Type="Embed" ProgID="Equation.3" ShapeID="_x0000_i1361" DrawAspect="Content" ObjectID="_1778908079" r:id="rId669"/>
        </w:object>
      </w:r>
      <w:r w:rsidRPr="00702DD0">
        <w:rPr>
          <w:sz w:val="28"/>
          <w:szCs w:val="28"/>
        </w:rPr>
        <w:t xml:space="preserve">- статический момент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 площади части поперечного сечения, расположенной выше точки с координатой у.</w:t>
      </w:r>
    </w:p>
    <w:p w14:paraId="05B09115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Для длинных балок касательными напряжениями τ</w:t>
      </w:r>
      <w:r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ввиду их малости</w:t>
      </w:r>
      <w:r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пренебрегают и проводят расчет на прочность по нормальным напряжениям</w:t>
      </w:r>
    </w:p>
    <w:p w14:paraId="61BA86DA" w14:textId="77777777" w:rsidR="001479BD" w:rsidRPr="00702DD0" w:rsidRDefault="001479BD" w:rsidP="001479BD">
      <w:pPr>
        <w:tabs>
          <w:tab w:val="left" w:pos="4111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  <w:lang w:val="en-US"/>
        </w:rPr>
        <w:object w:dxaOrig="2040" w:dyaOrig="740" w14:anchorId="435C1EAD">
          <v:shape id="_x0000_i1362" type="#_x0000_t75" style="width:102pt;height:36.75pt" o:ole="" fillcolor="window">
            <v:imagedata r:id="rId670" o:title=""/>
          </v:shape>
          <o:OLEObject Type="Embed" ProgID="Equation.3" ShapeID="_x0000_i1362" DrawAspect="Content" ObjectID="_1778908080" r:id="rId671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4.2)</w:t>
      </w:r>
    </w:p>
    <w:p w14:paraId="4BD44A30" w14:textId="77777777"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30"/>
          <w:sz w:val="28"/>
          <w:szCs w:val="28"/>
        </w:rPr>
        <w:object w:dxaOrig="1040" w:dyaOrig="680" w14:anchorId="4011A0D9">
          <v:shape id="_x0000_i1363" type="#_x0000_t75" style="width:52.5pt;height:34.5pt" o:ole="" fillcolor="window">
            <v:imagedata r:id="rId672" o:title=""/>
          </v:shape>
          <o:OLEObject Type="Embed" ProgID="Equation.3" ShapeID="_x0000_i1363" DrawAspect="Content" ObjectID="_1778908081" r:id="rId673"/>
        </w:object>
      </w:r>
      <w:r w:rsidRPr="00702DD0">
        <w:rPr>
          <w:sz w:val="28"/>
          <w:szCs w:val="28"/>
        </w:rPr>
        <w:t xml:space="preserve">- осевой момент сопротивления поперечного сечения при изгибе; </w:t>
      </w:r>
      <w:r w:rsidRPr="00702DD0">
        <w:rPr>
          <w:position w:val="-10"/>
          <w:sz w:val="28"/>
          <w:szCs w:val="28"/>
        </w:rPr>
        <w:object w:dxaOrig="360" w:dyaOrig="340" w14:anchorId="7F54820A">
          <v:shape id="_x0000_i1364" type="#_x0000_t75" style="width:18pt;height:17.25pt" o:ole="" fillcolor="window">
            <v:imagedata r:id="rId674" o:title=""/>
          </v:shape>
          <o:OLEObject Type="Embed" ProgID="Equation.3" ShapeID="_x0000_i1364" DrawAspect="Content" ObjectID="_1778908082" r:id="rId675"/>
        </w:object>
      </w:r>
      <w:r w:rsidRPr="00702DD0">
        <w:rPr>
          <w:sz w:val="28"/>
          <w:szCs w:val="28"/>
        </w:rPr>
        <w:t>- допускаемое нормальное напряжение.</w:t>
      </w:r>
    </w:p>
    <w:p w14:paraId="2A2EE9FB" w14:textId="77777777" w:rsidR="001479BD" w:rsidRPr="00702DD0" w:rsidRDefault="001479BD" w:rsidP="001479BD">
      <w:pPr>
        <w:ind w:firstLine="709"/>
        <w:rPr>
          <w:sz w:val="28"/>
          <w:szCs w:val="28"/>
        </w:rPr>
      </w:pPr>
    </w:p>
    <w:p w14:paraId="64D31427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.</w:t>
      </w:r>
      <w:r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р решения задачи для дву</w:t>
      </w:r>
      <w:r>
        <w:rPr>
          <w:sz w:val="28"/>
          <w:szCs w:val="28"/>
        </w:rPr>
        <w:t>х</w:t>
      </w:r>
      <w:r w:rsidRPr="00702DD0">
        <w:rPr>
          <w:sz w:val="28"/>
          <w:szCs w:val="28"/>
        </w:rPr>
        <w:t>опорной балки</w:t>
      </w:r>
    </w:p>
    <w:p w14:paraId="10B9116F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Шарнирно закрепленная на двух опорах стальная двутавровая балка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а) нагружена равномерно распределенной по длине нагрузкой интенсивности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10 кН/м, сосредоточенной силой и моментом, соответствующим </w:t>
      </w:r>
      <w:r w:rsidRPr="00702DD0">
        <w:rPr>
          <w:position w:val="-10"/>
          <w:sz w:val="28"/>
          <w:szCs w:val="28"/>
        </w:rPr>
        <w:object w:dxaOrig="520" w:dyaOrig="340" w14:anchorId="680DB856">
          <v:shape id="_x0000_i1365" type="#_x0000_t75" style="width:25.5pt;height:17.25pt" o:ole="" fillcolor="window">
            <v:imagedata r:id="rId676" o:title=""/>
          </v:shape>
          <o:OLEObject Type="Embed" ProgID="Equation.3" ShapeID="_x0000_i1365" DrawAspect="Content" ObjectID="_1778908083" r:id="rId677"/>
        </w:object>
      </w:r>
      <w:r w:rsidRPr="00702DD0">
        <w:rPr>
          <w:sz w:val="28"/>
          <w:szCs w:val="28"/>
        </w:rPr>
        <w:t xml:space="preserve"> 2 и </w:t>
      </w:r>
      <w:r w:rsidRPr="00702DD0">
        <w:rPr>
          <w:position w:val="-10"/>
          <w:sz w:val="28"/>
          <w:szCs w:val="28"/>
        </w:rPr>
        <w:object w:dxaOrig="560" w:dyaOrig="340" w14:anchorId="71659B13">
          <v:shape id="_x0000_i1366" type="#_x0000_t75" style="width:27.75pt;height:17.25pt" o:ole="" fillcolor="window">
            <v:imagedata r:id="rId678" o:title=""/>
          </v:shape>
          <o:OLEObject Type="Embed" ProgID="Equation.3" ShapeID="_x0000_i1366" DrawAspect="Content" ObjectID="_1778908084" r:id="rId679"/>
        </w:object>
      </w:r>
      <w:r w:rsidRPr="00702DD0">
        <w:rPr>
          <w:sz w:val="28"/>
          <w:szCs w:val="28"/>
        </w:rPr>
        <w:t xml:space="preserve"> 0.9. Допускаемое нормальное напряжение </w:t>
      </w:r>
      <w:r w:rsidRPr="00702DD0">
        <w:rPr>
          <w:position w:val="-10"/>
          <w:sz w:val="28"/>
          <w:szCs w:val="28"/>
        </w:rPr>
        <w:object w:dxaOrig="980" w:dyaOrig="340" w14:anchorId="61FB0DF4">
          <v:shape id="_x0000_i1367" type="#_x0000_t75" style="width:48pt;height:17.25pt" o:ole="" fillcolor="window">
            <v:imagedata r:id="rId680" o:title=""/>
          </v:shape>
          <o:OLEObject Type="Embed" ProgID="Equation.3" ShapeID="_x0000_i1367" DrawAspect="Content" ObjectID="_1778908085" r:id="rId681"/>
        </w:object>
      </w:r>
      <w:r w:rsidRPr="00702DD0">
        <w:rPr>
          <w:sz w:val="28"/>
          <w:szCs w:val="28"/>
        </w:rPr>
        <w:t xml:space="preserve"> МПа, расстояния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= 0.5м, </w:t>
      </w:r>
      <w:r w:rsidRPr="00702DD0">
        <w:rPr>
          <w:position w:val="-6"/>
          <w:sz w:val="28"/>
          <w:szCs w:val="28"/>
        </w:rPr>
        <w:object w:dxaOrig="580" w:dyaOrig="279" w14:anchorId="775332C3">
          <v:shape id="_x0000_i1368" type="#_x0000_t75" style="width:29.25pt;height:14.25pt" o:ole="" fillcolor="window">
            <v:imagedata r:id="rId682" o:title=""/>
          </v:shape>
          <o:OLEObject Type="Embed" ProgID="Equation.3" ShapeID="_x0000_i1368" DrawAspect="Content" ObjectID="_1778908086" r:id="rId683"/>
        </w:object>
      </w:r>
      <w:r w:rsidRPr="00702DD0">
        <w:rPr>
          <w:sz w:val="28"/>
          <w:szCs w:val="28"/>
        </w:rPr>
        <w:t xml:space="preserve"> 1.9. Требуется построить эпюры </w:t>
      </w:r>
      <w:r w:rsidRPr="00702DD0">
        <w:rPr>
          <w:sz w:val="28"/>
          <w:szCs w:val="28"/>
        </w:rPr>
        <w:lastRenderedPageBreak/>
        <w:t xml:space="preserve">поперечных сил и изгибающих моментов в масштабе, определить максимальный изгибающий момента </w:t>
      </w:r>
      <w:r w:rsidRPr="00702DD0">
        <w:rPr>
          <w:position w:val="-14"/>
          <w:sz w:val="28"/>
          <w:szCs w:val="28"/>
        </w:rPr>
        <w:object w:dxaOrig="620" w:dyaOrig="400" w14:anchorId="4DCF5CF9">
          <v:shape id="_x0000_i1369" type="#_x0000_t75" style="width:31.5pt;height:19.5pt" o:ole="" fillcolor="window">
            <v:imagedata r:id="rId633" o:title=""/>
          </v:shape>
          <o:OLEObject Type="Embed" ProgID="Equation.3" ShapeID="_x0000_i1369" DrawAspect="Content" ObjectID="_1778908087" r:id="rId684"/>
        </w:object>
      </w:r>
      <w:r w:rsidRPr="00702DD0">
        <w:rPr>
          <w:sz w:val="28"/>
          <w:szCs w:val="28"/>
        </w:rPr>
        <w:t>, и подобрать номер двутаврового поперечного сечения из расчета на прочность.</w:t>
      </w:r>
    </w:p>
    <w:p w14:paraId="26DE8D11" w14:textId="77777777" w:rsidR="001479BD" w:rsidRPr="00702DD0" w:rsidRDefault="00592514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272E994C">
          <v:shape id="_x0000_s4898" type="#_x0000_t202" style="position:absolute;left:0;text-align:left;margin-left:87.55pt;margin-top:299pt;width:302.4pt;height:14.4pt;z-index:23" o:allowincell="f" filled="f" stroked="f">
            <v:textbox style="mso-next-textbox:#_x0000_s4898" inset=",0,,0">
              <w:txbxContent>
                <w:p w14:paraId="221DAFAA" w14:textId="77777777"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object w:dxaOrig="1440" w:dyaOrig="1440" w14:anchorId="41BBAE1C">
          <v:shape id="_x0000_s4899" type="#_x0000_t75" style="position:absolute;left:0;text-align:left;margin-left:83.05pt;margin-top:.05pt;width:314.5pt;height:298.95pt;z-index:24" o:allowincell="f">
            <v:imagedata r:id="rId685" o:title=""/>
            <w10:wrap type="topAndBottom" side="right"/>
          </v:shape>
          <o:OLEObject Type="Embed" ProgID="PBrush" ShapeID="_x0000_s4899" DrawAspect="Content" ObjectID="_1778908267" r:id="rId686"/>
        </w:object>
      </w:r>
      <w:r w:rsidR="001479BD" w:rsidRPr="00702DD0">
        <w:rPr>
          <w:sz w:val="28"/>
          <w:szCs w:val="28"/>
        </w:rPr>
        <w:t>Решение подобных задач ведется в следующем порядке.</w:t>
      </w:r>
    </w:p>
    <w:p w14:paraId="42D6926D" w14:textId="77777777"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а)</w:t>
      </w:r>
      <w:r w:rsidRPr="00702DD0">
        <w:rPr>
          <w:sz w:val="28"/>
          <w:szCs w:val="28"/>
        </w:rPr>
        <w:t xml:space="preserve"> Строится в масштабе расчетная схема балки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2)</w:t>
      </w:r>
      <w:r w:rsidRPr="00702DD0">
        <w:rPr>
          <w:sz w:val="28"/>
          <w:szCs w:val="28"/>
        </w:rPr>
        <w:t>.</w:t>
      </w:r>
    </w:p>
    <w:p w14:paraId="3CBC43DA" w14:textId="77777777" w:rsidR="001479BD" w:rsidRPr="00702DD0" w:rsidRDefault="001479BD" w:rsidP="001479BD">
      <w:pPr>
        <w:pStyle w:val="Header"/>
        <w:shd w:val="clear" w:color="auto" w:fill="FFFFFF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Pr="00702DD0">
        <w:rPr>
          <w:sz w:val="28"/>
          <w:szCs w:val="28"/>
        </w:rPr>
        <w:t xml:space="preserve"> Определение опорных реакций.</w:t>
      </w:r>
    </w:p>
    <w:p w14:paraId="1D83DD63" w14:textId="77777777" w:rsidR="001479BD" w:rsidRPr="00702DD0" w:rsidRDefault="001479BD" w:rsidP="001479BD">
      <w:pPr>
        <w:pStyle w:val="BodyTextIndent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алка имеет шарнирно – подвижную опору А и шарнирно – неподвижную опору В. Поскольку система сил, действующих на балку, включает только вертикальные силы и опора В перемещается горизонтально, горизонтальные составляющие реакции в опорах А и В будут равны нулю.</w:t>
      </w:r>
    </w:p>
    <w:p w14:paraId="66D0D49D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ртикальные составляющие реакций </w:t>
      </w:r>
      <w:r w:rsidRPr="00702DD0">
        <w:rPr>
          <w:position w:val="-10"/>
          <w:sz w:val="28"/>
          <w:szCs w:val="28"/>
        </w:rPr>
        <w:object w:dxaOrig="340" w:dyaOrig="340" w14:anchorId="5813362C">
          <v:shape id="_x0000_i1371" type="#_x0000_t75" style="width:17.25pt;height:17.25pt" o:ole="" fillcolor="window">
            <v:imagedata r:id="rId687" o:title=""/>
          </v:shape>
          <o:OLEObject Type="Embed" ProgID="Equation.3" ShapeID="_x0000_i1371" DrawAspect="Content" ObjectID="_1778908088" r:id="rId68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40" w:dyaOrig="340" w14:anchorId="74121331">
          <v:shape id="_x0000_i1372" type="#_x0000_t75" style="width:17.25pt;height:17.25pt" o:ole="" fillcolor="window">
            <v:imagedata r:id="rId689" o:title=""/>
          </v:shape>
          <o:OLEObject Type="Embed" ProgID="Equation.3" ShapeID="_x0000_i1372" DrawAspect="Content" ObjectID="_1778908089" r:id="rId690"/>
        </w:object>
      </w:r>
      <w:r w:rsidRPr="00702DD0">
        <w:rPr>
          <w:sz w:val="28"/>
          <w:szCs w:val="28"/>
        </w:rPr>
        <w:t xml:space="preserve"> определим из уравнений равновесия моментов сил относительно точек А и В:</w:t>
      </w:r>
    </w:p>
    <w:p w14:paraId="747966F8" w14:textId="77777777" w:rsidR="001479BD" w:rsidRPr="00702DD0" w:rsidRDefault="001479BD" w:rsidP="001479BD">
      <w:pPr>
        <w:pStyle w:val="Header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 w14:anchorId="74773D80">
          <v:shape id="_x0000_i1373" type="#_x0000_t75" style="width:56.25pt;height:19.5pt" o:ole="" fillcolor="window">
            <v:imagedata r:id="rId691" o:title=""/>
          </v:shape>
          <o:OLEObject Type="Embed" ProgID="Equation.3" ShapeID="_x0000_i1373" DrawAspect="Content" ObjectID="_1778908090" r:id="rId692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560" w:dyaOrig="340" w14:anchorId="1D7F5DB3">
          <v:shape id="_x0000_i1374" type="#_x0000_t75" style="width:178.5pt;height:17.25pt" o:ole="" fillcolor="window">
            <v:imagedata r:id="rId693" o:title=""/>
          </v:shape>
          <o:OLEObject Type="Embed" ProgID="Equation.3" ShapeID="_x0000_i1374" DrawAspect="Content" ObjectID="_1778908091" r:id="rId694"/>
        </w:object>
      </w:r>
      <w:r w:rsidRPr="00702DD0">
        <w:rPr>
          <w:i/>
          <w:sz w:val="28"/>
          <w:szCs w:val="28"/>
        </w:rPr>
        <w:t>.</w:t>
      </w:r>
    </w:p>
    <w:p w14:paraId="7070336C" w14:textId="77777777" w:rsidR="001479BD" w:rsidRPr="00702DD0" w:rsidRDefault="001479BD" w:rsidP="001479BD">
      <w:pPr>
        <w:pStyle w:val="Header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 w14:anchorId="3A3A5BCB">
          <v:shape id="_x0000_i1375" type="#_x0000_t75" style="width:56.25pt;height:19.5pt" o:ole="" fillcolor="window">
            <v:imagedata r:id="rId695" o:title=""/>
          </v:shape>
          <o:OLEObject Type="Embed" ProgID="Equation.3" ShapeID="_x0000_i1375" DrawAspect="Content" ObjectID="_1778908092" r:id="rId696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760" w:dyaOrig="360" w14:anchorId="6BE04453">
          <v:shape id="_x0000_i1376" type="#_x0000_t75" style="width:188.25pt;height:18pt" o:ole="" fillcolor="window">
            <v:imagedata r:id="rId697" o:title=""/>
          </v:shape>
          <o:OLEObject Type="Embed" ProgID="Equation.3" ShapeID="_x0000_i1376" DrawAspect="Content" ObjectID="_1778908093" r:id="rId698"/>
        </w:object>
      </w:r>
      <w:r w:rsidRPr="00702DD0">
        <w:rPr>
          <w:i/>
          <w:sz w:val="28"/>
          <w:szCs w:val="28"/>
        </w:rPr>
        <w:t>.</w:t>
      </w:r>
    </w:p>
    <w:p w14:paraId="1B71B5D7" w14:textId="77777777" w:rsidR="001479BD" w:rsidRPr="00702DD0" w:rsidRDefault="001479BD" w:rsidP="001479BD">
      <w:pPr>
        <w:pStyle w:val="Header"/>
        <w:shd w:val="clear" w:color="auto" w:fill="FFFFFF"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14:paraId="7459B977" w14:textId="77777777" w:rsidR="001479BD" w:rsidRPr="00702DD0" w:rsidRDefault="001479BD" w:rsidP="001479BD">
      <w:pPr>
        <w:pStyle w:val="Header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2380" w:dyaOrig="360" w14:anchorId="15AA0C3B">
          <v:shape id="_x0000_i1377" type="#_x0000_t75" style="width:119.25pt;height:18pt" o:ole="" fillcolor="window">
            <v:imagedata r:id="rId699" o:title=""/>
          </v:shape>
          <o:OLEObject Type="Embed" ProgID="Equation.3" ShapeID="_x0000_i1377" DrawAspect="Content" ObjectID="_1778908094" r:id="rId700"/>
        </w:object>
      </w:r>
      <w:r w:rsidRPr="00702DD0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2580" w:dyaOrig="360" w14:anchorId="37A3F273">
          <v:shape id="_x0000_i1378" type="#_x0000_t75" style="width:129pt;height:18pt" o:ole="" fillcolor="window">
            <v:imagedata r:id="rId701" o:title=""/>
          </v:shape>
          <o:OLEObject Type="Embed" ProgID="Equation.3" ShapeID="_x0000_i1378" DrawAspect="Content" ObjectID="_1778908095" r:id="rId702"/>
        </w:object>
      </w:r>
      <w:r w:rsidRPr="00702DD0">
        <w:rPr>
          <w:i/>
          <w:sz w:val="28"/>
          <w:szCs w:val="28"/>
        </w:rPr>
        <w:t>.</w:t>
      </w:r>
    </w:p>
    <w:p w14:paraId="312D0B8F" w14:textId="77777777" w:rsidR="001479BD" w:rsidRPr="00702DD0" w:rsidRDefault="001479BD" w:rsidP="001479BD">
      <w:pPr>
        <w:pStyle w:val="Header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тсюда следует</w:t>
      </w:r>
    </w:p>
    <w:p w14:paraId="28213435" w14:textId="77777777" w:rsidR="001479BD" w:rsidRPr="00702DD0" w:rsidRDefault="001479BD" w:rsidP="001479BD">
      <w:pPr>
        <w:pStyle w:val="Header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3000" w:dyaOrig="340" w14:anchorId="2798F667">
          <v:shape id="_x0000_i1379" type="#_x0000_t75" style="width:150.75pt;height:17.25pt" o:ole="" fillcolor="window">
            <v:imagedata r:id="rId703" o:title=""/>
          </v:shape>
          <o:OLEObject Type="Embed" ProgID="Equation.3" ShapeID="_x0000_i1379" DrawAspect="Content" ObjectID="_1778908096" r:id="rId704"/>
        </w:object>
      </w:r>
      <w:r w:rsidRPr="00702DD0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3060" w:dyaOrig="340" w14:anchorId="323191FB">
          <v:shape id="_x0000_i1380" type="#_x0000_t75" style="width:153.75pt;height:17.25pt" o:ole="" fillcolor="window">
            <v:imagedata r:id="rId705" o:title=""/>
          </v:shape>
          <o:OLEObject Type="Embed" ProgID="Equation.3" ShapeID="_x0000_i1380" DrawAspect="Content" ObjectID="_1778908097" r:id="rId706"/>
        </w:object>
      </w:r>
      <w:r w:rsidRPr="00702DD0">
        <w:rPr>
          <w:i/>
          <w:sz w:val="28"/>
          <w:szCs w:val="28"/>
        </w:rPr>
        <w:t>.</w:t>
      </w:r>
    </w:p>
    <w:p w14:paraId="1CDCA521" w14:textId="77777777" w:rsidR="001479BD" w:rsidRPr="00702DD0" w:rsidRDefault="001479BD" w:rsidP="001479BD">
      <w:pPr>
        <w:pStyle w:val="Header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оверка</w:t>
      </w:r>
    </w:p>
    <w:p w14:paraId="57B7AE97" w14:textId="77777777" w:rsidR="001479BD" w:rsidRPr="00702DD0" w:rsidRDefault="001479BD" w:rsidP="001479BD">
      <w:pPr>
        <w:pStyle w:val="BodyTextIndent"/>
        <w:ind w:left="0"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 w14:anchorId="32BA0561">
          <v:shape id="_x0000_i1381" type="#_x0000_t75" style="width:48pt;height:19.5pt" o:ole="" fillcolor="window">
            <v:imagedata r:id="rId707" o:title=""/>
          </v:shape>
          <o:OLEObject Type="Embed" ProgID="Equation.3" ShapeID="_x0000_i1381" DrawAspect="Content" ObjectID="_1778908098" r:id="rId70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  <w:vertAlign w:val="subscript"/>
        </w:rPr>
        <w:object w:dxaOrig="4920" w:dyaOrig="340" w14:anchorId="256D20BF">
          <v:shape id="_x0000_i1382" type="#_x0000_t75" style="width:246pt;height:17.25pt" o:ole="" fillcolor="window">
            <v:imagedata r:id="rId709" o:title=""/>
          </v:shape>
          <o:OLEObject Type="Embed" ProgID="Equation.3" ShapeID="_x0000_i1382" DrawAspect="Content" ObjectID="_1778908099" r:id="rId710"/>
        </w:object>
      </w:r>
      <w:r w:rsidRPr="00702DD0">
        <w:rPr>
          <w:sz w:val="28"/>
          <w:szCs w:val="28"/>
        </w:rPr>
        <w:t>.</w:t>
      </w:r>
    </w:p>
    <w:p w14:paraId="3CB1BB43" w14:textId="77777777" w:rsidR="001479BD" w:rsidRPr="00702DD0" w:rsidRDefault="001479BD" w:rsidP="001479BD">
      <w:pPr>
        <w:pStyle w:val="Header"/>
        <w:shd w:val="clear" w:color="auto" w:fill="FFFFFF"/>
        <w:ind w:firstLine="709"/>
        <w:jc w:val="both"/>
        <w:rPr>
          <w:sz w:val="28"/>
          <w:szCs w:val="28"/>
        </w:rPr>
      </w:pPr>
    </w:p>
    <w:p w14:paraId="0969BC1B" w14:textId="77777777" w:rsidR="001479BD" w:rsidRPr="00702DD0" w:rsidRDefault="001479BD" w:rsidP="001479BD">
      <w:pPr>
        <w:pStyle w:val="Header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</w:t>
      </w:r>
      <w:r w:rsidRPr="00702DD0">
        <w:rPr>
          <w:sz w:val="28"/>
          <w:szCs w:val="28"/>
        </w:rPr>
        <w:t xml:space="preserve"> Составление аналитических выражений изменения изгибающего момента </w:t>
      </w:r>
      <w:r w:rsidRPr="00702DD0">
        <w:rPr>
          <w:position w:val="-12"/>
          <w:sz w:val="28"/>
          <w:szCs w:val="28"/>
        </w:rPr>
        <w:object w:dxaOrig="400" w:dyaOrig="360" w14:anchorId="668E164D">
          <v:shape id="_x0000_i1383" type="#_x0000_t75" style="width:19.5pt;height:18pt" o:ole="" fillcolor="window">
            <v:imagedata r:id="rId711" o:title=""/>
          </v:shape>
          <o:OLEObject Type="Embed" ProgID="Equation.3" ShapeID="_x0000_i1383" DrawAspect="Content" ObjectID="_1778908100" r:id="rId712"/>
        </w:object>
      </w:r>
      <w:r w:rsidRPr="00702DD0">
        <w:rPr>
          <w:sz w:val="28"/>
          <w:szCs w:val="28"/>
        </w:rPr>
        <w:t xml:space="preserve"> и поперечной силы </w:t>
      </w:r>
      <w:r w:rsidRPr="00702DD0">
        <w:rPr>
          <w:position w:val="-14"/>
          <w:sz w:val="28"/>
          <w:szCs w:val="28"/>
        </w:rPr>
        <w:object w:dxaOrig="320" w:dyaOrig="380" w14:anchorId="73FA7CC8">
          <v:shape id="_x0000_i1384" type="#_x0000_t75" style="width:15.75pt;height:19.5pt" o:ole="" fillcolor="window">
            <v:imagedata r:id="rId713" o:title=""/>
          </v:shape>
          <o:OLEObject Type="Embed" ProgID="Equation.3" ShapeID="_x0000_i1384" DrawAspect="Content" ObjectID="_1778908101" r:id="rId714"/>
        </w:object>
      </w:r>
      <w:r w:rsidRPr="00702DD0">
        <w:rPr>
          <w:sz w:val="28"/>
          <w:szCs w:val="28"/>
        </w:rPr>
        <w:t xml:space="preserve"> на всех участках.</w:t>
      </w:r>
    </w:p>
    <w:p w14:paraId="38620537" w14:textId="77777777" w:rsidR="001479BD" w:rsidRPr="00702DD0" w:rsidRDefault="001479BD" w:rsidP="001479BD">
      <w:pPr>
        <w:pStyle w:val="Header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Балка имеет 4 участка.</w:t>
      </w:r>
    </w:p>
    <w:p w14:paraId="236EEBAB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2"/>
          <w:sz w:val="28"/>
          <w:szCs w:val="28"/>
        </w:rPr>
        <w:object w:dxaOrig="940" w:dyaOrig="380" w14:anchorId="6B920BAD">
          <v:shape id="_x0000_i1385" type="#_x0000_t75" style="width:47.25pt;height:19.5pt" o:ole="" fillcolor="window">
            <v:imagedata r:id="rId715" o:title=""/>
          </v:shape>
          <o:OLEObject Type="Embed" ProgID="Equation.3" ShapeID="_x0000_i1385" DrawAspect="Content" ObjectID="_1778908102" r:id="rId716"/>
        </w:object>
      </w:r>
      <w:r w:rsidRPr="00702DD0">
        <w:rPr>
          <w:position w:val="-6"/>
          <w:sz w:val="28"/>
          <w:szCs w:val="28"/>
          <w:lang w:val="en-US"/>
        </w:rPr>
        <w:object w:dxaOrig="200" w:dyaOrig="220" w14:anchorId="5CD6D1F9">
          <v:shape id="_x0000_i1386" type="#_x0000_t75" style="width:10.5pt;height:10.5pt" o:ole="" fillcolor="window">
            <v:imagedata r:id="rId717" o:title=""/>
          </v:shape>
          <o:OLEObject Type="Embed" ProgID="Equation.3" ShapeID="_x0000_i1386" DrawAspect="Content" ObjectID="_1778908103" r:id="rId718"/>
        </w:object>
      </w:r>
      <w:r w:rsidRPr="00702DD0">
        <w:rPr>
          <w:sz w:val="28"/>
          <w:szCs w:val="28"/>
        </w:rPr>
        <w:t>.</w:t>
      </w:r>
    </w:p>
    <w:p w14:paraId="7153CD0B" w14:textId="77777777" w:rsidR="001479BD" w:rsidRPr="00702DD0" w:rsidRDefault="00592514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38422D7A">
          <v:shape id="_x0000_s4900" type="#_x0000_t202" style="position:absolute;left:0;text-align:left;margin-left:1.35pt;margin-top:151.8pt;width:258.55pt;height:22.55pt;z-index:25" o:allowincell="f" filled="f" stroked="f">
            <v:textbox style="mso-next-textbox:#_x0000_s4900" inset=",0,,0">
              <w:txbxContent>
                <w:p w14:paraId="5756999F" w14:textId="77777777"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.3</w:t>
                  </w:r>
                </w:p>
              </w:txbxContent>
            </v:textbox>
            <w10:wrap type="square" side="right"/>
          </v:shape>
        </w:pict>
      </w:r>
      <w:r>
        <w:rPr>
          <w:noProof/>
          <w:sz w:val="28"/>
          <w:szCs w:val="28"/>
        </w:rPr>
        <w:object w:dxaOrig="1440" w:dyaOrig="1440" w14:anchorId="5DD76A00">
          <v:shape id="_x0000_s4897" type="#_x0000_t75" style="position:absolute;left:0;text-align:left;margin-left:1.35pt;margin-top:7.2pt;width:258.55pt;height:134.35pt;z-index:22">
            <v:imagedata r:id="rId719" o:title=""/>
            <w10:wrap type="square"/>
          </v:shape>
          <o:OLEObject Type="Embed" ProgID="PBrush" ShapeID="_x0000_s4897" DrawAspect="Content" ObjectID="_1778908268" r:id="rId720"/>
        </w:object>
      </w:r>
      <w:r w:rsidR="001479BD" w:rsidRPr="00702DD0">
        <w:rPr>
          <w:sz w:val="28"/>
          <w:szCs w:val="28"/>
        </w:rPr>
        <w:t xml:space="preserve">Рассечем мысленно балку на две части поперечным сечением, отстоящим на расстояние </w:t>
      </w:r>
      <w:r w:rsidR="001479BD" w:rsidRPr="00702DD0">
        <w:rPr>
          <w:i/>
          <w:sz w:val="28"/>
          <w:szCs w:val="28"/>
          <w:lang w:val="en-US"/>
        </w:rPr>
        <w:t>z</w:t>
      </w:r>
      <w:r w:rsidR="001479BD" w:rsidRPr="00702DD0">
        <w:rPr>
          <w:i/>
          <w:sz w:val="28"/>
          <w:szCs w:val="28"/>
          <w:vertAlign w:val="subscript"/>
        </w:rPr>
        <w:t>1</w:t>
      </w:r>
      <w:r w:rsidR="001479BD" w:rsidRPr="00702DD0">
        <w:rPr>
          <w:sz w:val="28"/>
          <w:szCs w:val="28"/>
        </w:rPr>
        <w:t xml:space="preserve"> от левого конца балки. Рассматриваем левую отсеченную часть балки. Отбросим правую часть балки, ее действие на левую часть заменим поперечной силой </w:t>
      </w:r>
      <w:r w:rsidR="001479BD" w:rsidRPr="00702DD0">
        <w:rPr>
          <w:position w:val="-14"/>
          <w:sz w:val="28"/>
          <w:szCs w:val="28"/>
        </w:rPr>
        <w:object w:dxaOrig="320" w:dyaOrig="380" w14:anchorId="2C0A632F">
          <v:shape id="_x0000_i1388" type="#_x0000_t75" style="width:15.75pt;height:19.5pt" o:ole="">
            <v:imagedata r:id="rId721" o:title=""/>
          </v:shape>
          <o:OLEObject Type="Embed" ProgID="Equation.3" ShapeID="_x0000_i1388" DrawAspect="Content" ObjectID="_1778908104" r:id="rId722"/>
        </w:object>
      </w:r>
      <w:r w:rsidR="001479BD" w:rsidRPr="00702DD0">
        <w:rPr>
          <w:sz w:val="28"/>
          <w:szCs w:val="28"/>
        </w:rPr>
        <w:t xml:space="preserve"> и изгибающим моментом </w:t>
      </w:r>
      <w:r w:rsidR="001479BD" w:rsidRPr="00702DD0">
        <w:rPr>
          <w:i/>
          <w:sz w:val="28"/>
          <w:szCs w:val="28"/>
        </w:rPr>
        <w:t>М</w:t>
      </w:r>
      <w:r w:rsidR="001479BD" w:rsidRPr="00702DD0">
        <w:rPr>
          <w:i/>
          <w:sz w:val="28"/>
          <w:szCs w:val="28"/>
          <w:vertAlign w:val="subscript"/>
        </w:rPr>
        <w:t xml:space="preserve">х. </w:t>
      </w:r>
      <w:r w:rsidR="001479BD" w:rsidRPr="00702DD0">
        <w:rPr>
          <w:sz w:val="28"/>
          <w:szCs w:val="28"/>
        </w:rPr>
        <w:t xml:space="preserve">Их положительные направления показаны на рис. </w:t>
      </w:r>
      <w:r w:rsidR="001479BD">
        <w:rPr>
          <w:sz w:val="28"/>
          <w:szCs w:val="28"/>
        </w:rPr>
        <w:t>4.3</w:t>
      </w:r>
      <w:r w:rsidR="001479BD" w:rsidRPr="00702DD0">
        <w:rPr>
          <w:sz w:val="28"/>
          <w:szCs w:val="28"/>
        </w:rPr>
        <w:t>, а.</w:t>
      </w:r>
    </w:p>
    <w:p w14:paraId="36EE1B9A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оставим уравнения равновесия для сил, действующих на оставшуюся левую часть балки: сумма проекций сил на ось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у</w:t>
      </w:r>
      <w:r w:rsidRPr="00702DD0">
        <w:rPr>
          <w:sz w:val="28"/>
          <w:szCs w:val="28"/>
        </w:rPr>
        <w:t xml:space="preserve"> равна нулю и сумма моментов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</w:t>
      </w:r>
      <w:r w:rsidRPr="00702DD0">
        <w:rPr>
          <w:sz w:val="28"/>
          <w:szCs w:val="28"/>
        </w:rPr>
        <w:t xml:space="preserve"> равна нулю:</w:t>
      </w:r>
    </w:p>
    <w:p w14:paraId="67A5BF7B" w14:textId="77777777" w:rsidR="001479BD" w:rsidRPr="00702DD0" w:rsidRDefault="001479BD" w:rsidP="001479BD">
      <w:pPr>
        <w:tabs>
          <w:tab w:val="left" w:pos="2268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 w14:anchorId="258BCC1B">
          <v:shape id="_x0000_i1389" type="#_x0000_t75" style="width:48pt;height:19.5pt" o:ole="" fillcolor="window">
            <v:imagedata r:id="rId723" o:title=""/>
          </v:shape>
          <o:OLEObject Type="Embed" ProgID="Equation.3" ShapeID="_x0000_i1389" DrawAspect="Content" ObjectID="_1778908105" r:id="rId724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i/>
          <w:sz w:val="28"/>
          <w:szCs w:val="28"/>
          <w:lang w:val="en-US"/>
        </w:rPr>
        <w:t>R</w:t>
      </w:r>
      <w:r w:rsidRPr="00702DD0">
        <w:rPr>
          <w:i/>
          <w:sz w:val="28"/>
          <w:szCs w:val="28"/>
          <w:vertAlign w:val="subscript"/>
        </w:rPr>
        <w:t xml:space="preserve">2 </w:t>
      </w:r>
      <w:r w:rsidRPr="00702DD0">
        <w:rPr>
          <w:i/>
          <w:sz w:val="28"/>
          <w:szCs w:val="28"/>
        </w:rPr>
        <w:t xml:space="preserve">– </w:t>
      </w:r>
      <w:proofErr w:type="spellStart"/>
      <w:r w:rsidRPr="00702DD0">
        <w:rPr>
          <w:i/>
          <w:sz w:val="28"/>
          <w:szCs w:val="28"/>
          <w:lang w:val="en-US"/>
        </w:rPr>
        <w:t>qz</w:t>
      </w:r>
      <w:proofErr w:type="spellEnd"/>
      <w:r w:rsidRPr="00702DD0">
        <w:rPr>
          <w:i/>
          <w:sz w:val="28"/>
          <w:szCs w:val="28"/>
          <w:vertAlign w:val="subscript"/>
        </w:rPr>
        <w:t>1</w:t>
      </w:r>
      <w:r w:rsidRPr="00702DD0">
        <w:rPr>
          <w:i/>
          <w:sz w:val="28"/>
          <w:szCs w:val="28"/>
        </w:rPr>
        <w:t xml:space="preserve"> –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0,</w:t>
      </w:r>
    </w:p>
    <w:p w14:paraId="5CAFB809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460" w:dyaOrig="380" w14:anchorId="7F21ECF7">
          <v:shape id="_x0000_i1390" type="#_x0000_t75" style="width:72.75pt;height:19.5pt" o:ole="" fillcolor="window">
            <v:imagedata r:id="rId725" o:title=""/>
          </v:shape>
          <o:OLEObject Type="Embed" ProgID="Equation.3" ShapeID="_x0000_i1390" DrawAspect="Content" ObjectID="_1778908106" r:id="rId72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060" w:dyaOrig="380" w14:anchorId="538CB2AB">
          <v:shape id="_x0000_i1391" type="#_x0000_t75" style="width:52.5pt;height:19.5pt" o:ole="" fillcolor="window">
            <v:imagedata r:id="rId727" o:title=""/>
          </v:shape>
          <o:OLEObject Type="Embed" ProgID="Equation.3" ShapeID="_x0000_i1391" DrawAspect="Content" ObjectID="_1778908107" r:id="rId72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340" w:dyaOrig="380" w14:anchorId="57AF3C89">
          <v:shape id="_x0000_i1392" type="#_x0000_t75" style="width:66.75pt;height:19.5pt" o:ole="" fillcolor="window">
            <v:imagedata r:id="rId729" o:title=""/>
          </v:shape>
          <o:OLEObject Type="Embed" ProgID="Equation.3" ShapeID="_x0000_i1392" DrawAspect="Content" ObjectID="_1778908108" r:id="rId730"/>
        </w:object>
      </w:r>
    </w:p>
    <w:p w14:paraId="5C340FC1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140" w:dyaOrig="400" w14:anchorId="78B23B9E">
          <v:shape id="_x0000_i1393" type="#_x0000_t75" style="width:57pt;height:19.5pt" o:ole="" fillcolor="window">
            <v:imagedata r:id="rId731" o:title=""/>
          </v:shape>
          <o:OLEObject Type="Embed" ProgID="Equation.3" ShapeID="_x0000_i1393" DrawAspect="Content" ObjectID="_1778908109" r:id="rId73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060" w:dyaOrig="380" w14:anchorId="68A61328">
          <v:shape id="_x0000_i1394" type="#_x0000_t75" style="width:102.75pt;height:19.5pt" o:ole="" fillcolor="window">
            <v:imagedata r:id="rId733" o:title=""/>
          </v:shape>
          <o:OLEObject Type="Embed" ProgID="Equation.3" ShapeID="_x0000_i1394" DrawAspect="Content" ObjectID="_1778908110" r:id="rId734"/>
        </w:object>
      </w:r>
      <w:r w:rsidRPr="00702DD0">
        <w:rPr>
          <w:sz w:val="28"/>
          <w:szCs w:val="28"/>
        </w:rPr>
        <w:t>,</w:t>
      </w:r>
    </w:p>
    <w:p w14:paraId="544D3AD3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860" w:dyaOrig="380" w14:anchorId="4639E1FD">
          <v:shape id="_x0000_i1395" type="#_x0000_t75" style="width:91.5pt;height:19.5pt" o:ole="" fillcolor="window">
            <v:imagedata r:id="rId735" o:title=""/>
          </v:shape>
          <o:OLEObject Type="Embed" ProgID="Equation.3" ShapeID="_x0000_i1395" DrawAspect="Content" ObjectID="_1778908111" r:id="rId73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120" w:dyaOrig="360" w14:anchorId="359F7570">
          <v:shape id="_x0000_i1396" type="#_x0000_t75" style="width:54.75pt;height:17.25pt" o:ole="" fillcolor="window">
            <v:imagedata r:id="rId737" o:title=""/>
          </v:shape>
          <o:OLEObject Type="Embed" ProgID="Equation.3" ShapeID="_x0000_i1396" DrawAspect="Content" ObjectID="_1778908112" r:id="rId7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880" w:dyaOrig="380" w14:anchorId="41690AF3">
          <v:shape id="_x0000_i1397" type="#_x0000_t75" style="width:91.5pt;height:19.5pt" o:ole="" fillcolor="window">
            <v:imagedata r:id="rId739" o:title=""/>
          </v:shape>
          <o:OLEObject Type="Embed" ProgID="Equation.3" ShapeID="_x0000_i1397" DrawAspect="Content" ObjectID="_1778908113" r:id="rId740"/>
        </w:object>
      </w:r>
      <w:r w:rsidRPr="00702DD0">
        <w:rPr>
          <w:sz w:val="28"/>
          <w:szCs w:val="28"/>
        </w:rPr>
        <w:t>.</w:t>
      </w:r>
    </w:p>
    <w:p w14:paraId="31D69715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ледовательно, при рассмотрении левой отсеченной части балки поперечная сила </w:t>
      </w:r>
      <w:r w:rsidRPr="00702DD0">
        <w:rPr>
          <w:position w:val="-14"/>
          <w:sz w:val="28"/>
          <w:szCs w:val="28"/>
        </w:rPr>
        <w:object w:dxaOrig="320" w:dyaOrig="380" w14:anchorId="75D5EE21">
          <v:shape id="_x0000_i1398" type="#_x0000_t75" style="width:15.75pt;height:19.5pt" o:ole="">
            <v:imagedata r:id="rId741" o:title=""/>
          </v:shape>
          <o:OLEObject Type="Embed" ProgID="Equation.3" ShapeID="_x0000_i1398" DrawAspect="Content" ObjectID="_1778908114" r:id="rId742"/>
        </w:object>
      </w:r>
      <w:r w:rsidRPr="00702DD0">
        <w:rPr>
          <w:sz w:val="28"/>
          <w:szCs w:val="28"/>
        </w:rPr>
        <w:t xml:space="preserve"> равна алгебраической сумме вертикальных внешних сил, расположенных слева от поперечного сечения, при этом положительные слагаемые в сумме – силы направленные вверх, отрицательные слагаемые – силы направленные вниз. Изгибающий момент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sz w:val="28"/>
          <w:szCs w:val="28"/>
        </w:rPr>
        <w:t xml:space="preserve"> равен сумме моментов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, проходящей через центр тяжести </w:t>
      </w:r>
      <w:r w:rsidRPr="00702DD0">
        <w:rPr>
          <w:i/>
          <w:sz w:val="28"/>
          <w:szCs w:val="28"/>
        </w:rPr>
        <w:t>С</w:t>
      </w:r>
      <w:r w:rsidRPr="00702DD0">
        <w:rPr>
          <w:sz w:val="28"/>
          <w:szCs w:val="28"/>
        </w:rPr>
        <w:t xml:space="preserve"> поперечного сечения. При этом положительные слагаемые в сумме – это моменты, направленные по ходу часовой стрелки, а отрицательные слагаемые – моменты, направленные против хода часовой стрелки.</w:t>
      </w:r>
    </w:p>
    <w:p w14:paraId="106EBFB9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ассмотрении правой отсеченной части балки учитываются силы, расположенные справа от поперечного сечения, и применяется обратное правило знаков.</w:t>
      </w:r>
    </w:p>
    <w:p w14:paraId="03BDCD70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2"/>
          <w:sz w:val="28"/>
          <w:szCs w:val="28"/>
        </w:rPr>
        <w:object w:dxaOrig="960" w:dyaOrig="380" w14:anchorId="2B1D70BC">
          <v:shape id="_x0000_i1399" type="#_x0000_t75" style="width:48pt;height:19.5pt" o:ole="" fillcolor="window">
            <v:imagedata r:id="rId743" o:title=""/>
          </v:shape>
          <o:OLEObject Type="Embed" ProgID="Equation.3" ShapeID="_x0000_i1399" DrawAspect="Content" ObjectID="_1778908115" r:id="rId744"/>
        </w:object>
      </w:r>
      <w:r w:rsidRPr="00702DD0">
        <w:rPr>
          <w:sz w:val="28"/>
          <w:szCs w:val="28"/>
        </w:rPr>
        <w:t xml:space="preserve"> 1.9</w:t>
      </w:r>
      <w:r w:rsidRPr="00702DD0">
        <w:rPr>
          <w:position w:val="-6"/>
          <w:sz w:val="28"/>
          <w:szCs w:val="28"/>
          <w:lang w:val="en-US"/>
        </w:rPr>
        <w:object w:dxaOrig="200" w:dyaOrig="220" w14:anchorId="237AA2CE">
          <v:shape id="_x0000_i1400" type="#_x0000_t75" style="width:10.5pt;height:10.5pt" o:ole="" fillcolor="window">
            <v:imagedata r:id="rId745" o:title=""/>
          </v:shape>
          <o:OLEObject Type="Embed" ProgID="Equation.3" ShapeID="_x0000_i1400" DrawAspect="Content" ObjectID="_1778908116" r:id="rId746"/>
        </w:object>
      </w:r>
      <w:r w:rsidRPr="00702DD0">
        <w:rPr>
          <w:sz w:val="28"/>
          <w:szCs w:val="28"/>
        </w:rPr>
        <w:t>.</w:t>
      </w:r>
    </w:p>
    <w:p w14:paraId="237F0221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ле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 xml:space="preserve"> ,б) и записываем, как и для первого участка уравнения равновесия проекций сил и моментов сил. Из этих уравнений получаем</w:t>
      </w:r>
    </w:p>
    <w:p w14:paraId="5A81678E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920" w:dyaOrig="380" w14:anchorId="32C48FC1">
          <v:shape id="_x0000_i1401" type="#_x0000_t75" style="width:196.5pt;height:19.5pt" o:ole="" fillcolor="window">
            <v:imagedata r:id="rId747" o:title=""/>
          </v:shape>
          <o:OLEObject Type="Embed" ProgID="Equation.3" ShapeID="_x0000_i1401" DrawAspect="Content" ObjectID="_1778908117" r:id="rId748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14:paraId="316E9BF0" w14:textId="77777777"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Это же выражение можно получить, составляя для рассматриваемой части балки уравнение равновесия сил в проекциях на ось у.</w:t>
      </w:r>
    </w:p>
    <w:p w14:paraId="7B61087F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380" w14:anchorId="39CBAD90">
          <v:shape id="_x0000_i1402" type="#_x0000_t75" style="width:86.25pt;height:19.5pt" o:ole="" fillcolor="window">
            <v:imagedata r:id="rId749" o:title=""/>
          </v:shape>
          <o:OLEObject Type="Embed" ProgID="Equation.3" ShapeID="_x0000_i1402" DrawAspect="Content" ObjectID="_1778908118" r:id="rId75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2000" w:dyaOrig="380" w14:anchorId="55CE4DF8">
          <v:shape id="_x0000_i1403" type="#_x0000_t75" style="width:99.75pt;height:19.5pt" o:ole="" fillcolor="window">
            <v:imagedata r:id="rId751" o:title=""/>
          </v:shape>
          <o:OLEObject Type="Embed" ProgID="Equation.3" ShapeID="_x0000_i1403" DrawAspect="Content" ObjectID="_1778908119" r:id="rId752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3159" w:dyaOrig="380" w14:anchorId="66920912">
          <v:shape id="_x0000_i1404" type="#_x0000_t75" style="width:154.5pt;height:19.5pt" o:ole="" fillcolor="window">
            <v:imagedata r:id="rId753" o:title=""/>
          </v:shape>
          <o:OLEObject Type="Embed" ProgID="Equation.3" ShapeID="_x0000_i1404" DrawAspect="Content" ObjectID="_1778908120" r:id="rId754"/>
        </w:object>
      </w:r>
    </w:p>
    <w:p w14:paraId="548FE6D2" w14:textId="77777777" w:rsidR="001479BD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940" w:dyaOrig="360" w14:anchorId="0B72D98C">
          <v:shape id="_x0000_i1405" type="#_x0000_t75" style="width:47.25pt;height:18pt" o:ole="" fillcolor="window">
            <v:imagedata r:id="rId755" o:title=""/>
          </v:shape>
          <o:OLEObject Type="Embed" ProgID="Equation.3" ShapeID="_x0000_i1405" DrawAspect="Content" ObjectID="_1778908121" r:id="rId756"/>
        </w:object>
      </w:r>
      <w:r w:rsidRPr="00702DD0">
        <w:rPr>
          <w:sz w:val="28"/>
          <w:szCs w:val="28"/>
        </w:rPr>
        <w:t xml:space="preserve"> -0.5 </w:t>
      </w:r>
      <w:r w:rsidRPr="00702DD0">
        <w:rPr>
          <w:position w:val="-10"/>
          <w:sz w:val="28"/>
          <w:szCs w:val="28"/>
        </w:rPr>
        <w:object w:dxaOrig="420" w:dyaOrig="380" w14:anchorId="501099D0">
          <v:shape id="_x0000_i1406" type="#_x0000_t75" style="width:21.75pt;height:19.5pt" o:ole="" fillcolor="window">
            <v:imagedata r:id="rId757" o:title=""/>
          </v:shape>
          <o:OLEObject Type="Embed" ProgID="Equation.3" ShapeID="_x0000_i1406" DrawAspect="Content" ObjectID="_1778908122" r:id="rId75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080" w:dyaOrig="360" w14:anchorId="27E9A51E">
          <v:shape id="_x0000_i1407" type="#_x0000_t75" style="width:54pt;height:18pt" o:ole="" fillcolor="window">
            <v:imagedata r:id="rId759" o:title=""/>
          </v:shape>
          <o:OLEObject Type="Embed" ProgID="Equation.3" ShapeID="_x0000_i1407" DrawAspect="Content" ObjectID="_1778908123" r:id="rId760"/>
        </w:object>
      </w:r>
      <w:r w:rsidRPr="00702DD0">
        <w:rPr>
          <w:sz w:val="28"/>
          <w:szCs w:val="28"/>
        </w:rPr>
        <w:t xml:space="preserve"> -0.638 </w:t>
      </w:r>
      <w:r w:rsidRPr="00702DD0">
        <w:rPr>
          <w:position w:val="-10"/>
          <w:sz w:val="28"/>
          <w:szCs w:val="28"/>
        </w:rPr>
        <w:object w:dxaOrig="420" w:dyaOrig="360" w14:anchorId="49704099">
          <v:shape id="_x0000_i1408" type="#_x0000_t75" style="width:21.75pt;height:18pt" o:ole="" fillcolor="window">
            <v:imagedata r:id="rId761" o:title=""/>
          </v:shape>
          <o:OLEObject Type="Embed" ProgID="Equation.3" ShapeID="_x0000_i1408" DrawAspect="Content" ObjectID="_1778908124" r:id="rId762"/>
        </w:object>
      </w:r>
      <w:r w:rsidRPr="00702DD0">
        <w:rPr>
          <w:sz w:val="28"/>
          <w:szCs w:val="28"/>
        </w:rPr>
        <w:t>.</w:t>
      </w:r>
    </w:p>
    <w:p w14:paraId="2F96FBB4" w14:textId="77777777"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Это же выражение можно получить, составляя для рассматриваемой части балки  уравнение равновесия моментов сил относительно оси, параллельной оси х и проходящей через центр тяжести сечения.</w:t>
      </w:r>
    </w:p>
    <w:p w14:paraId="4E42F411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Экстремальное значение </w:t>
      </w:r>
      <w:r w:rsidRPr="00702DD0">
        <w:rPr>
          <w:position w:val="-10"/>
          <w:sz w:val="28"/>
          <w:szCs w:val="28"/>
          <w:lang w:val="en-US"/>
        </w:rPr>
        <w:object w:dxaOrig="260" w:dyaOrig="360" w14:anchorId="726AF91B">
          <v:shape id="_x0000_i1409" type="#_x0000_t75" style="width:12.75pt;height:18pt" o:ole="" fillcolor="window">
            <v:imagedata r:id="rId763" o:title=""/>
          </v:shape>
          <o:OLEObject Type="Embed" ProgID="Equation.3" ShapeID="_x0000_i1409" DrawAspect="Content" ObjectID="_1778908125" r:id="rId764"/>
        </w:object>
      </w:r>
      <w:r w:rsidRPr="00702DD0">
        <w:rPr>
          <w:sz w:val="28"/>
          <w:szCs w:val="28"/>
        </w:rPr>
        <w:t xml:space="preserve"> найдем из условия</w:t>
      </w:r>
    </w:p>
    <w:p w14:paraId="799A1B8B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  <w:lang w:val="en-US"/>
        </w:rPr>
        <w:object w:dxaOrig="3060" w:dyaOrig="680" w14:anchorId="0CE3849C">
          <v:shape id="_x0000_i1410" type="#_x0000_t75" style="width:153.75pt;height:34.5pt" o:ole="" fillcolor="window">
            <v:imagedata r:id="rId765" o:title=""/>
          </v:shape>
          <o:OLEObject Type="Embed" ProgID="Equation.3" ShapeID="_x0000_i1410" DrawAspect="Content" ObjectID="_1778908126" r:id="rId766"/>
        </w:object>
      </w:r>
      <w:r w:rsidRPr="00702DD0">
        <w:rPr>
          <w:sz w:val="28"/>
          <w:szCs w:val="28"/>
        </w:rPr>
        <w:t>,</w:t>
      </w:r>
    </w:p>
    <w:p w14:paraId="281FAEDD" w14:textId="77777777"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</w:t>
      </w:r>
      <w:r w:rsidRPr="00702DD0">
        <w:rPr>
          <w:position w:val="-28"/>
          <w:sz w:val="28"/>
          <w:szCs w:val="28"/>
          <w:lang w:val="en-US"/>
        </w:rPr>
        <w:object w:dxaOrig="3739" w:dyaOrig="660" w14:anchorId="0F631BA2">
          <v:shape id="_x0000_i1411" type="#_x0000_t75" style="width:186.75pt;height:33pt" o:ole="" fillcolor="window">
            <v:imagedata r:id="rId767" o:title=""/>
          </v:shape>
          <o:OLEObject Type="Embed" ProgID="Equation.3" ShapeID="_x0000_i1411" DrawAspect="Content" ObjectID="_1778908127" r:id="rId768"/>
        </w:object>
      </w:r>
      <w:r w:rsidRPr="00702DD0">
        <w:rPr>
          <w:sz w:val="28"/>
          <w:szCs w:val="28"/>
        </w:rPr>
        <w:t>.</w:t>
      </w:r>
    </w:p>
    <w:p w14:paraId="6284286E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</w:t>
      </w:r>
      <w:r w:rsidRPr="00702DD0">
        <w:rPr>
          <w:position w:val="-12"/>
          <w:sz w:val="28"/>
          <w:szCs w:val="28"/>
          <w:lang w:val="en-US"/>
        </w:rPr>
        <w:object w:dxaOrig="2540" w:dyaOrig="380" w14:anchorId="6827C9DA">
          <v:shape id="_x0000_i1412" type="#_x0000_t75" style="width:126.75pt;height:19.5pt" o:ole="" fillcolor="window">
            <v:imagedata r:id="rId769" o:title=""/>
          </v:shape>
          <o:OLEObject Type="Embed" ProgID="Equation.3" ShapeID="_x0000_i1412" DrawAspect="Content" ObjectID="_1778908128" r:id="rId770"/>
        </w:object>
      </w:r>
      <w:r w:rsidRPr="00702DD0">
        <w:rPr>
          <w:sz w:val="28"/>
          <w:szCs w:val="28"/>
        </w:rPr>
        <w:t xml:space="preserve">, то кривая </w:t>
      </w:r>
      <w:r w:rsidRPr="00702DD0">
        <w:rPr>
          <w:position w:val="-12"/>
          <w:sz w:val="28"/>
          <w:szCs w:val="28"/>
        </w:rPr>
        <w:object w:dxaOrig="400" w:dyaOrig="380" w14:anchorId="59778C48">
          <v:shape id="_x0000_i1413" type="#_x0000_t75" style="width:19.5pt;height:19.5pt" o:ole="" fillcolor="window">
            <v:imagedata r:id="rId771" o:title=""/>
          </v:shape>
          <o:OLEObject Type="Embed" ProgID="Equation.3" ShapeID="_x0000_i1413" DrawAspect="Content" ObjectID="_1778908129" r:id="rId772"/>
        </w:object>
      </w:r>
      <w:r w:rsidRPr="00702DD0">
        <w:rPr>
          <w:sz w:val="28"/>
          <w:szCs w:val="28"/>
        </w:rPr>
        <w:t xml:space="preserve"> имеет выпуклость вверх и в сечении с координатой </w:t>
      </w:r>
      <w:r w:rsidRPr="00702DD0">
        <w:rPr>
          <w:position w:val="-10"/>
          <w:sz w:val="28"/>
          <w:szCs w:val="28"/>
        </w:rPr>
        <w:object w:dxaOrig="1640" w:dyaOrig="360" w14:anchorId="5A4D890F">
          <v:shape id="_x0000_i1414" type="#_x0000_t75" style="width:82.5pt;height:18pt" o:ole="" fillcolor="window">
            <v:imagedata r:id="rId773" o:title=""/>
          </v:shape>
          <o:OLEObject Type="Embed" ProgID="Equation.3" ShapeID="_x0000_i1414" DrawAspect="Content" ObjectID="_1778908130" r:id="rId774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400" w:dyaOrig="380" w14:anchorId="6B8FFBA8">
          <v:shape id="_x0000_i1415" type="#_x0000_t75" style="width:19.5pt;height:19.5pt" o:ole="" fillcolor="window">
            <v:imagedata r:id="rId775" o:title=""/>
          </v:shape>
          <o:OLEObject Type="Embed" ProgID="Equation.3" ShapeID="_x0000_i1415" DrawAspect="Content" ObjectID="_1778908131" r:id="rId776"/>
        </w:object>
      </w:r>
      <w:r w:rsidRPr="00702DD0">
        <w:rPr>
          <w:sz w:val="28"/>
          <w:szCs w:val="28"/>
        </w:rPr>
        <w:t xml:space="preserve"> имеет максимальное значение</w:t>
      </w:r>
    </w:p>
    <w:p w14:paraId="030FDD21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740" w:dyaOrig="380" w14:anchorId="0DB65BDD">
          <v:shape id="_x0000_i1416" type="#_x0000_t75" style="width:287.25pt;height:19.5pt" o:ole="" fillcolor="window">
            <v:imagedata r:id="rId777" o:title=""/>
          </v:shape>
          <o:OLEObject Type="Embed" ProgID="Equation.3" ShapeID="_x0000_i1416" DrawAspect="Content" ObjectID="_1778908132" r:id="rId778"/>
        </w:object>
      </w:r>
      <w:r w:rsidRPr="00702DD0">
        <w:rPr>
          <w:sz w:val="28"/>
          <w:szCs w:val="28"/>
        </w:rPr>
        <w:t>.</w:t>
      </w:r>
    </w:p>
    <w:p w14:paraId="12A2F450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859" w:dyaOrig="360" w14:anchorId="27EEDC44">
          <v:shape id="_x0000_i1417" type="#_x0000_t75" style="width:42.75pt;height:18pt" o:ole="" fillcolor="window">
            <v:imagedata r:id="rId779" o:title=""/>
          </v:shape>
          <o:OLEObject Type="Embed" ProgID="Equation.3" ShapeID="_x0000_i1417" DrawAspect="Content" ObjectID="_1778908133" r:id="rId780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6"/>
          <w:sz w:val="28"/>
          <w:szCs w:val="28"/>
          <w:lang w:val="en-US"/>
        </w:rPr>
        <w:object w:dxaOrig="180" w:dyaOrig="220" w14:anchorId="1184F246">
          <v:shape id="_x0000_i1418" type="#_x0000_t75" style="width:9.75pt;height:10.5pt" o:ole="" fillcolor="window">
            <v:imagedata r:id="rId781" o:title=""/>
          </v:shape>
          <o:OLEObject Type="Embed" ProgID="Equation.3" ShapeID="_x0000_i1418" DrawAspect="Content" ObjectID="_1778908134" r:id="rId782"/>
        </w:object>
      </w:r>
      <w:r w:rsidRPr="00702DD0">
        <w:rPr>
          <w:sz w:val="28"/>
          <w:szCs w:val="28"/>
        </w:rPr>
        <w:t>.</w:t>
      </w:r>
    </w:p>
    <w:p w14:paraId="108352D2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в) и записываем, как и выше, уравнения равновесия проекций сил и моментов сил. Из этих уравнений получаем</w:t>
      </w:r>
    </w:p>
    <w:p w14:paraId="190CFDC9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900" w:dyaOrig="380" w14:anchorId="344F2B8A">
          <v:shape id="_x0000_i1419" type="#_x0000_t75" style="width:144.75pt;height:19.5pt" o:ole="" fillcolor="window">
            <v:imagedata r:id="rId783" o:title=""/>
          </v:shape>
          <o:OLEObject Type="Embed" ProgID="Equation.3" ShapeID="_x0000_i1419" DrawAspect="Content" ObjectID="_1778908135" r:id="rId784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14:paraId="2270C40A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200" w:dyaOrig="360" w14:anchorId="5C462B3E">
          <v:shape id="_x0000_i1420" type="#_x0000_t75" style="width:156pt;height:17.25pt" o:ole="" fillcolor="window">
            <v:imagedata r:id="rId785" o:title=""/>
          </v:shape>
          <o:OLEObject Type="Embed" ProgID="Equation.3" ShapeID="_x0000_i1420" DrawAspect="Content" ObjectID="_1778908136" r:id="rId786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800" w:dyaOrig="380" w14:anchorId="0AF5C8C3">
          <v:shape id="_x0000_i1421" type="#_x0000_t75" style="width:87pt;height:19.5pt" o:ole="" fillcolor="window">
            <v:imagedata r:id="rId787" o:title=""/>
          </v:shape>
          <o:OLEObject Type="Embed" ProgID="Equation.3" ShapeID="_x0000_i1421" DrawAspect="Content" ObjectID="_1778908137" r:id="rId78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 w14:anchorId="12238F26">
          <v:shape id="_x0000_i1422" type="#_x0000_t75" style="width:107.25pt;height:19.5pt" o:ole="" fillcolor="window">
            <v:imagedata r:id="rId789" o:title=""/>
          </v:shape>
          <o:OLEObject Type="Embed" ProgID="Equation.3" ShapeID="_x0000_i1422" DrawAspect="Content" ObjectID="_1778908138" r:id="rId790"/>
        </w:object>
      </w:r>
      <w:r w:rsidRPr="00702DD0">
        <w:rPr>
          <w:sz w:val="28"/>
          <w:szCs w:val="28"/>
        </w:rPr>
        <w:t>.</w:t>
      </w:r>
    </w:p>
    <w:p w14:paraId="5B1D7A10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 </w:t>
      </w:r>
      <w:r w:rsidRPr="00702DD0">
        <w:rPr>
          <w:position w:val="-12"/>
          <w:sz w:val="28"/>
          <w:szCs w:val="28"/>
        </w:rPr>
        <w:object w:dxaOrig="859" w:dyaOrig="360" w14:anchorId="79376205">
          <v:shape id="_x0000_i1423" type="#_x0000_t75" style="width:42.75pt;height:18pt" o:ole="" fillcolor="window">
            <v:imagedata r:id="rId791" o:title=""/>
          </v:shape>
          <o:OLEObject Type="Embed" ProgID="Equation.3" ShapeID="_x0000_i1423" DrawAspect="Content" ObjectID="_1778908139" r:id="rId79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180" w:dyaOrig="220" w14:anchorId="5CB84304">
          <v:shape id="_x0000_i1424" type="#_x0000_t75" style="width:9.75pt;height:10.5pt" o:ole="" fillcolor="window">
            <v:imagedata r:id="rId781" o:title=""/>
          </v:shape>
          <o:OLEObject Type="Embed" ProgID="Equation.3" ShapeID="_x0000_i1424" DrawAspect="Content" ObjectID="_1778908140" r:id="rId793"/>
        </w:object>
      </w:r>
      <w:r w:rsidRPr="00702DD0">
        <w:rPr>
          <w:sz w:val="28"/>
          <w:szCs w:val="28"/>
        </w:rPr>
        <w:t>.</w:t>
      </w:r>
    </w:p>
    <w:p w14:paraId="14E0AE21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г) и записываем, как и выше, уравнения равновесия проекций сил и моментов сил. Из этих уравнений получаем</w:t>
      </w:r>
    </w:p>
    <w:p w14:paraId="0A84D433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20" w:dyaOrig="380" w14:anchorId="23EFCB31">
          <v:shape id="_x0000_i1425" type="#_x0000_t75" style="width:91.5pt;height:19.5pt" o:ole="" fillcolor="window">
            <v:imagedata r:id="rId794" o:title=""/>
          </v:shape>
          <o:OLEObject Type="Embed" ProgID="Equation.3" ShapeID="_x0000_i1425" DrawAspect="Content" ObjectID="_1778908141" r:id="rId795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900" w:dyaOrig="380" w14:anchorId="4152EF5E">
          <v:shape id="_x0000_i1426" type="#_x0000_t75" style="width:93.75pt;height:19.5pt" o:ole="" fillcolor="window">
            <v:imagedata r:id="rId796" o:title=""/>
          </v:shape>
          <o:OLEObject Type="Embed" ProgID="Equation.3" ShapeID="_x0000_i1426" DrawAspect="Content" ObjectID="_1778908142" r:id="rId797"/>
        </w:object>
      </w:r>
      <w:r w:rsidRPr="00702DD0">
        <w:rPr>
          <w:sz w:val="28"/>
          <w:szCs w:val="28"/>
        </w:rPr>
        <w:t>.</w:t>
      </w:r>
    </w:p>
    <w:p w14:paraId="24CD6273" w14:textId="77777777"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)</w:t>
      </w:r>
      <w:r w:rsidRPr="00702DD0">
        <w:rPr>
          <w:sz w:val="28"/>
          <w:szCs w:val="28"/>
        </w:rPr>
        <w:t xml:space="preserve"> По полученным величинам </w:t>
      </w:r>
      <w:r w:rsidRPr="00702DD0">
        <w:rPr>
          <w:position w:val="-16"/>
          <w:sz w:val="28"/>
          <w:szCs w:val="28"/>
        </w:rPr>
        <w:object w:dxaOrig="380" w:dyaOrig="420" w14:anchorId="25B5B773">
          <v:shape id="_x0000_i1427" type="#_x0000_t75" style="width:19.5pt;height:21.75pt" o:ole="" fillcolor="window">
            <v:imagedata r:id="rId798" o:title=""/>
          </v:shape>
          <o:OLEObject Type="Embed" ProgID="Equation.3" ShapeID="_x0000_i1427" DrawAspect="Content" ObjectID="_1778908143" r:id="rId799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2"/>
          <w:sz w:val="28"/>
          <w:szCs w:val="28"/>
        </w:rPr>
        <w:object w:dxaOrig="460" w:dyaOrig="380" w14:anchorId="474B8980">
          <v:shape id="_x0000_i1428" type="#_x0000_t75" style="width:24pt;height:19.5pt" o:ole="" fillcolor="window">
            <v:imagedata r:id="rId800" o:title=""/>
          </v:shape>
          <o:OLEObject Type="Embed" ProgID="Equation.3" ShapeID="_x0000_i1428" DrawAspect="Content" ObjectID="_1778908144" r:id="rId801"/>
        </w:object>
      </w:r>
      <w:r w:rsidRPr="00702DD0">
        <w:rPr>
          <w:sz w:val="28"/>
          <w:szCs w:val="28"/>
        </w:rPr>
        <w:t xml:space="preserve"> строим эпюры поперечных сил и изгибающих моментов (рис. </w:t>
      </w: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 xml:space="preserve"> б, в). По эпюре </w:t>
      </w:r>
      <w:r w:rsidRPr="00702DD0">
        <w:rPr>
          <w:position w:val="-12"/>
          <w:sz w:val="28"/>
          <w:szCs w:val="28"/>
        </w:rPr>
        <w:object w:dxaOrig="460" w:dyaOrig="380" w14:anchorId="37E6BB5B">
          <v:shape id="_x0000_i1429" type="#_x0000_t75" style="width:24pt;height:19.5pt" o:ole="" fillcolor="window">
            <v:imagedata r:id="rId800" o:title=""/>
          </v:shape>
          <o:OLEObject Type="Embed" ProgID="Equation.3" ShapeID="_x0000_i1429" DrawAspect="Content" ObjectID="_1778908145" r:id="rId802"/>
        </w:object>
      </w:r>
      <w:r w:rsidRPr="00702DD0">
        <w:rPr>
          <w:sz w:val="28"/>
          <w:szCs w:val="28"/>
        </w:rPr>
        <w:t xml:space="preserve"> определяем максимальный по модулю изгибающий момент в поперечных сечениях балки</w:t>
      </w:r>
    </w:p>
    <w:p w14:paraId="764698E9" w14:textId="77777777" w:rsidR="001479BD" w:rsidRPr="00702DD0" w:rsidRDefault="001479BD" w:rsidP="001479BD">
      <w:pPr>
        <w:pStyle w:val="Caption"/>
        <w:ind w:left="0" w:firstLine="709"/>
        <w:jc w:val="center"/>
        <w:rPr>
          <w:szCs w:val="28"/>
        </w:rPr>
      </w:pPr>
      <w:r w:rsidRPr="00702DD0">
        <w:rPr>
          <w:position w:val="-12"/>
          <w:szCs w:val="28"/>
        </w:rPr>
        <w:object w:dxaOrig="859" w:dyaOrig="360" w14:anchorId="29AE7351">
          <v:shape id="_x0000_i1430" type="#_x0000_t75" style="width:42.75pt;height:18pt" o:ole="" fillcolor="window">
            <v:imagedata r:id="rId803" o:title=""/>
          </v:shape>
          <o:OLEObject Type="Embed" ProgID="Equation.3" ShapeID="_x0000_i1430" DrawAspect="Content" ObjectID="_1778908146" r:id="rId804"/>
        </w:object>
      </w:r>
      <w:r w:rsidRPr="00702DD0">
        <w:rPr>
          <w:szCs w:val="28"/>
        </w:rPr>
        <w:t xml:space="preserve"> 3.8</w:t>
      </w:r>
      <w:r w:rsidRPr="00702DD0">
        <w:rPr>
          <w:position w:val="-10"/>
          <w:szCs w:val="28"/>
        </w:rPr>
        <w:object w:dxaOrig="420" w:dyaOrig="380" w14:anchorId="248ABB6D">
          <v:shape id="_x0000_i1431" type="#_x0000_t75" style="width:21.75pt;height:19.5pt" o:ole="" fillcolor="window">
            <v:imagedata r:id="rId757" o:title=""/>
          </v:shape>
          <o:OLEObject Type="Embed" ProgID="Equation.3" ShapeID="_x0000_i1431" DrawAspect="Content" ObjectID="_1778908147" r:id="rId805"/>
        </w:object>
      </w:r>
      <w:r w:rsidRPr="00702DD0">
        <w:rPr>
          <w:szCs w:val="28"/>
        </w:rPr>
        <w:t>= 3.8*2.5= 9.500 кН*м.</w:t>
      </w:r>
    </w:p>
    <w:p w14:paraId="0D651942" w14:textId="77777777" w:rsidR="001479BD" w:rsidRPr="00702DD0" w:rsidRDefault="001479BD" w:rsidP="001479BD">
      <w:pPr>
        <w:pStyle w:val="Header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)</w:t>
      </w:r>
      <w:r w:rsidRPr="00702DD0">
        <w:rPr>
          <w:sz w:val="28"/>
          <w:szCs w:val="28"/>
        </w:rPr>
        <w:t xml:space="preserve"> При построении прогиба продольной оси балки следует принять во внимание, что </w:t>
      </w:r>
    </w:p>
    <w:p w14:paraId="7A86C121" w14:textId="77777777" w:rsidR="001479BD" w:rsidRPr="00702DD0" w:rsidRDefault="001479BD" w:rsidP="001479BD">
      <w:pPr>
        <w:pStyle w:val="Header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 опорных точках прогиб балки равен нулю;</w:t>
      </w:r>
    </w:p>
    <w:p w14:paraId="1EAC0C1F" w14:textId="77777777" w:rsidR="001479BD" w:rsidRPr="00702DD0" w:rsidRDefault="001479BD" w:rsidP="001479BD">
      <w:pPr>
        <w:pStyle w:val="Header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положителен изогнутая продольная ось балки имеет выпуклость вниз;</w:t>
      </w:r>
    </w:p>
    <w:p w14:paraId="4959C1ED" w14:textId="77777777" w:rsidR="001479BD" w:rsidRPr="00702DD0" w:rsidRDefault="001479BD" w:rsidP="001479BD">
      <w:pPr>
        <w:pStyle w:val="Header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отрицателен изогнутая продольная ось балки имеет выпуклость вверх;</w:t>
      </w:r>
    </w:p>
    <w:p w14:paraId="13717193" w14:textId="77777777" w:rsidR="001479BD" w:rsidRPr="00702DD0" w:rsidRDefault="001479BD" w:rsidP="001479BD">
      <w:pPr>
        <w:pStyle w:val="Header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равен нулю имеется точка перегиба продольной оси балки.</w:t>
      </w:r>
    </w:p>
    <w:p w14:paraId="021ECB07" w14:textId="77777777" w:rsidR="001479BD" w:rsidRPr="00702DD0" w:rsidRDefault="001479BD" w:rsidP="001479BD">
      <w:pPr>
        <w:pStyle w:val="Header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близительный вид изогнутой оси балки показан на рис. </w:t>
      </w: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 xml:space="preserve"> г.</w:t>
      </w:r>
    </w:p>
    <w:p w14:paraId="725F8EFA" w14:textId="77777777" w:rsidR="001479BD" w:rsidRPr="00702DD0" w:rsidRDefault="001479BD" w:rsidP="001479BD">
      <w:pPr>
        <w:pStyle w:val="Header"/>
        <w:shd w:val="clear" w:color="auto" w:fill="FFFFFF"/>
        <w:ind w:firstLine="709"/>
        <w:rPr>
          <w:i/>
          <w:sz w:val="28"/>
          <w:szCs w:val="28"/>
        </w:rPr>
      </w:pPr>
      <w:r>
        <w:rPr>
          <w:sz w:val="28"/>
          <w:szCs w:val="28"/>
        </w:rPr>
        <w:t>е)</w:t>
      </w:r>
      <w:r w:rsidRPr="00702DD0">
        <w:rPr>
          <w:sz w:val="28"/>
          <w:szCs w:val="28"/>
        </w:rPr>
        <w:t xml:space="preserve"> Подбор двутаврового сечения</w:t>
      </w:r>
      <w:r w:rsidRPr="00702DD0">
        <w:rPr>
          <w:i/>
          <w:sz w:val="28"/>
          <w:szCs w:val="28"/>
        </w:rPr>
        <w:t>.</w:t>
      </w:r>
    </w:p>
    <w:p w14:paraId="56FCF8F1" w14:textId="77777777" w:rsidR="001479BD" w:rsidRPr="00702DD0" w:rsidRDefault="001479BD" w:rsidP="001479BD">
      <w:pPr>
        <w:pStyle w:val="BodyTextIndent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асчетная величина момента сопротивления балки</w:t>
      </w:r>
    </w:p>
    <w:p w14:paraId="41E72A84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40" w:dyaOrig="380" w14:anchorId="794505A2">
          <v:shape id="_x0000_i1432" type="#_x0000_t75" style="width:91.5pt;height:19.5pt" o:ole="" fillcolor="window">
            <v:imagedata r:id="rId806" o:title=""/>
          </v:shape>
          <o:OLEObject Type="Embed" ProgID="Equation.3" ShapeID="_x0000_i1432" DrawAspect="Content" ObjectID="_1778908148" r:id="rId807"/>
        </w:object>
      </w:r>
      <w:r w:rsidRPr="00702DD0">
        <w:rPr>
          <w:sz w:val="28"/>
          <w:szCs w:val="28"/>
        </w:rPr>
        <w:t xml:space="preserve"> 9.5*10</w:t>
      </w:r>
      <w:r w:rsidRPr="00702DD0">
        <w:rPr>
          <w:sz w:val="28"/>
          <w:szCs w:val="28"/>
          <w:vertAlign w:val="superscript"/>
        </w:rPr>
        <w:t>6</w:t>
      </w:r>
      <w:r w:rsidRPr="00702DD0">
        <w:rPr>
          <w:sz w:val="28"/>
          <w:szCs w:val="28"/>
        </w:rPr>
        <w:t>/200= 47500 м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= 47.5 с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.</w:t>
      </w:r>
    </w:p>
    <w:p w14:paraId="5C56D22F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 табл. 4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определяем двутавр № 12 с характеристиками </w:t>
      </w:r>
      <w:r w:rsidRPr="00702DD0">
        <w:rPr>
          <w:position w:val="-16"/>
          <w:sz w:val="28"/>
          <w:szCs w:val="28"/>
        </w:rPr>
        <w:object w:dxaOrig="680" w:dyaOrig="420" w14:anchorId="67F60B2A">
          <v:shape id="_x0000_i1433" type="#_x0000_t75" style="width:34.5pt;height:21.75pt" o:ole="" fillcolor="window">
            <v:imagedata r:id="rId808" o:title=""/>
          </v:shape>
          <o:OLEObject Type="Embed" ProgID="Equation.3" ShapeID="_x0000_i1433" DrawAspect="Content" ObjectID="_1778908149" r:id="rId809"/>
        </w:object>
      </w:r>
      <w:r w:rsidRPr="00702DD0">
        <w:rPr>
          <w:sz w:val="28"/>
          <w:szCs w:val="28"/>
        </w:rPr>
        <w:t xml:space="preserve"> 58.4 см</w:t>
      </w:r>
      <w:r w:rsidRPr="00702DD0">
        <w:rPr>
          <w:sz w:val="28"/>
          <w:szCs w:val="28"/>
          <w:vertAlign w:val="superscript"/>
        </w:rPr>
        <w:t xml:space="preserve">3, </w:t>
      </w:r>
      <w:r w:rsidRPr="00702DD0">
        <w:rPr>
          <w:position w:val="-12"/>
          <w:sz w:val="28"/>
          <w:szCs w:val="28"/>
        </w:rPr>
        <w:object w:dxaOrig="520" w:dyaOrig="360" w14:anchorId="65173913">
          <v:shape id="_x0000_i1434" type="#_x0000_t75" style="width:25.5pt;height:18pt" o:ole="" fillcolor="window">
            <v:imagedata r:id="rId810" o:title=""/>
          </v:shape>
          <o:OLEObject Type="Embed" ProgID="Equation.3" ShapeID="_x0000_i1434" DrawAspect="Content" ObjectID="_1778908150" r:id="rId811"/>
        </w:object>
      </w:r>
      <w:r w:rsidRPr="00702DD0">
        <w:rPr>
          <w:sz w:val="28"/>
          <w:szCs w:val="28"/>
        </w:rPr>
        <w:t xml:space="preserve"> 350 см</w:t>
      </w:r>
      <w:r w:rsidRPr="00702DD0">
        <w:rPr>
          <w:sz w:val="28"/>
          <w:szCs w:val="28"/>
          <w:vertAlign w:val="superscript"/>
        </w:rPr>
        <w:t>4</w:t>
      </w:r>
      <w:r w:rsidRPr="00702DD0">
        <w:rPr>
          <w:sz w:val="28"/>
          <w:szCs w:val="28"/>
        </w:rPr>
        <w:t>.</w:t>
      </w:r>
    </w:p>
    <w:p w14:paraId="09CA32D0" w14:textId="77777777" w:rsidR="00814329" w:rsidRDefault="00814329" w:rsidP="00166332">
      <w:pPr>
        <w:ind w:firstLine="709"/>
        <w:jc w:val="center"/>
        <w:outlineLvl w:val="0"/>
        <w:rPr>
          <w:sz w:val="28"/>
          <w:szCs w:val="28"/>
        </w:rPr>
      </w:pPr>
    </w:p>
    <w:p w14:paraId="2D0C11F5" w14:textId="77777777" w:rsidR="001479BD" w:rsidRDefault="00166332" w:rsidP="00166332">
      <w:pPr>
        <w:ind w:firstLine="709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5</w:t>
      </w:r>
      <w:r w:rsidRPr="00702DD0">
        <w:rPr>
          <w:sz w:val="28"/>
          <w:szCs w:val="28"/>
        </w:rPr>
        <w:t xml:space="preserve">. Задача № </w:t>
      </w:r>
      <w:r>
        <w:rPr>
          <w:sz w:val="28"/>
          <w:szCs w:val="28"/>
        </w:rPr>
        <w:t>5</w:t>
      </w:r>
    </w:p>
    <w:p w14:paraId="4319A6EA" w14:textId="77777777" w:rsidR="00166332" w:rsidRPr="001479BD" w:rsidRDefault="001479BD" w:rsidP="001479BD">
      <w:pPr>
        <w:tabs>
          <w:tab w:val="left" w:pos="4341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14:paraId="4A2540B7" w14:textId="77777777" w:rsidR="00166332" w:rsidRDefault="00166332" w:rsidP="00166332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на прочность </w:t>
      </w:r>
      <w:r>
        <w:rPr>
          <w:b/>
          <w:sz w:val="28"/>
          <w:szCs w:val="28"/>
        </w:rPr>
        <w:t xml:space="preserve">и определение перемещений статически неопределимой балки </w:t>
      </w:r>
      <w:r w:rsidRPr="00702DD0">
        <w:rPr>
          <w:b/>
          <w:sz w:val="28"/>
          <w:szCs w:val="28"/>
        </w:rPr>
        <w:t>при плоском изгибе</w:t>
      </w:r>
    </w:p>
    <w:p w14:paraId="123080EE" w14:textId="77777777" w:rsidR="00166332" w:rsidRDefault="00166332" w:rsidP="00166332">
      <w:pPr>
        <w:ind w:firstLine="709"/>
        <w:jc w:val="center"/>
        <w:rPr>
          <w:b/>
          <w:sz w:val="28"/>
          <w:szCs w:val="28"/>
        </w:rPr>
      </w:pPr>
    </w:p>
    <w:p w14:paraId="69CED2C5" w14:textId="77777777" w:rsidR="00B30D07" w:rsidRPr="00EC45A1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814329">
        <w:rPr>
          <w:sz w:val="28"/>
          <w:szCs w:val="28"/>
        </w:rPr>
        <w:t>5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4</w:t>
      </w:r>
    </w:p>
    <w:p w14:paraId="3E78C521" w14:textId="77777777" w:rsidR="00B30D07" w:rsidRPr="00702DD0" w:rsidRDefault="00B30D07" w:rsidP="00166332">
      <w:pPr>
        <w:ind w:firstLine="709"/>
        <w:jc w:val="center"/>
        <w:rPr>
          <w:b/>
          <w:sz w:val="28"/>
          <w:szCs w:val="28"/>
        </w:rPr>
      </w:pPr>
    </w:p>
    <w:p w14:paraId="3A2F5C9A" w14:textId="77777777" w:rsidR="00B30D07" w:rsidRDefault="00592514" w:rsidP="00DC13EB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46F5808B">
          <v:shape id="_x0000_s4395" type="#_x0000_t75" style="position:absolute;left:0;text-align:left;margin-left:10.15pt;margin-top:12.65pt;width:464.65pt;height:454.05pt;z-index:21">
            <v:imagedata r:id="rId812" o:title=""/>
            <w10:wrap type="topAndBottom"/>
          </v:shape>
          <o:OLEObject Type="Embed" ProgID="PBrush" ShapeID="_x0000_s4395" DrawAspect="Content" ObjectID="_1778908269" r:id="rId813"/>
        </w:object>
      </w:r>
    </w:p>
    <w:p w14:paraId="4C7477A0" w14:textId="77777777" w:rsidR="00B23EA8" w:rsidRDefault="00B23EA8" w:rsidP="00F17E18">
      <w:pPr>
        <w:ind w:firstLine="709"/>
        <w:rPr>
          <w:sz w:val="28"/>
          <w:szCs w:val="28"/>
        </w:rPr>
      </w:pPr>
      <w:r>
        <w:rPr>
          <w:sz w:val="28"/>
          <w:szCs w:val="28"/>
        </w:rPr>
        <w:br/>
      </w:r>
    </w:p>
    <w:p w14:paraId="3A36D6A8" w14:textId="77777777" w:rsidR="00B23EA8" w:rsidRDefault="00B23EA8" w:rsidP="00F17E18">
      <w:pPr>
        <w:ind w:firstLine="709"/>
        <w:rPr>
          <w:sz w:val="28"/>
          <w:szCs w:val="28"/>
        </w:rPr>
      </w:pPr>
    </w:p>
    <w:p w14:paraId="741A3CC8" w14:textId="77777777" w:rsidR="00B23EA8" w:rsidRDefault="00B23EA8" w:rsidP="00F17E18">
      <w:pPr>
        <w:ind w:firstLine="709"/>
        <w:rPr>
          <w:sz w:val="28"/>
          <w:szCs w:val="28"/>
        </w:rPr>
      </w:pPr>
    </w:p>
    <w:p w14:paraId="234E76D0" w14:textId="77777777" w:rsidR="00B23EA8" w:rsidRDefault="00B23EA8" w:rsidP="00F17E18">
      <w:pPr>
        <w:ind w:firstLine="709"/>
        <w:rPr>
          <w:sz w:val="28"/>
          <w:szCs w:val="28"/>
        </w:rPr>
      </w:pPr>
    </w:p>
    <w:p w14:paraId="3231DC5C" w14:textId="77777777" w:rsidR="00B23EA8" w:rsidRDefault="00B23EA8" w:rsidP="00F17E18">
      <w:pPr>
        <w:ind w:firstLine="709"/>
        <w:rPr>
          <w:sz w:val="28"/>
          <w:szCs w:val="28"/>
        </w:rPr>
      </w:pPr>
    </w:p>
    <w:p w14:paraId="46006313" w14:textId="1430E0EF" w:rsidR="007E01BD" w:rsidRDefault="00814329" w:rsidP="00F17E18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5.1. Задание. </w:t>
      </w:r>
      <w:r w:rsidR="00DC13EB" w:rsidRPr="00702DD0">
        <w:rPr>
          <w:sz w:val="28"/>
          <w:szCs w:val="28"/>
        </w:rPr>
        <w:t>Размеры стальн</w:t>
      </w:r>
      <w:r w:rsidR="00DC13EB">
        <w:rPr>
          <w:sz w:val="28"/>
          <w:szCs w:val="28"/>
        </w:rPr>
        <w:t>ой</w:t>
      </w:r>
      <w:r w:rsidR="00DC13EB" w:rsidRPr="00702DD0">
        <w:rPr>
          <w:sz w:val="28"/>
          <w:szCs w:val="28"/>
        </w:rPr>
        <w:t xml:space="preserve"> бал</w:t>
      </w:r>
      <w:r w:rsidR="00DC13EB">
        <w:rPr>
          <w:sz w:val="28"/>
          <w:szCs w:val="28"/>
        </w:rPr>
        <w:t>ки</w:t>
      </w:r>
      <w:r w:rsidR="00DC13EB" w:rsidRPr="00702DD0">
        <w:rPr>
          <w:sz w:val="28"/>
          <w:szCs w:val="28"/>
        </w:rPr>
        <w:t xml:space="preserve"> заданы величинами </w:t>
      </w:r>
      <w:r w:rsidR="00DC13EB" w:rsidRPr="00702DD0">
        <w:rPr>
          <w:position w:val="-6"/>
          <w:sz w:val="28"/>
          <w:szCs w:val="28"/>
        </w:rPr>
        <w:object w:dxaOrig="200" w:dyaOrig="220" w14:anchorId="53512AE3">
          <v:shape id="_x0000_i1436" type="#_x0000_t75" style="width:10.5pt;height:10.5pt" o:ole="">
            <v:imagedata r:id="rId814" o:title=""/>
          </v:shape>
          <o:OLEObject Type="Embed" ProgID="Equation.3" ShapeID="_x0000_i1436" DrawAspect="Content" ObjectID="_1778908151" r:id="rId815"/>
        </w:object>
      </w:r>
      <w:r w:rsidR="00DC13EB" w:rsidRPr="00702DD0">
        <w:rPr>
          <w:sz w:val="28"/>
          <w:szCs w:val="28"/>
        </w:rPr>
        <w:t xml:space="preserve">  </w:t>
      </w:r>
      <w:r w:rsidR="00DC13EB">
        <w:rPr>
          <w:sz w:val="28"/>
          <w:szCs w:val="28"/>
        </w:rPr>
        <w:t xml:space="preserve">и </w:t>
      </w:r>
      <w:r w:rsidR="00DC13EB" w:rsidRPr="00702DD0">
        <w:rPr>
          <w:position w:val="-6"/>
          <w:sz w:val="28"/>
          <w:szCs w:val="28"/>
        </w:rPr>
        <w:object w:dxaOrig="180" w:dyaOrig="220" w14:anchorId="6BE730DC">
          <v:shape id="_x0000_i1437" type="#_x0000_t75" style="width:9.75pt;height:10.5pt" o:ole="">
            <v:imagedata r:id="rId816" o:title=""/>
          </v:shape>
          <o:OLEObject Type="Embed" ProgID="Equation.3" ShapeID="_x0000_i1437" DrawAspect="Content" ObjectID="_1778908152" r:id="rId817"/>
        </w:object>
      </w:r>
      <w:r w:rsidR="00DC13EB" w:rsidRPr="00702DD0">
        <w:rPr>
          <w:sz w:val="28"/>
          <w:szCs w:val="28"/>
        </w:rPr>
        <w:t xml:space="preserve"> (табл. 4.1). </w:t>
      </w:r>
      <w:r w:rsidR="00DC13EB">
        <w:rPr>
          <w:sz w:val="28"/>
          <w:szCs w:val="28"/>
        </w:rPr>
        <w:t>Схем</w:t>
      </w:r>
      <w:r w:rsidR="007E01BD">
        <w:rPr>
          <w:sz w:val="28"/>
          <w:szCs w:val="28"/>
        </w:rPr>
        <w:t>а</w:t>
      </w:r>
      <w:r w:rsidR="00DC13EB">
        <w:rPr>
          <w:sz w:val="28"/>
          <w:szCs w:val="28"/>
        </w:rPr>
        <w:t xml:space="preserve"> бал</w:t>
      </w:r>
      <w:r w:rsidR="007E01BD">
        <w:rPr>
          <w:sz w:val="28"/>
          <w:szCs w:val="28"/>
        </w:rPr>
        <w:t>ки</w:t>
      </w:r>
      <w:r w:rsidR="00DC13EB">
        <w:rPr>
          <w:sz w:val="28"/>
          <w:szCs w:val="28"/>
        </w:rPr>
        <w:t xml:space="preserve"> приведен</w:t>
      </w:r>
      <w:r w:rsidR="007E01BD">
        <w:rPr>
          <w:sz w:val="28"/>
          <w:szCs w:val="28"/>
        </w:rPr>
        <w:t>а</w:t>
      </w:r>
      <w:r w:rsidR="00DC13EB">
        <w:rPr>
          <w:sz w:val="28"/>
          <w:szCs w:val="28"/>
        </w:rPr>
        <w:t xml:space="preserve"> в табл</w:t>
      </w:r>
      <w:r w:rsidR="00B447A5">
        <w:rPr>
          <w:sz w:val="28"/>
          <w:szCs w:val="28"/>
        </w:rPr>
        <w:t>.</w:t>
      </w:r>
      <w:r w:rsidR="00DC13EB" w:rsidRPr="00702DD0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="00DC13EB" w:rsidRPr="00702DD0">
        <w:rPr>
          <w:sz w:val="28"/>
          <w:szCs w:val="28"/>
        </w:rPr>
        <w:t>.</w:t>
      </w:r>
      <w:r w:rsidR="00B30D07">
        <w:rPr>
          <w:sz w:val="28"/>
          <w:szCs w:val="28"/>
        </w:rPr>
        <w:t>4</w:t>
      </w:r>
      <w:r w:rsidR="00DC13EB">
        <w:rPr>
          <w:sz w:val="28"/>
          <w:szCs w:val="28"/>
        </w:rPr>
        <w:t xml:space="preserve">. </w:t>
      </w:r>
      <w:r w:rsidR="007E01BD" w:rsidRPr="00702DD0">
        <w:rPr>
          <w:sz w:val="28"/>
          <w:szCs w:val="28"/>
        </w:rPr>
        <w:t>Сосредоточенн</w:t>
      </w:r>
      <w:r w:rsidR="007E01BD">
        <w:rPr>
          <w:sz w:val="28"/>
          <w:szCs w:val="28"/>
        </w:rPr>
        <w:t>ую</w:t>
      </w:r>
      <w:r w:rsidR="007E01BD" w:rsidRPr="00702DD0">
        <w:rPr>
          <w:sz w:val="28"/>
          <w:szCs w:val="28"/>
        </w:rPr>
        <w:t xml:space="preserve"> сил</w:t>
      </w:r>
      <w:r w:rsidR="007E01BD">
        <w:rPr>
          <w:sz w:val="28"/>
          <w:szCs w:val="28"/>
        </w:rPr>
        <w:t>у</w:t>
      </w:r>
      <w:r w:rsidR="007E01BD" w:rsidRPr="00702DD0">
        <w:rPr>
          <w:sz w:val="28"/>
          <w:szCs w:val="28"/>
        </w:rPr>
        <w:t xml:space="preserve"> и момент выра</w:t>
      </w:r>
      <w:r w:rsidR="007E01BD">
        <w:rPr>
          <w:sz w:val="28"/>
          <w:szCs w:val="28"/>
        </w:rPr>
        <w:t>зить</w:t>
      </w:r>
      <w:r w:rsidR="007E01BD" w:rsidRPr="00702DD0">
        <w:rPr>
          <w:sz w:val="28"/>
          <w:szCs w:val="28"/>
        </w:rPr>
        <w:t xml:space="preserve"> через величину распределенной нагрузки </w:t>
      </w:r>
      <w:r w:rsidR="007E01BD" w:rsidRPr="00702DD0">
        <w:rPr>
          <w:position w:val="-10"/>
          <w:sz w:val="28"/>
          <w:szCs w:val="28"/>
        </w:rPr>
        <w:object w:dxaOrig="200" w:dyaOrig="260" w14:anchorId="1F4A656E">
          <v:shape id="_x0000_i1438" type="#_x0000_t75" style="width:10.5pt;height:12.75pt" o:ole="">
            <v:imagedata r:id="rId637" o:title=""/>
          </v:shape>
          <o:OLEObject Type="Embed" ProgID="Equation.3" ShapeID="_x0000_i1438" DrawAspect="Content" ObjectID="_1778908153" r:id="rId818"/>
        </w:object>
      </w:r>
      <w:r w:rsidR="007E01BD" w:rsidRPr="00702DD0">
        <w:rPr>
          <w:sz w:val="28"/>
          <w:szCs w:val="28"/>
        </w:rPr>
        <w:t xml:space="preserve"> и длину </w:t>
      </w:r>
      <w:r w:rsidR="007E01BD" w:rsidRPr="00702DD0">
        <w:rPr>
          <w:position w:val="-6"/>
          <w:sz w:val="28"/>
          <w:szCs w:val="28"/>
        </w:rPr>
        <w:object w:dxaOrig="200" w:dyaOrig="220" w14:anchorId="0421EA08">
          <v:shape id="_x0000_i1439" type="#_x0000_t75" style="width:10.5pt;height:10.5pt" o:ole="">
            <v:imagedata r:id="rId639" o:title=""/>
          </v:shape>
          <o:OLEObject Type="Embed" ProgID="Equation.3" ShapeID="_x0000_i1439" DrawAspect="Content" ObjectID="_1778908154" r:id="rId819"/>
        </w:object>
      </w:r>
      <w:r w:rsidR="007E01BD" w:rsidRPr="00702DD0">
        <w:rPr>
          <w:sz w:val="28"/>
          <w:szCs w:val="28"/>
        </w:rPr>
        <w:t xml:space="preserve"> </w:t>
      </w:r>
      <w:r w:rsidR="007E01BD">
        <w:rPr>
          <w:sz w:val="28"/>
          <w:szCs w:val="28"/>
        </w:rPr>
        <w:t xml:space="preserve">по </w:t>
      </w:r>
      <w:r w:rsidR="007E01BD" w:rsidRPr="00702DD0">
        <w:rPr>
          <w:sz w:val="28"/>
          <w:szCs w:val="28"/>
        </w:rPr>
        <w:t xml:space="preserve">формулам </w:t>
      </w:r>
      <w:r w:rsidR="007E01BD" w:rsidRPr="00702DD0">
        <w:rPr>
          <w:position w:val="-10"/>
          <w:sz w:val="28"/>
          <w:szCs w:val="28"/>
        </w:rPr>
        <w:object w:dxaOrig="1180" w:dyaOrig="360" w14:anchorId="241BE9CF">
          <v:shape id="_x0000_i1440" type="#_x0000_t75" style="width:59.25pt;height:18pt" o:ole="">
            <v:imagedata r:id="rId641" o:title=""/>
          </v:shape>
          <o:OLEObject Type="Embed" ProgID="Equation.3" ShapeID="_x0000_i1440" DrawAspect="Content" ObjectID="_1778908155" r:id="rId820"/>
        </w:object>
      </w:r>
      <w:r w:rsidR="007E01BD" w:rsidRPr="00702DD0">
        <w:rPr>
          <w:sz w:val="28"/>
          <w:szCs w:val="28"/>
        </w:rPr>
        <w:t xml:space="preserve">, </w:t>
      </w:r>
      <w:r w:rsidR="007E01BD" w:rsidRPr="00702DD0">
        <w:rPr>
          <w:position w:val="-10"/>
          <w:sz w:val="28"/>
          <w:szCs w:val="28"/>
        </w:rPr>
        <w:object w:dxaOrig="999" w:dyaOrig="340" w14:anchorId="5DE566D1">
          <v:shape id="_x0000_i1441" type="#_x0000_t75" style="width:49.5pt;height:17.25pt" o:ole="">
            <v:imagedata r:id="rId643" o:title=""/>
          </v:shape>
          <o:OLEObject Type="Embed" ProgID="Equation.3" ShapeID="_x0000_i1441" DrawAspect="Content" ObjectID="_1778908156" r:id="rId821"/>
        </w:object>
      </w:r>
      <w:r w:rsidR="007E01BD" w:rsidRPr="00702DD0">
        <w:rPr>
          <w:sz w:val="28"/>
          <w:szCs w:val="28"/>
        </w:rPr>
        <w:t>.</w:t>
      </w:r>
    </w:p>
    <w:p w14:paraId="17E5B5A8" w14:textId="77777777" w:rsidR="00F17E18" w:rsidRPr="00B11B5B" w:rsidRDefault="00BF3CE4" w:rsidP="00F17E18">
      <w:pPr>
        <w:ind w:firstLine="709"/>
        <w:rPr>
          <w:sz w:val="28"/>
          <w:szCs w:val="28"/>
        </w:rPr>
      </w:pPr>
      <w:r>
        <w:rPr>
          <w:sz w:val="28"/>
          <w:szCs w:val="28"/>
        </w:rPr>
        <w:t>Ра</w:t>
      </w:r>
      <w:r w:rsidR="00DF1ED2">
        <w:rPr>
          <w:sz w:val="28"/>
          <w:szCs w:val="28"/>
        </w:rPr>
        <w:t>сположить дополнительную опору  в заданной точке (В или С)</w:t>
      </w:r>
      <w:r w:rsidR="00F17E18">
        <w:rPr>
          <w:sz w:val="28"/>
          <w:szCs w:val="28"/>
        </w:rPr>
        <w:t xml:space="preserve"> </w:t>
      </w:r>
      <w:r>
        <w:rPr>
          <w:sz w:val="28"/>
          <w:szCs w:val="28"/>
        </w:rPr>
        <w:t>в соответствии  с</w:t>
      </w:r>
      <w:r w:rsidR="00F17E18">
        <w:rPr>
          <w:sz w:val="28"/>
          <w:szCs w:val="28"/>
        </w:rPr>
        <w:t xml:space="preserve"> величин</w:t>
      </w:r>
      <w:r>
        <w:rPr>
          <w:sz w:val="28"/>
          <w:szCs w:val="28"/>
        </w:rPr>
        <w:t>ой</w:t>
      </w:r>
      <w:r w:rsidR="00F17E18" w:rsidRPr="00F17E18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N</w:t>
      </w:r>
      <w:r w:rsidR="00DF1ED2">
        <w:rPr>
          <w:sz w:val="28"/>
          <w:szCs w:val="28"/>
        </w:rPr>
        <w:t xml:space="preserve">. </w:t>
      </w:r>
      <w:r w:rsidR="00F17E18">
        <w:rPr>
          <w:sz w:val="28"/>
          <w:szCs w:val="28"/>
        </w:rPr>
        <w:t xml:space="preserve">Цифру </w:t>
      </w:r>
      <w:r w:rsidR="00F17E18">
        <w:rPr>
          <w:sz w:val="28"/>
          <w:szCs w:val="28"/>
          <w:lang w:val="en-US"/>
        </w:rPr>
        <w:t>N</w:t>
      </w:r>
      <w:r w:rsidR="00F17E18">
        <w:rPr>
          <w:sz w:val="28"/>
          <w:szCs w:val="28"/>
        </w:rPr>
        <w:t xml:space="preserve"> определить по следующему правилу: </w:t>
      </w:r>
      <w:r w:rsidR="00F17E18" w:rsidRPr="002E5A70">
        <w:rPr>
          <w:sz w:val="28"/>
          <w:szCs w:val="28"/>
        </w:rPr>
        <w:t xml:space="preserve">получить сумму </w:t>
      </w:r>
      <w:r w:rsidR="00F17E18">
        <w:rPr>
          <w:sz w:val="28"/>
          <w:szCs w:val="28"/>
          <w:lang w:val="en-US"/>
        </w:rPr>
        <w:t>S</w:t>
      </w:r>
      <w:r w:rsidR="00F17E18" w:rsidRPr="002E5A70">
        <w:rPr>
          <w:sz w:val="28"/>
          <w:szCs w:val="28"/>
        </w:rPr>
        <w:t>=</w:t>
      </w:r>
      <w:r w:rsidR="00F17E18">
        <w:rPr>
          <w:sz w:val="28"/>
          <w:szCs w:val="28"/>
          <w:lang w:val="en-US"/>
        </w:rPr>
        <w:t>K</w:t>
      </w:r>
      <w:r w:rsidR="00F17E18" w:rsidRPr="002E5A70">
        <w:rPr>
          <w:sz w:val="28"/>
          <w:szCs w:val="28"/>
        </w:rPr>
        <w:t>+</w:t>
      </w:r>
      <w:r w:rsidR="00F17E18">
        <w:rPr>
          <w:sz w:val="28"/>
          <w:szCs w:val="28"/>
          <w:lang w:val="en-US"/>
        </w:rPr>
        <w:t>L</w:t>
      </w:r>
      <w:r w:rsidR="00F17E18" w:rsidRPr="002E5A70">
        <w:rPr>
          <w:sz w:val="28"/>
          <w:szCs w:val="28"/>
        </w:rPr>
        <w:t>+</w:t>
      </w:r>
      <w:r w:rsidR="00F17E18">
        <w:rPr>
          <w:sz w:val="28"/>
          <w:szCs w:val="28"/>
          <w:lang w:val="en-US"/>
        </w:rPr>
        <w:t>M</w:t>
      </w:r>
      <w:r w:rsidR="00F17E18">
        <w:rPr>
          <w:sz w:val="28"/>
          <w:szCs w:val="28"/>
        </w:rPr>
        <w:t xml:space="preserve">. Если </w:t>
      </w:r>
      <w:r w:rsidR="00F17E18">
        <w:rPr>
          <w:sz w:val="28"/>
          <w:szCs w:val="28"/>
          <w:lang w:val="en-US"/>
        </w:rPr>
        <w:t>S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</w:rPr>
        <w:t xml:space="preserve">больше 10, то вычитать из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 xml:space="preserve"> по 10 до тех пор, пока не останется число меньше 10, которое принять за </w:t>
      </w:r>
      <w:r w:rsidR="00F17E18">
        <w:rPr>
          <w:sz w:val="28"/>
          <w:szCs w:val="28"/>
          <w:lang w:val="en-US"/>
        </w:rPr>
        <w:t>N</w:t>
      </w:r>
      <w:r w:rsidR="00F17E18">
        <w:rPr>
          <w:sz w:val="28"/>
          <w:szCs w:val="28"/>
        </w:rPr>
        <w:t>. Например</w:t>
      </w:r>
      <w:r w:rsidR="00B26924">
        <w:rPr>
          <w:sz w:val="28"/>
          <w:szCs w:val="28"/>
        </w:rPr>
        <w:t>,</w:t>
      </w:r>
      <w:r w:rsidR="00F17E18">
        <w:rPr>
          <w:sz w:val="28"/>
          <w:szCs w:val="28"/>
        </w:rPr>
        <w:t xml:space="preserve"> при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>=2</w:t>
      </w:r>
      <w:r>
        <w:rPr>
          <w:sz w:val="28"/>
          <w:szCs w:val="28"/>
        </w:rPr>
        <w:t>7</w:t>
      </w:r>
      <w:r w:rsidR="00F17E18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>
        <w:rPr>
          <w:sz w:val="28"/>
          <w:szCs w:val="28"/>
        </w:rPr>
        <w:t>7</w:t>
      </w:r>
      <w:r w:rsidR="00F17E18">
        <w:rPr>
          <w:sz w:val="28"/>
          <w:szCs w:val="28"/>
        </w:rPr>
        <w:t xml:space="preserve">, при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 xml:space="preserve">=14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 w:rsidR="00F17E18">
        <w:rPr>
          <w:sz w:val="28"/>
          <w:szCs w:val="28"/>
        </w:rPr>
        <w:t>4. При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S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</w:rPr>
        <w:t>не бол</w:t>
      </w:r>
      <w:r>
        <w:rPr>
          <w:sz w:val="28"/>
          <w:szCs w:val="28"/>
        </w:rPr>
        <w:t>ее</w:t>
      </w:r>
      <w:r w:rsidR="00F17E18">
        <w:rPr>
          <w:sz w:val="28"/>
          <w:szCs w:val="28"/>
        </w:rPr>
        <w:t xml:space="preserve"> </w:t>
      </w:r>
      <w:r w:rsidR="00F17E18" w:rsidRPr="00B11B5B">
        <w:rPr>
          <w:sz w:val="28"/>
          <w:szCs w:val="28"/>
        </w:rPr>
        <w:t xml:space="preserve">10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>.</w:t>
      </w:r>
    </w:p>
    <w:p w14:paraId="6276BB21" w14:textId="77777777" w:rsidR="00DF1ED2" w:rsidRDefault="00DF1ED2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Раскрыть статическую неопределимость получившейся балки методом сил.</w:t>
      </w:r>
    </w:p>
    <w:p w14:paraId="7FF5DDAA" w14:textId="77777777" w:rsidR="00DF1ED2" w:rsidRDefault="00B447A5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эквивалентной системы по</w:t>
      </w:r>
      <w:r w:rsidR="005302DC" w:rsidRPr="00702DD0">
        <w:rPr>
          <w:sz w:val="28"/>
          <w:szCs w:val="28"/>
        </w:rPr>
        <w:t>строить эпюры поперечных сил и изгибающих моментов в масштабе</w:t>
      </w:r>
      <w:r w:rsidR="00DF1ED2">
        <w:rPr>
          <w:sz w:val="28"/>
          <w:szCs w:val="28"/>
        </w:rPr>
        <w:t>.</w:t>
      </w:r>
    </w:p>
    <w:p w14:paraId="1645CC8E" w14:textId="77777777" w:rsidR="00DF1ED2" w:rsidRDefault="00DF1ED2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О</w:t>
      </w:r>
      <w:r w:rsidR="005302DC" w:rsidRPr="00702DD0">
        <w:rPr>
          <w:sz w:val="28"/>
          <w:szCs w:val="28"/>
        </w:rPr>
        <w:t xml:space="preserve">пределить максимальный расчетный изгибающий момента </w:t>
      </w:r>
      <w:r w:rsidR="005302DC" w:rsidRPr="00702DD0">
        <w:rPr>
          <w:position w:val="-14"/>
          <w:sz w:val="28"/>
          <w:szCs w:val="28"/>
        </w:rPr>
        <w:object w:dxaOrig="620" w:dyaOrig="400" w14:anchorId="44A637BE">
          <v:shape id="_x0000_i1442" type="#_x0000_t75" style="width:31.5pt;height:19.5pt" o:ole="" fillcolor="window">
            <v:imagedata r:id="rId633" o:title=""/>
          </v:shape>
          <o:OLEObject Type="Embed" ProgID="Equation.3" ShapeID="_x0000_i1442" DrawAspect="Content" ObjectID="_1778908157" r:id="rId822"/>
        </w:object>
      </w:r>
      <w:r w:rsidR="005302DC" w:rsidRPr="00702DD0">
        <w:rPr>
          <w:sz w:val="28"/>
          <w:szCs w:val="28"/>
        </w:rPr>
        <w:t xml:space="preserve">, и подобрать диаметр сплошного круглого </w:t>
      </w:r>
      <w:r w:rsidR="00B30D07">
        <w:rPr>
          <w:sz w:val="28"/>
          <w:szCs w:val="28"/>
        </w:rPr>
        <w:t xml:space="preserve">поперечного </w:t>
      </w:r>
      <w:r w:rsidR="005302DC" w:rsidRPr="00702DD0">
        <w:rPr>
          <w:sz w:val="28"/>
          <w:szCs w:val="28"/>
        </w:rPr>
        <w:t xml:space="preserve">сечения при допускаемом нормальном напряжении, равном </w:t>
      </w:r>
      <w:r w:rsidR="005302DC" w:rsidRPr="00702DD0">
        <w:rPr>
          <w:position w:val="-10"/>
          <w:sz w:val="28"/>
          <w:szCs w:val="28"/>
        </w:rPr>
        <w:object w:dxaOrig="360" w:dyaOrig="340" w14:anchorId="37B5495E">
          <v:shape id="_x0000_i1443" type="#_x0000_t75" style="width:18pt;height:17.25pt" o:ole="" fillcolor="window">
            <v:imagedata r:id="rId635" o:title=""/>
          </v:shape>
          <o:OLEObject Type="Embed" ProgID="Equation.3" ShapeID="_x0000_i1443" DrawAspect="Content" ObjectID="_1778908158" r:id="rId823"/>
        </w:object>
      </w:r>
      <w:r w:rsidR="005302DC" w:rsidRPr="00702DD0">
        <w:rPr>
          <w:sz w:val="28"/>
          <w:szCs w:val="28"/>
        </w:rPr>
        <w:t xml:space="preserve">= 280 МПа. </w:t>
      </w:r>
    </w:p>
    <w:p w14:paraId="0EC51890" w14:textId="77777777" w:rsidR="00F336A6" w:rsidRPr="00702DD0" w:rsidRDefault="00166332" w:rsidP="00F336A6">
      <w:pPr>
        <w:ind w:firstLine="709"/>
        <w:rPr>
          <w:sz w:val="28"/>
          <w:szCs w:val="28"/>
        </w:rPr>
      </w:pPr>
      <w:r>
        <w:rPr>
          <w:sz w:val="28"/>
          <w:szCs w:val="28"/>
        </w:rPr>
        <w:t>Определить прогиб и</w:t>
      </w:r>
      <w:r w:rsidR="000D18B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угол поворота для заданного величиной </w:t>
      </w:r>
      <w:r>
        <w:rPr>
          <w:sz w:val="28"/>
          <w:szCs w:val="28"/>
          <w:lang w:val="en-US"/>
        </w:rPr>
        <w:t>N</w:t>
      </w:r>
      <w:r w:rsidR="000D18B7">
        <w:rPr>
          <w:sz w:val="28"/>
          <w:szCs w:val="28"/>
        </w:rPr>
        <w:t xml:space="preserve"> </w:t>
      </w:r>
      <w:r w:rsidR="000D18B7" w:rsidRPr="00702DD0">
        <w:rPr>
          <w:sz w:val="28"/>
          <w:szCs w:val="28"/>
        </w:rPr>
        <w:t xml:space="preserve">(табл. </w:t>
      </w:r>
      <w:r w:rsidR="00814329">
        <w:rPr>
          <w:sz w:val="28"/>
          <w:szCs w:val="28"/>
        </w:rPr>
        <w:t>5</w:t>
      </w:r>
      <w:r w:rsidR="000D18B7" w:rsidRPr="00702DD0">
        <w:rPr>
          <w:sz w:val="28"/>
          <w:szCs w:val="28"/>
        </w:rPr>
        <w:t>.1)</w:t>
      </w:r>
      <w:r w:rsidR="000D18B7">
        <w:rPr>
          <w:sz w:val="28"/>
          <w:szCs w:val="28"/>
        </w:rPr>
        <w:t xml:space="preserve"> сечения балки методом Мора и проверить результат </w:t>
      </w:r>
      <w:r w:rsidR="00E73EF3">
        <w:rPr>
          <w:sz w:val="28"/>
          <w:szCs w:val="28"/>
        </w:rPr>
        <w:t xml:space="preserve">вычислений </w:t>
      </w:r>
      <w:r w:rsidR="000D18B7">
        <w:rPr>
          <w:sz w:val="28"/>
          <w:szCs w:val="28"/>
        </w:rPr>
        <w:t>способом Верещагина.</w:t>
      </w:r>
    </w:p>
    <w:p w14:paraId="3A4C0FE6" w14:textId="77777777" w:rsidR="008A3FC0" w:rsidRPr="00702DD0" w:rsidRDefault="00F336A6" w:rsidP="00503159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Start w:id="0" w:name="_Toc54055098"/>
      <w:bookmarkStart w:id="1" w:name="_Toc54055112"/>
      <w:r w:rsidR="006052DF" w:rsidRPr="00702DD0">
        <w:rPr>
          <w:sz w:val="28"/>
          <w:szCs w:val="28"/>
        </w:rPr>
        <w:lastRenderedPageBreak/>
        <w:t>Задача №</w:t>
      </w:r>
      <w:r w:rsidR="00E73EF3">
        <w:rPr>
          <w:sz w:val="28"/>
          <w:szCs w:val="28"/>
        </w:rPr>
        <w:t>6</w:t>
      </w:r>
    </w:p>
    <w:p w14:paraId="130ABE41" w14:textId="77777777" w:rsidR="006052DF" w:rsidRPr="00702DD0" w:rsidRDefault="006052DF" w:rsidP="008A3FC0">
      <w:pPr>
        <w:ind w:left="709"/>
        <w:jc w:val="center"/>
        <w:rPr>
          <w:b/>
          <w:bCs/>
          <w:sz w:val="28"/>
          <w:szCs w:val="28"/>
        </w:rPr>
      </w:pPr>
      <w:r w:rsidRPr="00702DD0">
        <w:rPr>
          <w:b/>
          <w:bCs/>
          <w:sz w:val="28"/>
          <w:szCs w:val="28"/>
        </w:rPr>
        <w:t>Совместное действие изгиба и круче</w:t>
      </w:r>
      <w:r w:rsidR="008A3FC0" w:rsidRPr="00702DD0">
        <w:rPr>
          <w:b/>
          <w:bCs/>
          <w:sz w:val="28"/>
          <w:szCs w:val="28"/>
        </w:rPr>
        <w:t>ния</w:t>
      </w:r>
    </w:p>
    <w:p w14:paraId="1E3172F8" w14:textId="77777777" w:rsidR="006052DF" w:rsidRPr="00702DD0" w:rsidRDefault="006052DF" w:rsidP="00E75D01">
      <w:pPr>
        <w:ind w:firstLine="709"/>
        <w:rPr>
          <w:sz w:val="28"/>
          <w:szCs w:val="28"/>
        </w:rPr>
      </w:pPr>
    </w:p>
    <w:p w14:paraId="6A146623" w14:textId="77777777" w:rsidR="006052DF" w:rsidRPr="00702DD0" w:rsidRDefault="009541C0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6</w:t>
      </w:r>
      <w:r w:rsidR="006052DF" w:rsidRPr="00702DD0">
        <w:rPr>
          <w:sz w:val="28"/>
          <w:szCs w:val="28"/>
        </w:rPr>
        <w:t xml:space="preserve">.1. Задание. </w:t>
      </w:r>
      <w:r w:rsidR="00702DD0" w:rsidRPr="00702DD0">
        <w:rPr>
          <w:sz w:val="28"/>
          <w:szCs w:val="28"/>
        </w:rPr>
        <w:t>Стальной вал постоянного сечения вращается с постоянной угловой скоростью</w:t>
      </w:r>
      <w:r w:rsidR="00702DD0">
        <w:rPr>
          <w:sz w:val="28"/>
          <w:szCs w:val="28"/>
        </w:rPr>
        <w:t>,</w:t>
      </w:r>
      <w:r w:rsidR="00702DD0" w:rsidRPr="00702DD0">
        <w:rPr>
          <w:sz w:val="28"/>
          <w:szCs w:val="28"/>
        </w:rPr>
        <w:t xml:space="preserve"> совершая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sz w:val="28"/>
          <w:szCs w:val="28"/>
        </w:rPr>
        <w:t xml:space="preserve"> об/мин, и передает мощность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i/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 xml:space="preserve">кВт (табл. </w:t>
      </w:r>
      <w:r w:rsidR="00E73EF3">
        <w:rPr>
          <w:sz w:val="28"/>
          <w:szCs w:val="28"/>
        </w:rPr>
        <w:t>6</w:t>
      </w:r>
      <w:r w:rsidR="00702DD0" w:rsidRPr="00702DD0">
        <w:rPr>
          <w:sz w:val="28"/>
          <w:szCs w:val="28"/>
        </w:rPr>
        <w:t xml:space="preserve">.1). </w:t>
      </w:r>
      <w:r w:rsidR="006052DF" w:rsidRPr="00702DD0">
        <w:rPr>
          <w:sz w:val="28"/>
          <w:szCs w:val="28"/>
        </w:rPr>
        <w:t>Две проекции схемы нагружения вала</w:t>
      </w:r>
      <w:r w:rsidR="00755F84" w:rsidRPr="00702DD0">
        <w:rPr>
          <w:sz w:val="28"/>
          <w:szCs w:val="28"/>
        </w:rPr>
        <w:t xml:space="preserve"> </w:t>
      </w:r>
      <w:r w:rsidR="006052DF" w:rsidRPr="00702DD0">
        <w:rPr>
          <w:sz w:val="28"/>
          <w:szCs w:val="28"/>
        </w:rPr>
        <w:t xml:space="preserve">показаны </w:t>
      </w:r>
      <w:r w:rsidR="00755F84" w:rsidRPr="00702DD0">
        <w:rPr>
          <w:sz w:val="28"/>
          <w:szCs w:val="28"/>
        </w:rPr>
        <w:t xml:space="preserve">в табл. </w:t>
      </w:r>
      <w:r w:rsidR="00E73EF3">
        <w:rPr>
          <w:sz w:val="28"/>
          <w:szCs w:val="28"/>
        </w:rPr>
        <w:t>6</w:t>
      </w:r>
      <w:r w:rsidR="00755F84" w:rsidRPr="00702DD0">
        <w:rPr>
          <w:sz w:val="28"/>
          <w:szCs w:val="28"/>
        </w:rPr>
        <w:t>.1.</w:t>
      </w:r>
    </w:p>
    <w:p w14:paraId="2B9F48F3" w14:textId="77777777" w:rsidR="006052DF" w:rsidRPr="00702DD0" w:rsidRDefault="006052D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для вала, при заданном коэффициенте прочности </w:t>
      </w:r>
      <w:r w:rsidRPr="00702DD0">
        <w:rPr>
          <w:position w:val="-10"/>
          <w:sz w:val="28"/>
          <w:szCs w:val="28"/>
        </w:rPr>
        <w:object w:dxaOrig="300" w:dyaOrig="340" w14:anchorId="40CC70B8">
          <v:shape id="_x0000_i1444" type="#_x0000_t75" style="width:15pt;height:17.25pt" o:ole="" fillcolor="window">
            <v:imagedata r:id="rId824" o:title=""/>
          </v:shape>
          <o:OLEObject Type="Embed" ProgID="Equation.3" ShapeID="_x0000_i1444" DrawAspect="Content" ObjectID="_1778908159" r:id="rId825"/>
        </w:object>
      </w:r>
      <w:r w:rsidRPr="00702DD0">
        <w:rPr>
          <w:sz w:val="28"/>
          <w:szCs w:val="28"/>
        </w:rPr>
        <w:t>=1,5:</w:t>
      </w:r>
    </w:p>
    <w:p w14:paraId="18BE4BE6" w14:textId="77777777" w:rsidR="00F336A6" w:rsidRPr="00702DD0" w:rsidRDefault="009541C0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336A6" w:rsidRPr="00702DD0">
        <w:rPr>
          <w:sz w:val="28"/>
          <w:szCs w:val="28"/>
        </w:rPr>
        <w:t>пределить нагрузки, действующие на вал;</w:t>
      </w:r>
    </w:p>
    <w:p w14:paraId="5772842E" w14:textId="77777777" w:rsidR="00F336A6" w:rsidRPr="004E3E41" w:rsidRDefault="009541C0" w:rsidP="004E3E41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F336A6" w:rsidRPr="004E3E41">
        <w:rPr>
          <w:sz w:val="28"/>
          <w:szCs w:val="28"/>
        </w:rPr>
        <w:t>остроить эпюры изгибающих моментов в двух плоскостях (вертикальной и горизонтальной)</w:t>
      </w:r>
      <w:r w:rsidR="00E00E35" w:rsidRPr="004E3E41">
        <w:rPr>
          <w:sz w:val="28"/>
          <w:szCs w:val="28"/>
        </w:rPr>
        <w:t>,</w:t>
      </w:r>
      <w:r w:rsidR="00F336A6" w:rsidRPr="004E3E41">
        <w:rPr>
          <w:sz w:val="28"/>
          <w:szCs w:val="28"/>
        </w:rPr>
        <w:t xml:space="preserve"> </w:t>
      </w:r>
      <w:r w:rsidR="004E3E41">
        <w:rPr>
          <w:sz w:val="28"/>
          <w:szCs w:val="28"/>
        </w:rPr>
        <w:t xml:space="preserve">результирующего изгибающего момента </w:t>
      </w:r>
      <w:r w:rsidR="004E3E41" w:rsidRPr="00702DD0">
        <w:rPr>
          <w:position w:val="-12"/>
          <w:sz w:val="28"/>
          <w:szCs w:val="28"/>
        </w:rPr>
        <w:object w:dxaOrig="380" w:dyaOrig="360" w14:anchorId="7E0D06F3">
          <v:shape id="_x0000_i1445" type="#_x0000_t75" style="width:19.5pt;height:18pt" o:ole="" fillcolor="window">
            <v:imagedata r:id="rId826" o:title=""/>
          </v:shape>
          <o:OLEObject Type="Embed" ProgID="Equation.3" ShapeID="_x0000_i1445" DrawAspect="Content" ObjectID="_1778908160" r:id="rId827"/>
        </w:object>
      </w:r>
      <w:r w:rsidR="004E3E41">
        <w:rPr>
          <w:sz w:val="28"/>
          <w:szCs w:val="28"/>
        </w:rPr>
        <w:t xml:space="preserve">, </w:t>
      </w:r>
      <w:r w:rsidR="00F336A6" w:rsidRPr="004E3E41">
        <w:rPr>
          <w:sz w:val="28"/>
          <w:szCs w:val="28"/>
        </w:rPr>
        <w:t>крутящих моментов</w:t>
      </w:r>
      <w:r w:rsidR="004E3E41" w:rsidRPr="004E3E41">
        <w:rPr>
          <w:sz w:val="28"/>
          <w:szCs w:val="28"/>
        </w:rPr>
        <w:t xml:space="preserve"> </w:t>
      </w:r>
      <w:r w:rsidR="00E00E35" w:rsidRPr="004E3E41">
        <w:rPr>
          <w:sz w:val="28"/>
          <w:szCs w:val="28"/>
        </w:rPr>
        <w:t xml:space="preserve">и </w:t>
      </w:r>
      <w:r w:rsidR="004E3E41" w:rsidRPr="004E3E41">
        <w:rPr>
          <w:sz w:val="28"/>
          <w:szCs w:val="28"/>
        </w:rPr>
        <w:t xml:space="preserve">расчетного (эквивалентного) момента </w:t>
      </w:r>
      <w:r w:rsidR="004E3E41" w:rsidRPr="00702DD0">
        <w:rPr>
          <w:position w:val="-14"/>
          <w:sz w:val="28"/>
          <w:szCs w:val="28"/>
        </w:rPr>
        <w:object w:dxaOrig="1780" w:dyaOrig="460" w14:anchorId="54D09CC0">
          <v:shape id="_x0000_i1446" type="#_x0000_t75" style="width:89.25pt;height:24pt" o:ole="" fillcolor="window">
            <v:imagedata r:id="rId828" o:title=""/>
          </v:shape>
          <o:OLEObject Type="Embed" ProgID="Equation.3" ShapeID="_x0000_i1446" DrawAspect="Content" ObjectID="_1778908161" r:id="rId829"/>
        </w:object>
      </w:r>
      <w:r w:rsidR="00F336A6" w:rsidRPr="004E3E41">
        <w:rPr>
          <w:sz w:val="28"/>
          <w:szCs w:val="28"/>
        </w:rPr>
        <w:t>;</w:t>
      </w:r>
    </w:p>
    <w:p w14:paraId="5F45B971" w14:textId="77777777" w:rsidR="00F336A6" w:rsidRPr="00702DD0" w:rsidRDefault="009541C0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336A6" w:rsidRPr="00702DD0">
        <w:rPr>
          <w:sz w:val="28"/>
          <w:szCs w:val="28"/>
        </w:rPr>
        <w:t>пределить допускаемое напряжение по формуле</w:t>
      </w:r>
    </w:p>
    <w:p w14:paraId="10E81100" w14:textId="77777777" w:rsidR="00F336A6" w:rsidRPr="00702DD0" w:rsidRDefault="00F336A6" w:rsidP="00E00E35">
      <w:pPr>
        <w:numPr>
          <w:ilvl w:val="0"/>
          <w:numId w:val="10"/>
        </w:numPr>
        <w:ind w:left="567" w:hanging="283"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920" w:dyaOrig="680" w14:anchorId="621A50FB">
          <v:shape id="_x0000_i1447" type="#_x0000_t75" style="width:46.5pt;height:34.5pt" o:ole="" fillcolor="window">
            <v:imagedata r:id="rId830" o:title=""/>
          </v:shape>
          <o:OLEObject Type="Embed" ProgID="Equation.3" ShapeID="_x0000_i1447" DrawAspect="Content" ObjectID="_1778908162" r:id="rId831"/>
        </w:object>
      </w:r>
      <w:r w:rsidRPr="00702DD0">
        <w:rPr>
          <w:sz w:val="28"/>
          <w:szCs w:val="28"/>
        </w:rPr>
        <w:t>,</w:t>
      </w:r>
    </w:p>
    <w:p w14:paraId="31E0E486" w14:textId="77777777" w:rsidR="00F336A6" w:rsidRDefault="00F336A6" w:rsidP="00E00E35">
      <w:pPr>
        <w:ind w:left="567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20" w:dyaOrig="340" w14:anchorId="26A1A838">
          <v:shape id="_x0000_i1448" type="#_x0000_t75" style="width:15.75pt;height:17.25pt" o:ole="" fillcolor="window">
            <v:imagedata r:id="rId832" o:title=""/>
          </v:shape>
          <o:OLEObject Type="Embed" ProgID="Equation.3" ShapeID="_x0000_i1448" DrawAspect="Content" ObjectID="_1778908163" r:id="rId833"/>
        </w:object>
      </w:r>
      <w:r w:rsidRPr="00702DD0">
        <w:rPr>
          <w:sz w:val="28"/>
          <w:szCs w:val="28"/>
        </w:rPr>
        <w:t xml:space="preserve"> - предел текучести материала вала. Пределы текучести сталей приведены в табл.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3</w:t>
      </w:r>
      <w:r w:rsidR="004E3E41">
        <w:rPr>
          <w:sz w:val="28"/>
          <w:szCs w:val="28"/>
        </w:rPr>
        <w:t>;</w:t>
      </w:r>
    </w:p>
    <w:p w14:paraId="1BABB303" w14:textId="77777777" w:rsidR="00E00E35" w:rsidRPr="00702DD0" w:rsidRDefault="009541C0" w:rsidP="00E00E35">
      <w:pPr>
        <w:numPr>
          <w:ilvl w:val="0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="00E00E35">
        <w:rPr>
          <w:sz w:val="28"/>
          <w:szCs w:val="28"/>
        </w:rPr>
        <w:t>з условия прочности определить диаметр вала и его значение в мм округлить до числа из ряда предпочтительных размеров в машиностроении (числа, заканчивающегося цифрой 0, 2,4,5,6,8).</w:t>
      </w:r>
    </w:p>
    <w:p w14:paraId="24FF34C3" w14:textId="77777777"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определении </w:t>
      </w:r>
      <w:r w:rsidRPr="00702DD0">
        <w:rPr>
          <w:position w:val="-12"/>
          <w:sz w:val="28"/>
          <w:szCs w:val="28"/>
        </w:rPr>
        <w:object w:dxaOrig="380" w:dyaOrig="360" w14:anchorId="22BF2990">
          <v:shape id="_x0000_i1449" type="#_x0000_t75" style="width:19.5pt;height:18pt" o:ole="" fillcolor="window">
            <v:imagedata r:id="rId826" o:title=""/>
          </v:shape>
          <o:OLEObject Type="Embed" ProgID="Equation.3" ShapeID="_x0000_i1449" DrawAspect="Content" ObjectID="_1778908164" r:id="rId83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 w14:anchorId="1AAA3C27">
          <v:shape id="_x0000_i1450" type="#_x0000_t75" style="width:19.5pt;height:17.25pt" o:ole="" fillcolor="window">
            <v:imagedata r:id="rId835" o:title=""/>
          </v:shape>
          <o:OLEObject Type="Embed" ProgID="Equation.3" ShapeID="_x0000_i1450" DrawAspect="Content" ObjectID="_1778908165" r:id="rId836"/>
        </w:object>
      </w:r>
      <w:r w:rsidRPr="00702DD0">
        <w:rPr>
          <w:sz w:val="28"/>
          <w:szCs w:val="28"/>
        </w:rPr>
        <w:t xml:space="preserve"> в тех сечениях, в который один из моментов </w:t>
      </w:r>
      <w:r w:rsidRPr="00702DD0">
        <w:rPr>
          <w:position w:val="-12"/>
          <w:sz w:val="28"/>
          <w:szCs w:val="28"/>
        </w:rPr>
        <w:object w:dxaOrig="380" w:dyaOrig="360" w14:anchorId="0FD2588C">
          <v:shape id="_x0000_i1451" type="#_x0000_t75" style="width:19.5pt;height:18pt" o:ole="" fillcolor="window">
            <v:imagedata r:id="rId837" o:title=""/>
          </v:shape>
          <o:OLEObject Type="Embed" ProgID="Equation.3" ShapeID="_x0000_i1451" DrawAspect="Content" ObjectID="_1778908166" r:id="rId8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400" w:dyaOrig="380" w14:anchorId="139BA510">
          <v:shape id="_x0000_i1452" type="#_x0000_t75" style="width:19.5pt;height:19.5pt" o:ole="" fillcolor="window">
            <v:imagedata r:id="rId839" o:title=""/>
          </v:shape>
          <o:OLEObject Type="Embed" ProgID="Equation.3" ShapeID="_x0000_i1452" DrawAspect="Content" ObjectID="_1778908167" r:id="rId840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12"/>
          <w:sz w:val="28"/>
          <w:szCs w:val="28"/>
        </w:rPr>
        <w:object w:dxaOrig="380" w:dyaOrig="360" w14:anchorId="5518251D">
          <v:shape id="_x0000_i1453" type="#_x0000_t75" style="width:19.5pt;height:18pt" o:ole="" fillcolor="window">
            <v:imagedata r:id="rId841" o:title=""/>
          </v:shape>
          <o:OLEObject Type="Embed" ProgID="Equation.3" ShapeID="_x0000_i1453" DrawAspect="Content" ObjectID="_1778908168" r:id="rId842"/>
        </w:object>
      </w:r>
      <w:r w:rsidRPr="00702DD0">
        <w:rPr>
          <w:sz w:val="28"/>
          <w:szCs w:val="28"/>
        </w:rPr>
        <w:t xml:space="preserve"> имеет разрыв значений, моменты </w:t>
      </w:r>
      <w:r w:rsidRPr="00702DD0">
        <w:rPr>
          <w:position w:val="-12"/>
          <w:sz w:val="28"/>
          <w:szCs w:val="28"/>
        </w:rPr>
        <w:object w:dxaOrig="380" w:dyaOrig="360" w14:anchorId="1A549C42">
          <v:shape id="_x0000_i1454" type="#_x0000_t75" style="width:19.5pt;height:18pt" o:ole="" fillcolor="window">
            <v:imagedata r:id="rId826" o:title=""/>
          </v:shape>
          <o:OLEObject Type="Embed" ProgID="Equation.3" ShapeID="_x0000_i1454" DrawAspect="Content" ObjectID="_1778908169" r:id="rId8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 w14:anchorId="3AFB57D5">
          <v:shape id="_x0000_i1455" type="#_x0000_t75" style="width:19.5pt;height:17.25pt" o:ole="" fillcolor="window">
            <v:imagedata r:id="rId835" o:title=""/>
          </v:shape>
          <o:OLEObject Type="Embed" ProgID="Equation.3" ShapeID="_x0000_i1455" DrawAspect="Content" ObjectID="_1778908170" r:id="rId844"/>
        </w:object>
      </w:r>
      <w:r w:rsidRPr="00702DD0">
        <w:rPr>
          <w:sz w:val="28"/>
          <w:szCs w:val="28"/>
        </w:rPr>
        <w:t xml:space="preserve"> нужно определять слева и справа от этого сечения.</w:t>
      </w:r>
    </w:p>
    <w:p w14:paraId="6D97D8EE" w14:textId="77777777"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Исходные данные взять из табл.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 xml:space="preserve">.1 -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>.3.</w:t>
      </w:r>
    </w:p>
    <w:p w14:paraId="756A1639" w14:textId="77777777" w:rsidR="001C0FA1" w:rsidRPr="00702DD0" w:rsidRDefault="001C0FA1" w:rsidP="00E75D01">
      <w:pPr>
        <w:ind w:firstLine="709"/>
        <w:jc w:val="both"/>
        <w:rPr>
          <w:sz w:val="28"/>
          <w:szCs w:val="28"/>
        </w:rPr>
      </w:pPr>
    </w:p>
    <w:p w14:paraId="01E37AFA" w14:textId="77777777" w:rsidR="001C0FA1" w:rsidRPr="00702DD0" w:rsidRDefault="001B4EF2" w:rsidP="00E75D01">
      <w:pPr>
        <w:pStyle w:val="Heading4"/>
        <w:tabs>
          <w:tab w:val="left" w:pos="5103"/>
        </w:tabs>
        <w:ind w:firstLine="709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ab/>
      </w:r>
      <w:r w:rsidR="001C0FA1" w:rsidRPr="00702DD0">
        <w:rPr>
          <w:b w:val="0"/>
          <w:sz w:val="28"/>
          <w:szCs w:val="28"/>
        </w:rPr>
        <w:t xml:space="preserve">Таблица </w:t>
      </w:r>
      <w:r w:rsidR="00E73EF3">
        <w:rPr>
          <w:b w:val="0"/>
          <w:sz w:val="28"/>
          <w:szCs w:val="28"/>
        </w:rPr>
        <w:t>6</w:t>
      </w:r>
      <w:r w:rsidRPr="00702DD0">
        <w:rPr>
          <w:b w:val="0"/>
          <w:sz w:val="28"/>
          <w:szCs w:val="28"/>
        </w:rPr>
        <w:t>.1</w:t>
      </w:r>
    </w:p>
    <w:p w14:paraId="0EF17C73" w14:textId="77777777" w:rsidR="001B4EF2" w:rsidRPr="00702DD0" w:rsidRDefault="001B4EF2" w:rsidP="00E75D01">
      <w:pPr>
        <w:ind w:firstLine="709"/>
        <w:rPr>
          <w:sz w:val="28"/>
          <w:szCs w:val="28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567"/>
        <w:gridCol w:w="907"/>
        <w:gridCol w:w="907"/>
        <w:gridCol w:w="907"/>
        <w:gridCol w:w="907"/>
        <w:gridCol w:w="908"/>
        <w:gridCol w:w="992"/>
        <w:gridCol w:w="992"/>
        <w:gridCol w:w="1418"/>
      </w:tblGrid>
      <w:tr w:rsidR="001C0FA1" w:rsidRPr="00702DD0" w14:paraId="6C036108" w14:textId="77777777" w:rsidTr="008A3FC0">
        <w:tc>
          <w:tcPr>
            <w:tcW w:w="851" w:type="dxa"/>
            <w:vMerge w:val="restart"/>
          </w:tcPr>
          <w:p w14:paraId="61400106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567" w:type="dxa"/>
            <w:vMerge w:val="restart"/>
          </w:tcPr>
          <w:p w14:paraId="6F742B54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хемы</w:t>
            </w:r>
          </w:p>
        </w:tc>
        <w:tc>
          <w:tcPr>
            <w:tcW w:w="4536" w:type="dxa"/>
            <w:gridSpan w:val="5"/>
          </w:tcPr>
          <w:p w14:paraId="56AF21C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змеры, м</w:t>
            </w:r>
          </w:p>
        </w:tc>
        <w:tc>
          <w:tcPr>
            <w:tcW w:w="992" w:type="dxa"/>
            <w:vMerge w:val="restart"/>
          </w:tcPr>
          <w:p w14:paraId="17B007F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14:paraId="572F6B4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Вт</w:t>
            </w:r>
          </w:p>
        </w:tc>
        <w:tc>
          <w:tcPr>
            <w:tcW w:w="992" w:type="dxa"/>
            <w:vMerge w:val="restart"/>
          </w:tcPr>
          <w:p w14:paraId="51341C26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14:paraId="5728B9F7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об/мин</w:t>
            </w:r>
          </w:p>
        </w:tc>
        <w:tc>
          <w:tcPr>
            <w:tcW w:w="1418" w:type="dxa"/>
            <w:vMerge w:val="restart"/>
          </w:tcPr>
          <w:p w14:paraId="5073229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</w:tr>
      <w:tr w:rsidR="001C0FA1" w:rsidRPr="00702DD0" w14:paraId="4C966999" w14:textId="77777777" w:rsidTr="008A3FC0">
        <w:tc>
          <w:tcPr>
            <w:tcW w:w="851" w:type="dxa"/>
            <w:vMerge/>
            <w:tcBorders>
              <w:bottom w:val="nil"/>
            </w:tcBorders>
          </w:tcPr>
          <w:p w14:paraId="58AE701B" w14:textId="77777777" w:rsidR="001C0FA1" w:rsidRPr="00702DD0" w:rsidRDefault="001C0FA1" w:rsidP="008A3FC0">
            <w:pPr>
              <w:ind w:right="-250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vMerge/>
            <w:tcBorders>
              <w:bottom w:val="nil"/>
            </w:tcBorders>
          </w:tcPr>
          <w:p w14:paraId="370FB3EB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07" w:type="dxa"/>
            <w:tcBorders>
              <w:bottom w:val="nil"/>
            </w:tcBorders>
          </w:tcPr>
          <w:p w14:paraId="70761EBA" w14:textId="77777777"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907" w:type="dxa"/>
            <w:tcBorders>
              <w:bottom w:val="nil"/>
            </w:tcBorders>
          </w:tcPr>
          <w:p w14:paraId="7E85B609" w14:textId="77777777"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907" w:type="dxa"/>
            <w:tcBorders>
              <w:bottom w:val="nil"/>
            </w:tcBorders>
          </w:tcPr>
          <w:p w14:paraId="6AA569D5" w14:textId="77777777"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07" w:type="dxa"/>
            <w:tcBorders>
              <w:bottom w:val="nil"/>
            </w:tcBorders>
          </w:tcPr>
          <w:p w14:paraId="66DA063D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08" w:type="dxa"/>
            <w:tcBorders>
              <w:bottom w:val="nil"/>
            </w:tcBorders>
          </w:tcPr>
          <w:p w14:paraId="552E47A6" w14:textId="77777777"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92" w:type="dxa"/>
            <w:vMerge/>
            <w:tcBorders>
              <w:bottom w:val="nil"/>
            </w:tcBorders>
          </w:tcPr>
          <w:p w14:paraId="6B7F7DF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</w:tcPr>
          <w:p w14:paraId="150FBA8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Merge/>
            <w:tcBorders>
              <w:bottom w:val="nil"/>
            </w:tcBorders>
          </w:tcPr>
          <w:p w14:paraId="1773B29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1C0FA1" w:rsidRPr="00702DD0" w14:paraId="300B7AA8" w14:textId="77777777" w:rsidTr="008A3FC0">
        <w:tc>
          <w:tcPr>
            <w:tcW w:w="851" w:type="dxa"/>
            <w:tcBorders>
              <w:bottom w:val="nil"/>
            </w:tcBorders>
          </w:tcPr>
          <w:p w14:paraId="415DF543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bottom w:val="nil"/>
            </w:tcBorders>
          </w:tcPr>
          <w:p w14:paraId="4C96EDA5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bottom w:val="nil"/>
            </w:tcBorders>
          </w:tcPr>
          <w:p w14:paraId="5527B8C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bottom w:val="nil"/>
            </w:tcBorders>
          </w:tcPr>
          <w:p w14:paraId="6FE831A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14:paraId="39C50C6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14:paraId="5779FC0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bottom w:val="nil"/>
            </w:tcBorders>
          </w:tcPr>
          <w:p w14:paraId="7DC650E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bottom w:val="nil"/>
            </w:tcBorders>
          </w:tcPr>
          <w:p w14:paraId="3C1A051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bottom w:val="nil"/>
            </w:tcBorders>
          </w:tcPr>
          <w:p w14:paraId="4D41D0C4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418" w:type="dxa"/>
            <w:tcBorders>
              <w:bottom w:val="nil"/>
            </w:tcBorders>
          </w:tcPr>
          <w:p w14:paraId="70F2DCB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14:paraId="6E896BCA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436D4ED4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53760603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1D1899D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E9934C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268ADA7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7EBB9B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6941251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339656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BF43680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2DB9FA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1C0FA1" w:rsidRPr="00702DD0" w14:paraId="6EFE7284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28F90A36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75098DC2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A904B0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5C9A453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255D753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D66A7F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364627D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C7321A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7DF90AA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6BD80A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1C0FA1" w:rsidRPr="00702DD0" w14:paraId="259BF9DE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327C33F4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61E1F72C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4D4438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E2F652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B47DA6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5E92E12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43D4B4C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22798F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42547A7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53AA36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14:paraId="589A4099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6BCD83C0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46444F3E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5A0C5F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3D7FA7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FB0574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B106960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7FA75F0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52F4FFC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C067CA5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FE8949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1C0FA1" w:rsidRPr="00702DD0" w14:paraId="51C18134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30AD0733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78F9EC4B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26EADF00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1B79D04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2B370B8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9C12F0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0336E1BD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6B7EC53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96163C4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83D465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1C0FA1" w:rsidRPr="00702DD0" w14:paraId="3B3A2B09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078687CD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4F148A21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6203F8D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D6E3CAD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191A9A4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2C9C8E8D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0D15700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A773D8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B7FD8A8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2A7677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1C0FA1" w:rsidRPr="00702DD0" w14:paraId="0B90BCC4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4191BF14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0F5C2EB2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5E7820A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188A2A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1D46BD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D39A6B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67BCA5B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B2F7B3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7978762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B31AB9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14:paraId="5A463273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4AA656D0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6A5D3876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154BEAF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1C821FB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707470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D3BF2E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7FE2D70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C5FB6C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EF2DF28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667E19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14:paraId="359593B8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520A4263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6EA1BD48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DE773E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355815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24FB11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649619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483204C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1EED44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7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251D321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81D42B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E22BDA" w:rsidRPr="00702DD0" w14:paraId="1FC75C5D" w14:textId="77777777" w:rsidTr="008A3FC0">
        <w:tc>
          <w:tcPr>
            <w:tcW w:w="851" w:type="dxa"/>
            <w:tcBorders>
              <w:top w:val="single" w:sz="4" w:space="0" w:color="auto"/>
            </w:tcBorders>
          </w:tcPr>
          <w:p w14:paraId="4650C286" w14:textId="77777777" w:rsidR="00E22BDA" w:rsidRPr="00702DD0" w:rsidRDefault="00E22BDA" w:rsidP="008A3FC0">
            <w:pPr>
              <w:ind w:right="-250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23436FDD" w14:textId="77777777"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14:paraId="6D273B50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14:paraId="151B5796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14:paraId="54FBE225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14:paraId="5E1F7850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8" w:type="dxa"/>
            <w:tcBorders>
              <w:top w:val="single" w:sz="4" w:space="0" w:color="auto"/>
            </w:tcBorders>
          </w:tcPr>
          <w:p w14:paraId="78576ADA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4CAB2C93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5DD9D526" w14:textId="77777777"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14:paraId="08D2F32B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14:paraId="3E2F27EA" w14:textId="77777777" w:rsidR="001B4EF2" w:rsidRPr="00702DD0" w:rsidRDefault="0093550E" w:rsidP="0093550E">
      <w:pPr>
        <w:pStyle w:val="Heading5"/>
        <w:tabs>
          <w:tab w:val="left" w:pos="6379"/>
        </w:tabs>
        <w:ind w:left="637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1B4EF2" w:rsidRPr="00702DD0">
        <w:rPr>
          <w:sz w:val="28"/>
          <w:szCs w:val="28"/>
        </w:rPr>
        <w:lastRenderedPageBreak/>
        <w:t xml:space="preserve">Таблица </w:t>
      </w:r>
      <w:r w:rsidR="001648BB">
        <w:rPr>
          <w:sz w:val="28"/>
          <w:szCs w:val="28"/>
        </w:rPr>
        <w:t>6</w:t>
      </w:r>
      <w:r w:rsidR="001B4EF2" w:rsidRPr="00702DD0">
        <w:rPr>
          <w:sz w:val="28"/>
          <w:szCs w:val="28"/>
        </w:rPr>
        <w:t>.2</w:t>
      </w:r>
    </w:p>
    <w:p w14:paraId="321B0477" w14:textId="77777777" w:rsidR="00E22BDA" w:rsidRPr="00702DD0" w:rsidRDefault="00592514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576567A2">
          <v:shape id="_x0000_s1098" type="#_x0000_t75" style="position:absolute;left:0;text-align:left;margin-left:44.4pt;margin-top:16.85pt;width:421.5pt;height:555.25pt;z-index:8">
            <v:imagedata r:id="rId845" o:title=""/>
            <w10:wrap type="topAndBottom"/>
          </v:shape>
          <o:OLEObject Type="Embed" ProgID="PBrush" ShapeID="_x0000_s1098" DrawAspect="Content" ObjectID="_1778908270" r:id="rId846"/>
        </w:object>
      </w:r>
    </w:p>
    <w:p w14:paraId="51871582" w14:textId="77777777" w:rsidR="00E22BDA" w:rsidRPr="00702DD0" w:rsidRDefault="00E22BDA" w:rsidP="00E75D01">
      <w:pPr>
        <w:ind w:firstLine="709"/>
        <w:jc w:val="both"/>
        <w:rPr>
          <w:sz w:val="28"/>
          <w:szCs w:val="28"/>
        </w:rPr>
      </w:pPr>
    </w:p>
    <w:p w14:paraId="4650F29E" w14:textId="77777777" w:rsidR="00E22BDA" w:rsidRPr="00702DD0" w:rsidRDefault="00E22BDA" w:rsidP="00E75D01">
      <w:pPr>
        <w:tabs>
          <w:tab w:val="left" w:pos="8080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>.3</w:t>
      </w:r>
    </w:p>
    <w:p w14:paraId="2A7881CC" w14:textId="77777777" w:rsidR="001B4EF2" w:rsidRPr="00702DD0" w:rsidRDefault="001B4EF2" w:rsidP="00E75D01">
      <w:pPr>
        <w:ind w:firstLine="709"/>
        <w:rPr>
          <w:sz w:val="28"/>
          <w:szCs w:val="28"/>
        </w:rPr>
      </w:pPr>
    </w:p>
    <w:p w14:paraId="6C184640" w14:textId="77777777" w:rsidR="001B4EF2" w:rsidRPr="00702DD0" w:rsidRDefault="001B4EF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редел</w:t>
      </w:r>
      <w:r w:rsidR="00E22BDA" w:rsidRPr="00702DD0">
        <w:rPr>
          <w:sz w:val="28"/>
          <w:szCs w:val="28"/>
        </w:rPr>
        <w:t>ы</w:t>
      </w:r>
      <w:r w:rsidRPr="00702DD0">
        <w:rPr>
          <w:sz w:val="28"/>
          <w:szCs w:val="28"/>
        </w:rPr>
        <w:t xml:space="preserve"> текучести сталей</w:t>
      </w:r>
    </w:p>
    <w:p w14:paraId="7A4BE89A" w14:textId="77777777" w:rsidR="00117F9E" w:rsidRPr="00702DD0" w:rsidRDefault="00117F9E" w:rsidP="00E75D01">
      <w:pPr>
        <w:ind w:firstLine="709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9"/>
        <w:gridCol w:w="1094"/>
        <w:gridCol w:w="1095"/>
        <w:gridCol w:w="1095"/>
        <w:gridCol w:w="1096"/>
        <w:gridCol w:w="1095"/>
        <w:gridCol w:w="1095"/>
        <w:gridCol w:w="1096"/>
      </w:tblGrid>
      <w:tr w:rsidR="00CA681D" w:rsidRPr="00702DD0" w14:paraId="551E3C86" w14:textId="77777777" w:rsidTr="00CA681D">
        <w:tc>
          <w:tcPr>
            <w:tcW w:w="2235" w:type="dxa"/>
            <w:vAlign w:val="center"/>
          </w:tcPr>
          <w:p w14:paraId="4D2756C1" w14:textId="77777777" w:rsidR="00E22BDA" w:rsidRPr="00702DD0" w:rsidRDefault="00E22BDA" w:rsidP="008A3FC0">
            <w:pPr>
              <w:ind w:right="-108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  <w:tc>
          <w:tcPr>
            <w:tcW w:w="1145" w:type="dxa"/>
          </w:tcPr>
          <w:p w14:paraId="7937F8DC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45" w:type="dxa"/>
          </w:tcPr>
          <w:p w14:paraId="73530C73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45" w:type="dxa"/>
          </w:tcPr>
          <w:p w14:paraId="541193C8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146" w:type="dxa"/>
          </w:tcPr>
          <w:p w14:paraId="415F512C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145" w:type="dxa"/>
          </w:tcPr>
          <w:p w14:paraId="00B9E5F2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1145" w:type="dxa"/>
          </w:tcPr>
          <w:p w14:paraId="76B72A09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146" w:type="dxa"/>
          </w:tcPr>
          <w:p w14:paraId="6BD49327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CA681D" w:rsidRPr="00702DD0" w14:paraId="609539CB" w14:textId="77777777" w:rsidTr="00CA681D">
        <w:tc>
          <w:tcPr>
            <w:tcW w:w="2235" w:type="dxa"/>
          </w:tcPr>
          <w:p w14:paraId="0404B62D" w14:textId="77777777" w:rsidR="00E22BDA" w:rsidRPr="00702DD0" w:rsidRDefault="00E22BDA" w:rsidP="008A3FC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едел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sz w:val="28"/>
                <w:szCs w:val="28"/>
              </w:rPr>
              <w:t>текучести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position w:val="-10"/>
                <w:sz w:val="28"/>
                <w:szCs w:val="28"/>
              </w:rPr>
              <w:object w:dxaOrig="340" w:dyaOrig="340" w14:anchorId="6845A936">
                <v:shape id="_x0000_i1457" type="#_x0000_t75" style="width:17.25pt;height:17.25pt" o:ole="" fillcolor="window">
                  <v:imagedata r:id="rId847" o:title=""/>
                </v:shape>
                <o:OLEObject Type="Embed" ProgID="Equation.3" ShapeID="_x0000_i1457" DrawAspect="Content" ObjectID="_1778908171" r:id="rId848"/>
              </w:object>
            </w:r>
            <w:r w:rsidRPr="00702DD0">
              <w:rPr>
                <w:sz w:val="28"/>
                <w:szCs w:val="28"/>
              </w:rPr>
              <w:t xml:space="preserve">, </w:t>
            </w:r>
            <w:r w:rsidRPr="00702DD0">
              <w:rPr>
                <w:sz w:val="28"/>
                <w:szCs w:val="28"/>
              </w:rPr>
              <w:lastRenderedPageBreak/>
              <w:t>МПа</w:t>
            </w:r>
          </w:p>
        </w:tc>
        <w:tc>
          <w:tcPr>
            <w:tcW w:w="1145" w:type="dxa"/>
          </w:tcPr>
          <w:p w14:paraId="43CD997D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lastRenderedPageBreak/>
              <w:t>250</w:t>
            </w:r>
          </w:p>
        </w:tc>
        <w:tc>
          <w:tcPr>
            <w:tcW w:w="1145" w:type="dxa"/>
          </w:tcPr>
          <w:p w14:paraId="418632A4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14:paraId="54519C70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6" w:type="dxa"/>
          </w:tcPr>
          <w:p w14:paraId="59EB4CE0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14:paraId="32F12590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14:paraId="683AC646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146" w:type="dxa"/>
          </w:tcPr>
          <w:p w14:paraId="31D557C7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20</w:t>
            </w:r>
          </w:p>
        </w:tc>
      </w:tr>
    </w:tbl>
    <w:p w14:paraId="57D70C0B" w14:textId="77777777" w:rsidR="00BE3874" w:rsidRPr="00702DD0" w:rsidRDefault="009541C0" w:rsidP="0093550E">
      <w:pPr>
        <w:ind w:firstLine="709"/>
        <w:rPr>
          <w:sz w:val="28"/>
          <w:szCs w:val="28"/>
        </w:rPr>
      </w:pPr>
      <w:r>
        <w:rPr>
          <w:sz w:val="28"/>
          <w:szCs w:val="28"/>
        </w:rPr>
        <w:t>6</w:t>
      </w:r>
      <w:r w:rsidR="00BE3874" w:rsidRPr="00702DD0">
        <w:rPr>
          <w:sz w:val="28"/>
          <w:szCs w:val="28"/>
        </w:rPr>
        <w:t xml:space="preserve">.2. </w:t>
      </w:r>
      <w:r w:rsidR="001F6E3A" w:rsidRPr="00702DD0">
        <w:rPr>
          <w:sz w:val="28"/>
          <w:szCs w:val="28"/>
        </w:rPr>
        <w:t>Т</w:t>
      </w:r>
      <w:r w:rsidR="00BE3874" w:rsidRPr="00702DD0">
        <w:rPr>
          <w:sz w:val="28"/>
          <w:szCs w:val="28"/>
        </w:rPr>
        <w:t>еоретическая справка</w:t>
      </w:r>
    </w:p>
    <w:p w14:paraId="6FF5E007" w14:textId="77777777" w:rsidR="00BE3874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вномерно вращающийся вал можно условно рассматривать </w:t>
      </w:r>
      <w:r w:rsidR="001F6E3A" w:rsidRPr="00702DD0">
        <w:rPr>
          <w:sz w:val="28"/>
          <w:szCs w:val="28"/>
        </w:rPr>
        <w:t xml:space="preserve">как </w:t>
      </w:r>
      <w:r w:rsidRPr="00702DD0">
        <w:rPr>
          <w:sz w:val="28"/>
          <w:szCs w:val="28"/>
        </w:rPr>
        <w:t>находящи</w:t>
      </w:r>
      <w:r w:rsidR="001F6E3A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>ся в равновесии</w:t>
      </w:r>
      <w:r w:rsidR="007E15A6" w:rsidRPr="00702DD0">
        <w:rPr>
          <w:sz w:val="28"/>
          <w:szCs w:val="28"/>
        </w:rPr>
        <w:t xml:space="preserve">, поскольку уравнение равновесия вала относительно его продольной оси и другие уравнения равновесия вала удовлетворяются тождественно. При одновременном действии моментов </w:t>
      </w:r>
      <w:r w:rsidR="007E15A6" w:rsidRPr="00702DD0">
        <w:rPr>
          <w:position w:val="-12"/>
          <w:sz w:val="28"/>
          <w:szCs w:val="28"/>
        </w:rPr>
        <w:object w:dxaOrig="380" w:dyaOrig="360" w14:anchorId="53796404">
          <v:shape id="_x0000_i1458" type="#_x0000_t75" style="width:19.5pt;height:18pt" o:ole="" fillcolor="window">
            <v:imagedata r:id="rId837" o:title=""/>
          </v:shape>
          <o:OLEObject Type="Embed" ProgID="Equation.3" ShapeID="_x0000_i1458" DrawAspect="Content" ObjectID="_1778908172" r:id="rId849"/>
        </w:object>
      </w:r>
      <w:r w:rsidR="007E15A6" w:rsidRPr="00702DD0">
        <w:rPr>
          <w:sz w:val="28"/>
          <w:szCs w:val="28"/>
        </w:rPr>
        <w:t xml:space="preserve">, </w:t>
      </w:r>
      <w:r w:rsidR="007E15A6" w:rsidRPr="00702DD0">
        <w:rPr>
          <w:position w:val="-14"/>
          <w:sz w:val="28"/>
          <w:szCs w:val="28"/>
        </w:rPr>
        <w:object w:dxaOrig="400" w:dyaOrig="380" w14:anchorId="72FEE0C4">
          <v:shape id="_x0000_i1459" type="#_x0000_t75" style="width:19.5pt;height:19.5pt" o:ole="" fillcolor="window">
            <v:imagedata r:id="rId839" o:title=""/>
          </v:shape>
          <o:OLEObject Type="Embed" ProgID="Equation.3" ShapeID="_x0000_i1459" DrawAspect="Content" ObjectID="_1778908173" r:id="rId850"/>
        </w:object>
      </w:r>
      <w:r w:rsidR="007E15A6" w:rsidRPr="00702DD0">
        <w:rPr>
          <w:sz w:val="28"/>
          <w:szCs w:val="28"/>
        </w:rPr>
        <w:t xml:space="preserve"> и </w:t>
      </w:r>
      <w:r w:rsidR="007E15A6" w:rsidRPr="00702DD0">
        <w:rPr>
          <w:position w:val="-12"/>
          <w:sz w:val="28"/>
          <w:szCs w:val="28"/>
        </w:rPr>
        <w:object w:dxaOrig="380" w:dyaOrig="360" w14:anchorId="3701ADF3">
          <v:shape id="_x0000_i1460" type="#_x0000_t75" style="width:19.5pt;height:18pt" o:ole="" fillcolor="window">
            <v:imagedata r:id="rId841" o:title=""/>
          </v:shape>
          <o:OLEObject Type="Embed" ProgID="Equation.3" ShapeID="_x0000_i1460" DrawAspect="Content" ObjectID="_1778908174" r:id="rId851"/>
        </w:object>
      </w:r>
      <w:r w:rsidR="007E15A6" w:rsidRPr="00702DD0">
        <w:rPr>
          <w:sz w:val="28"/>
          <w:szCs w:val="28"/>
        </w:rPr>
        <w:t xml:space="preserve"> в точках вала возникают нормальные и  касательные напряжения, вызванные изгибом и кручением. Материал вала находится в сложном напряженном состоянии. Такой вал можно </w:t>
      </w:r>
      <w:r w:rsidRPr="00702DD0">
        <w:rPr>
          <w:sz w:val="28"/>
          <w:szCs w:val="28"/>
        </w:rPr>
        <w:t xml:space="preserve">рассчитывать на прочность по </w:t>
      </w:r>
      <w:r w:rsidR="007E15A6" w:rsidRPr="00702DD0">
        <w:rPr>
          <w:sz w:val="28"/>
          <w:szCs w:val="28"/>
        </w:rPr>
        <w:t xml:space="preserve">одной из </w:t>
      </w:r>
      <w:r w:rsidRPr="00702DD0">
        <w:rPr>
          <w:sz w:val="28"/>
          <w:szCs w:val="28"/>
        </w:rPr>
        <w:t>теори</w:t>
      </w:r>
      <w:r w:rsidR="007E15A6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 xml:space="preserve"> </w:t>
      </w:r>
      <w:r w:rsidR="007E15A6" w:rsidRPr="00702DD0">
        <w:rPr>
          <w:sz w:val="28"/>
          <w:szCs w:val="28"/>
        </w:rPr>
        <w:t xml:space="preserve">прочности. </w:t>
      </w:r>
      <w:r w:rsidR="00B61BCE" w:rsidRPr="00702DD0">
        <w:rPr>
          <w:sz w:val="28"/>
          <w:szCs w:val="28"/>
        </w:rPr>
        <w:t xml:space="preserve">Условием </w:t>
      </w:r>
      <w:r w:rsidR="007E15A6" w:rsidRPr="00702DD0">
        <w:rPr>
          <w:sz w:val="28"/>
          <w:szCs w:val="28"/>
        </w:rPr>
        <w:t>данной задач</w:t>
      </w:r>
      <w:r w:rsidR="00B61BCE" w:rsidRPr="00702DD0">
        <w:rPr>
          <w:sz w:val="28"/>
          <w:szCs w:val="28"/>
        </w:rPr>
        <w:t>и</w:t>
      </w:r>
      <w:r w:rsidR="007E15A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предп</w:t>
      </w:r>
      <w:r w:rsidR="007E15A6" w:rsidRPr="00702DD0">
        <w:rPr>
          <w:sz w:val="28"/>
          <w:szCs w:val="28"/>
        </w:rPr>
        <w:t>исано использова</w:t>
      </w:r>
      <w:r w:rsidR="0053131F" w:rsidRPr="00702DD0">
        <w:rPr>
          <w:sz w:val="28"/>
          <w:szCs w:val="28"/>
        </w:rPr>
        <w:t>ть</w:t>
      </w:r>
      <w:r w:rsidRPr="00702DD0">
        <w:rPr>
          <w:sz w:val="28"/>
          <w:szCs w:val="28"/>
        </w:rPr>
        <w:t xml:space="preserve"> </w:t>
      </w:r>
      <w:r w:rsidR="0053131F" w:rsidRPr="00702DD0">
        <w:rPr>
          <w:sz w:val="28"/>
          <w:szCs w:val="28"/>
        </w:rPr>
        <w:t xml:space="preserve">третью теорию </w:t>
      </w:r>
      <w:r w:rsidR="00B61BCE" w:rsidRPr="00702DD0">
        <w:rPr>
          <w:sz w:val="28"/>
          <w:szCs w:val="28"/>
        </w:rPr>
        <w:t xml:space="preserve">прочности </w:t>
      </w:r>
      <w:r w:rsidR="0053131F" w:rsidRPr="00702DD0">
        <w:rPr>
          <w:sz w:val="28"/>
          <w:szCs w:val="28"/>
        </w:rPr>
        <w:t xml:space="preserve">- </w:t>
      </w:r>
      <w:r w:rsidRPr="00702DD0">
        <w:rPr>
          <w:sz w:val="28"/>
          <w:szCs w:val="28"/>
        </w:rPr>
        <w:t>теори</w:t>
      </w:r>
      <w:r w:rsidR="0053131F"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 xml:space="preserve"> наибольших касательных напряжений.</w:t>
      </w:r>
    </w:p>
    <w:p w14:paraId="46A06B2C" w14:textId="77777777"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удобства расчетов, н</w:t>
      </w:r>
      <w:r w:rsidR="00BE3874" w:rsidRPr="00702DD0">
        <w:rPr>
          <w:sz w:val="28"/>
          <w:szCs w:val="28"/>
        </w:rPr>
        <w:t xml:space="preserve">агружение вала представляется как кручение и изгиб в двух </w:t>
      </w:r>
      <w:r w:rsidRPr="00702DD0">
        <w:rPr>
          <w:sz w:val="28"/>
          <w:szCs w:val="28"/>
        </w:rPr>
        <w:t xml:space="preserve">взаимно </w:t>
      </w:r>
      <w:r w:rsidR="00BE3874" w:rsidRPr="00702DD0">
        <w:rPr>
          <w:sz w:val="28"/>
          <w:szCs w:val="28"/>
        </w:rPr>
        <w:t>ортогональных плоскостях (косой изгиб). Принцип независимости действия сил позволяет рассматривать сложное сопротивление как результат сложения трех простых, т.е. кручения и двух ортогональных плоских изгибов. При этом поперечные силы при проверке прочности не учитываются.</w:t>
      </w:r>
    </w:p>
    <w:p w14:paraId="133C4FED" w14:textId="77777777" w:rsidR="0053131F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чет вала на статическую прочность начинается с определения </w:t>
      </w:r>
      <w:r w:rsidR="0053131F" w:rsidRPr="00702DD0">
        <w:rPr>
          <w:sz w:val="28"/>
          <w:szCs w:val="28"/>
        </w:rPr>
        <w:t xml:space="preserve">действующих на него </w:t>
      </w:r>
      <w:r w:rsidRPr="00702DD0">
        <w:rPr>
          <w:sz w:val="28"/>
          <w:szCs w:val="28"/>
        </w:rPr>
        <w:t>нагрузок.</w:t>
      </w:r>
    </w:p>
    <w:p w14:paraId="0BD301E1" w14:textId="77777777"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 в</w:t>
      </w:r>
      <w:r w:rsidR="00BE3874" w:rsidRPr="00702DD0">
        <w:rPr>
          <w:sz w:val="28"/>
          <w:szCs w:val="28"/>
        </w:rPr>
        <w:t>еличин</w:t>
      </w:r>
      <w:r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 xml:space="preserve"> передаваемой мощности </w:t>
      </w:r>
      <w:r w:rsidR="00BE3874" w:rsidRPr="00702DD0">
        <w:rPr>
          <w:position w:val="-6"/>
          <w:sz w:val="28"/>
          <w:szCs w:val="28"/>
        </w:rPr>
        <w:object w:dxaOrig="300" w:dyaOrig="300" w14:anchorId="567B08BC">
          <v:shape id="_x0000_i1461" type="#_x0000_t75" style="width:15pt;height:15pt" o:ole="" fillcolor="window">
            <v:imagedata r:id="rId852" o:title=""/>
          </v:shape>
          <o:OLEObject Type="Embed" ProgID="Equation.3" ShapeID="_x0000_i1461" DrawAspect="Content" ObjectID="_1778908175" r:id="rId853"/>
        </w:object>
      </w:r>
      <w:r w:rsidR="00BE3874" w:rsidRPr="00702DD0">
        <w:rPr>
          <w:sz w:val="28"/>
          <w:szCs w:val="28"/>
        </w:rPr>
        <w:t xml:space="preserve"> и числ</w:t>
      </w:r>
      <w:r w:rsidRPr="00702DD0">
        <w:rPr>
          <w:sz w:val="28"/>
          <w:szCs w:val="28"/>
        </w:rPr>
        <w:t>у</w:t>
      </w:r>
      <w:r w:rsidR="00BE3874" w:rsidRPr="00702DD0">
        <w:rPr>
          <w:sz w:val="28"/>
          <w:szCs w:val="28"/>
        </w:rPr>
        <w:t xml:space="preserve"> оборотов в минуту </w:t>
      </w:r>
      <w:r w:rsidR="00BE3874" w:rsidRPr="00702DD0">
        <w:rPr>
          <w:position w:val="-6"/>
          <w:sz w:val="28"/>
          <w:szCs w:val="28"/>
        </w:rPr>
        <w:object w:dxaOrig="220" w:dyaOrig="240" w14:anchorId="490AFCBF">
          <v:shape id="_x0000_i1462" type="#_x0000_t75" style="width:10.5pt;height:12pt" o:ole="" fillcolor="window">
            <v:imagedata r:id="rId854" o:title=""/>
          </v:shape>
          <o:OLEObject Type="Embed" ProgID="Equation.3" ShapeID="_x0000_i1462" DrawAspect="Content" ObjectID="_1778908176" r:id="rId855"/>
        </w:object>
      </w:r>
      <w:r w:rsidR="00BE3874" w:rsidRPr="00702DD0">
        <w:rPr>
          <w:sz w:val="28"/>
          <w:szCs w:val="28"/>
        </w:rPr>
        <w:t xml:space="preserve">, </w:t>
      </w:r>
      <w:r w:rsidRPr="00702DD0">
        <w:rPr>
          <w:sz w:val="28"/>
          <w:szCs w:val="28"/>
        </w:rPr>
        <w:t>определяется</w:t>
      </w:r>
      <w:r w:rsidR="00BE3874" w:rsidRPr="00702DD0">
        <w:rPr>
          <w:sz w:val="28"/>
          <w:szCs w:val="28"/>
        </w:rPr>
        <w:t xml:space="preserve"> величин</w:t>
      </w:r>
      <w:r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 xml:space="preserve"> крутящего момента, действующего на участке вала между шкивами,</w:t>
      </w:r>
    </w:p>
    <w:p w14:paraId="38FBD2DB" w14:textId="77777777" w:rsidR="00BE3874" w:rsidRPr="00702DD0" w:rsidRDefault="00BE3874" w:rsidP="00E75D01">
      <w:pPr>
        <w:tabs>
          <w:tab w:val="left" w:pos="3544"/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3040" w:dyaOrig="680" w14:anchorId="458F0D2B">
          <v:shape id="_x0000_i1463" type="#_x0000_t75" style="width:151.5pt;height:34.5pt" o:ole="" fillcolor="window">
            <v:imagedata r:id="rId856" o:title=""/>
          </v:shape>
          <o:OLEObject Type="Embed" ProgID="Equation.3" ShapeID="_x0000_i1463" DrawAspect="Content" ObjectID="_1778908177" r:id="rId857"/>
        </w:object>
      </w:r>
    </w:p>
    <w:p w14:paraId="2FD4E54A" w14:textId="77777777" w:rsidR="00DE7F18" w:rsidRPr="00702DD0" w:rsidRDefault="00DE7F18" w:rsidP="00E75D01">
      <w:pPr>
        <w:pStyle w:val="Normal0"/>
        <w:widowControl w:val="0"/>
        <w:ind w:firstLine="709"/>
        <w:jc w:val="center"/>
        <w:rPr>
          <w:sz w:val="28"/>
          <w:szCs w:val="28"/>
        </w:rPr>
      </w:pPr>
    </w:p>
    <w:p w14:paraId="156D1789" w14:textId="77777777" w:rsidR="00A56EE1" w:rsidRPr="00702DD0" w:rsidRDefault="00A56EE1" w:rsidP="00E75D01">
      <w:pPr>
        <w:pStyle w:val="Normal0"/>
        <w:widowControl w:val="0"/>
        <w:tabs>
          <w:tab w:val="left" w:pos="7655"/>
        </w:tabs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4</w:t>
      </w:r>
    </w:p>
    <w:p w14:paraId="152C9978" w14:textId="77777777" w:rsidR="00A56EE1" w:rsidRPr="00702DD0" w:rsidRDefault="00A56EE1" w:rsidP="00E75D01">
      <w:pPr>
        <w:pStyle w:val="Normal0"/>
        <w:widowControl w:val="0"/>
        <w:ind w:firstLine="709"/>
        <w:jc w:val="center"/>
        <w:rPr>
          <w:sz w:val="28"/>
          <w:szCs w:val="28"/>
        </w:rPr>
      </w:pP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2943"/>
        <w:gridCol w:w="6804"/>
      </w:tblGrid>
      <w:tr w:rsidR="00B61BCE" w:rsidRPr="00702DD0" w14:paraId="46927E00" w14:textId="77777777" w:rsidTr="00117F9E">
        <w:tc>
          <w:tcPr>
            <w:tcW w:w="2943" w:type="dxa"/>
          </w:tcPr>
          <w:p w14:paraId="6B085AFF" w14:textId="77777777" w:rsidR="00B61BCE" w:rsidRPr="00702DD0" w:rsidRDefault="00B23EA8" w:rsidP="00E75D01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1BF90609">
                <v:shape id="_x0000_i1464" type="#_x0000_t75" style="width:111.75pt;height:91.5pt">
                  <v:imagedata r:id="rId858" o:title="Zad7_1"/>
                </v:shape>
              </w:pict>
            </w:r>
          </w:p>
        </w:tc>
        <w:tc>
          <w:tcPr>
            <w:tcW w:w="6804" w:type="dxa"/>
            <w:vAlign w:val="center"/>
          </w:tcPr>
          <w:p w14:paraId="3A97D0A3" w14:textId="77777777" w:rsidR="00B61BCE" w:rsidRPr="00702DD0" w:rsidRDefault="00B61BCE" w:rsidP="00E75D01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естерню зубчатого зацепления</w:t>
            </w:r>
          </w:p>
          <w:p w14:paraId="6D2BDB8C" w14:textId="77777777" w:rsidR="00B61BCE" w:rsidRPr="00702DD0" w:rsidRDefault="00117F9E" w:rsidP="009541C0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</w:t>
            </w:r>
            <w:r w:rsidR="00B61BCE" w:rsidRPr="00702DD0">
              <w:rPr>
                <w:position w:val="-46"/>
                <w:sz w:val="28"/>
                <w:szCs w:val="28"/>
              </w:rPr>
              <w:object w:dxaOrig="2580" w:dyaOrig="1040" w14:anchorId="3B6951D3">
                <v:shape id="_x0000_i1465" type="#_x0000_t75" style="width:129pt;height:52.5pt" o:ole="" fillcolor="window">
                  <v:imagedata r:id="rId859" o:title=""/>
                </v:shape>
                <o:OLEObject Type="Embed" ProgID="Equation.3" ShapeID="_x0000_i1465" DrawAspect="Content" ObjectID="_1778908178" r:id="rId860"/>
              </w:object>
            </w:r>
            <w:r w:rsidR="00B61BCE" w:rsidRPr="00702DD0">
              <w:rPr>
                <w:sz w:val="28"/>
                <w:szCs w:val="28"/>
              </w:rPr>
              <w:t xml:space="preserve">  </w:t>
            </w:r>
            <w:r w:rsidRPr="00702DD0">
              <w:rPr>
                <w:sz w:val="28"/>
                <w:szCs w:val="28"/>
              </w:rPr>
              <w:t xml:space="preserve">     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9541C0">
              <w:rPr>
                <w:sz w:val="28"/>
                <w:szCs w:val="28"/>
              </w:rPr>
              <w:t>6</w:t>
            </w:r>
            <w:r w:rsidR="00B61BCE" w:rsidRPr="00702DD0">
              <w:rPr>
                <w:sz w:val="28"/>
                <w:szCs w:val="28"/>
              </w:rPr>
              <w:t>.</w:t>
            </w:r>
            <w:r w:rsidR="009541C0">
              <w:rPr>
                <w:sz w:val="28"/>
                <w:szCs w:val="28"/>
              </w:rPr>
              <w:t>1</w:t>
            </w:r>
            <w:r w:rsidR="00B61BCE" w:rsidRPr="00702DD0">
              <w:rPr>
                <w:sz w:val="28"/>
                <w:szCs w:val="28"/>
              </w:rPr>
              <w:t>)</w:t>
            </w:r>
          </w:p>
        </w:tc>
      </w:tr>
      <w:tr w:rsidR="00B61BCE" w:rsidRPr="00702DD0" w14:paraId="58FA637F" w14:textId="77777777" w:rsidTr="00117F9E">
        <w:tc>
          <w:tcPr>
            <w:tcW w:w="2943" w:type="dxa"/>
          </w:tcPr>
          <w:p w14:paraId="7CF88E74" w14:textId="77777777" w:rsidR="00B61BCE" w:rsidRPr="00702DD0" w:rsidRDefault="00B23EA8" w:rsidP="00E75D01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5274DB3A">
                <v:shape id="_x0000_i1466" type="#_x0000_t75" style="width:113.25pt;height:90pt">
                  <v:imagedata r:id="rId861" o:title="Zad7_2"/>
                </v:shape>
              </w:pict>
            </w:r>
          </w:p>
        </w:tc>
        <w:tc>
          <w:tcPr>
            <w:tcW w:w="6804" w:type="dxa"/>
            <w:vAlign w:val="center"/>
          </w:tcPr>
          <w:p w14:paraId="667DEAC7" w14:textId="77777777" w:rsidR="00A56EE1" w:rsidRPr="00702DD0" w:rsidRDefault="00A56EE1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кив ременной передачи</w:t>
            </w:r>
          </w:p>
          <w:p w14:paraId="07A4D134" w14:textId="77777777" w:rsidR="00B61BCE" w:rsidRPr="00702DD0" w:rsidRDefault="00117F9E" w:rsidP="009541C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</w:t>
            </w:r>
            <w:r w:rsidRPr="00702DD0">
              <w:rPr>
                <w:position w:val="-46"/>
                <w:sz w:val="28"/>
                <w:szCs w:val="28"/>
              </w:rPr>
              <w:object w:dxaOrig="3500" w:dyaOrig="1020" w14:anchorId="680B1629">
                <v:shape id="_x0000_i1467" type="#_x0000_t75" style="width:175.5pt;height:51.75pt" o:ole="" fillcolor="window">
                  <v:imagedata r:id="rId862" o:title=""/>
                </v:shape>
                <o:OLEObject Type="Embed" ProgID="Equation.3" ShapeID="_x0000_i1467" DrawAspect="Content" ObjectID="_1778908179" r:id="rId863"/>
              </w:object>
            </w:r>
            <w:r w:rsidRPr="00702DD0">
              <w:rPr>
                <w:sz w:val="28"/>
                <w:szCs w:val="28"/>
              </w:rPr>
              <w:t xml:space="preserve">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9541C0">
              <w:rPr>
                <w:sz w:val="28"/>
                <w:szCs w:val="28"/>
              </w:rPr>
              <w:t>6</w:t>
            </w:r>
            <w:r w:rsidR="00A56EE1" w:rsidRPr="00702DD0">
              <w:rPr>
                <w:sz w:val="28"/>
                <w:szCs w:val="28"/>
              </w:rPr>
              <w:t>.</w:t>
            </w:r>
            <w:r w:rsidR="009541C0">
              <w:rPr>
                <w:sz w:val="28"/>
                <w:szCs w:val="28"/>
              </w:rPr>
              <w:t>2</w:t>
            </w:r>
            <w:r w:rsidR="00B61BCE" w:rsidRPr="00702DD0">
              <w:rPr>
                <w:sz w:val="28"/>
                <w:szCs w:val="28"/>
              </w:rPr>
              <w:t>)</w:t>
            </w:r>
          </w:p>
        </w:tc>
      </w:tr>
    </w:tbl>
    <w:p w14:paraId="18C7F467" w14:textId="77777777" w:rsidR="00B61BCE" w:rsidRPr="00702DD0" w:rsidRDefault="00B61BCE" w:rsidP="00E75D01">
      <w:pPr>
        <w:pStyle w:val="Title"/>
        <w:ind w:firstLine="709"/>
        <w:rPr>
          <w:rFonts w:ascii="Times New Roman" w:hAnsi="Times New Roman"/>
          <w:b/>
          <w:sz w:val="28"/>
          <w:szCs w:val="28"/>
        </w:rPr>
      </w:pPr>
    </w:p>
    <w:p w14:paraId="49F7D129" w14:textId="77777777"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на вал передаются через шкивы, шестерни или другие детали. По величине крутящего момента вычисляются окружные усилия. Затем они приводятся к оси вала (при этом получается крутящий момент </w:t>
      </w:r>
      <w:r w:rsidRPr="00702DD0">
        <w:rPr>
          <w:position w:val="-12"/>
          <w:sz w:val="28"/>
          <w:szCs w:val="28"/>
        </w:rPr>
        <w:object w:dxaOrig="440" w:dyaOrig="380" w14:anchorId="0C5E17C9">
          <v:shape id="_x0000_i1468" type="#_x0000_t75" style="width:22.5pt;height:19.5pt" o:ole="">
            <v:imagedata r:id="rId864" o:title=""/>
          </v:shape>
          <o:OLEObject Type="Embed" ProgID="Equation.3" ShapeID="_x0000_i1468" DrawAspect="Content" ObjectID="_1778908180" r:id="rId865"/>
        </w:object>
      </w:r>
      <w:r w:rsidRPr="00702DD0">
        <w:rPr>
          <w:sz w:val="28"/>
          <w:szCs w:val="28"/>
        </w:rPr>
        <w:t xml:space="preserve">. Реальные средства закрепления вала (подшипники) заменяются в запас прочности на </w:t>
      </w:r>
      <w:r w:rsidRPr="00702DD0">
        <w:rPr>
          <w:sz w:val="28"/>
          <w:szCs w:val="28"/>
        </w:rPr>
        <w:lastRenderedPageBreak/>
        <w:t>шарнирные опоры. Наклонные силы раскладываются на вертикальные и горизонтальные составляющие.</w:t>
      </w:r>
    </w:p>
    <w:p w14:paraId="431FDF25" w14:textId="77777777"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абл.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4 приведены способы описания воздействия на вал зубчатого колеса и шкива ременной передачи, а также формулы для определения проекций соответствующих сил на оси координат.</w:t>
      </w:r>
    </w:p>
    <w:p w14:paraId="38C072B2" w14:textId="77777777"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илы, действующие на вал, вызывают изгиб в двух взаимно перпендикулярных плоскостях. Для расчета вала на прочность следует построить эпюры изгибающих моментов в вертикальной </w:t>
      </w:r>
      <w:r w:rsidRPr="00702DD0">
        <w:rPr>
          <w:position w:val="-12"/>
          <w:sz w:val="28"/>
          <w:szCs w:val="28"/>
        </w:rPr>
        <w:object w:dxaOrig="380" w:dyaOrig="360" w14:anchorId="10C33B49">
          <v:shape id="_x0000_i1469" type="#_x0000_t75" style="width:19.5pt;height:18pt" o:ole="" fillcolor="window">
            <v:imagedata r:id="rId866" o:title=""/>
          </v:shape>
          <o:OLEObject Type="Embed" ProgID="Equation.3" ShapeID="_x0000_i1469" DrawAspect="Content" ObjectID="_1778908181" r:id="rId867"/>
        </w:object>
      </w:r>
      <w:r w:rsidRPr="00702DD0">
        <w:rPr>
          <w:sz w:val="28"/>
          <w:szCs w:val="28"/>
        </w:rPr>
        <w:t xml:space="preserve"> и горизонтальной </w:t>
      </w:r>
      <w:r w:rsidRPr="00702DD0">
        <w:rPr>
          <w:position w:val="-14"/>
          <w:sz w:val="28"/>
          <w:szCs w:val="28"/>
        </w:rPr>
        <w:object w:dxaOrig="400" w:dyaOrig="380" w14:anchorId="2CC61B04">
          <v:shape id="_x0000_i1470" type="#_x0000_t75" style="width:19.5pt;height:19.5pt" o:ole="" fillcolor="window">
            <v:imagedata r:id="rId868" o:title=""/>
          </v:shape>
          <o:OLEObject Type="Embed" ProgID="Equation.3" ShapeID="_x0000_i1470" DrawAspect="Content" ObjectID="_1778908182" r:id="rId869"/>
        </w:object>
      </w:r>
      <w:r w:rsidRPr="00702DD0">
        <w:rPr>
          <w:sz w:val="28"/>
          <w:szCs w:val="28"/>
        </w:rPr>
        <w:t xml:space="preserve"> плоскостях и эпюру крутящих моментов </w:t>
      </w:r>
      <w:r w:rsidRPr="00702DD0">
        <w:rPr>
          <w:position w:val="-12"/>
          <w:sz w:val="28"/>
          <w:szCs w:val="28"/>
        </w:rPr>
        <w:object w:dxaOrig="440" w:dyaOrig="380" w14:anchorId="47072478">
          <v:shape id="_x0000_i1471" type="#_x0000_t75" style="width:22.5pt;height:19.5pt" o:ole="" fillcolor="window">
            <v:imagedata r:id="rId870" o:title=""/>
          </v:shape>
          <o:OLEObject Type="Embed" ProgID="Equation.3" ShapeID="_x0000_i1471" DrawAspect="Content" ObjectID="_1778908183" r:id="rId871"/>
        </w:object>
      </w:r>
      <w:r w:rsidRPr="00702DD0">
        <w:rPr>
          <w:sz w:val="28"/>
          <w:szCs w:val="28"/>
        </w:rPr>
        <w:t>.</w:t>
      </w:r>
    </w:p>
    <w:p w14:paraId="49FCF1DA" w14:textId="77777777"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вала постоянного поперечного сечения опасными будут те сечения, где возникает самый большой эквивалентный момент</w:t>
      </w:r>
    </w:p>
    <w:p w14:paraId="07D71436" w14:textId="77777777" w:rsidR="00A56EE1" w:rsidRPr="00702DD0" w:rsidRDefault="00A56EE1" w:rsidP="00DC59D7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 w14:anchorId="780EFC63">
          <v:shape id="_x0000_i1472" type="#_x0000_t75" style="width:89.25pt;height:24pt" o:ole="" fillcolor="window">
            <v:imagedata r:id="rId828" o:title=""/>
          </v:shape>
          <o:OLEObject Type="Embed" ProgID="Equation.3" ShapeID="_x0000_i1472" DrawAspect="Content" ObjectID="_1778908184" r:id="rId872"/>
        </w:object>
      </w:r>
      <w:r w:rsidRPr="00702DD0">
        <w:rPr>
          <w:sz w:val="28"/>
          <w:szCs w:val="28"/>
        </w:rPr>
        <w:t>,</w:t>
      </w:r>
    </w:p>
    <w:p w14:paraId="612F1130" w14:textId="77777777" w:rsidR="00A56EE1" w:rsidRPr="00702DD0" w:rsidRDefault="00A56EE1" w:rsidP="00DC59D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6"/>
          <w:sz w:val="28"/>
          <w:szCs w:val="28"/>
        </w:rPr>
        <w:object w:dxaOrig="1760" w:dyaOrig="480" w14:anchorId="71F55846">
          <v:shape id="_x0000_i1473" type="#_x0000_t75" style="width:87.75pt;height:24pt" o:ole="">
            <v:imagedata r:id="rId873" o:title=""/>
          </v:shape>
          <o:OLEObject Type="Embed" ProgID="Equation.3" ShapeID="_x0000_i1473" DrawAspect="Content" ObjectID="_1778908185" r:id="rId874"/>
        </w:object>
      </w:r>
      <w:r w:rsidRPr="00702DD0">
        <w:rPr>
          <w:sz w:val="28"/>
          <w:szCs w:val="28"/>
        </w:rPr>
        <w:t xml:space="preserve"> - результирующий изгибающий момент.</w:t>
      </w:r>
    </w:p>
    <w:p w14:paraId="65B359C4" w14:textId="77777777" w:rsidR="00B61BCE" w:rsidRPr="00702DD0" w:rsidRDefault="00B61BCE" w:rsidP="00E75D01">
      <w:pPr>
        <w:pStyle w:val="Title"/>
        <w:ind w:firstLine="709"/>
        <w:rPr>
          <w:rFonts w:ascii="Times New Roman" w:hAnsi="Times New Roman"/>
          <w:b/>
          <w:sz w:val="28"/>
          <w:szCs w:val="28"/>
        </w:rPr>
      </w:pPr>
    </w:p>
    <w:p w14:paraId="2C87B3A8" w14:textId="77777777" w:rsidR="00F82129" w:rsidRPr="00702DD0" w:rsidRDefault="009541C0" w:rsidP="00E75D01">
      <w:pPr>
        <w:pStyle w:val="Title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1F6E3A" w:rsidRPr="00702DD0">
        <w:rPr>
          <w:rFonts w:ascii="Times New Roman" w:hAnsi="Times New Roman"/>
          <w:sz w:val="28"/>
          <w:szCs w:val="28"/>
        </w:rPr>
        <w:t xml:space="preserve">.3. </w:t>
      </w:r>
      <w:r w:rsidR="00A56EE1" w:rsidRPr="00702DD0">
        <w:rPr>
          <w:rFonts w:ascii="Times New Roman" w:hAnsi="Times New Roman"/>
          <w:sz w:val="28"/>
          <w:szCs w:val="28"/>
        </w:rPr>
        <w:t>Пример решения задачи</w:t>
      </w:r>
    </w:p>
    <w:p w14:paraId="6D040CBE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тальной вал постоянного сечения вращается с постоянной частотой </w:t>
      </w:r>
      <w:r w:rsidRPr="00702DD0">
        <w:rPr>
          <w:i w:val="0"/>
          <w:position w:val="-6"/>
          <w:sz w:val="28"/>
          <w:szCs w:val="28"/>
        </w:rPr>
        <w:object w:dxaOrig="200" w:dyaOrig="220" w14:anchorId="6C486E70">
          <v:shape id="_x0000_i1474" type="#_x0000_t75" style="width:10.5pt;height:10.5pt" o:ole="" fillcolor="window">
            <v:imagedata r:id="rId875" o:title=""/>
          </v:shape>
          <o:OLEObject Type="Embed" ProgID="Equation.3" ShapeID="_x0000_i1474" DrawAspect="Content" ObjectID="_1778908186" r:id="rId876"/>
        </w:object>
      </w:r>
      <w:r w:rsidRPr="00702DD0">
        <w:rPr>
          <w:i w:val="0"/>
          <w:sz w:val="28"/>
          <w:szCs w:val="28"/>
        </w:rPr>
        <w:t xml:space="preserve">об/мин и передает мощность </w:t>
      </w:r>
      <w:r w:rsidRPr="00702DD0">
        <w:rPr>
          <w:i w:val="0"/>
          <w:position w:val="-6"/>
          <w:sz w:val="28"/>
          <w:szCs w:val="28"/>
        </w:rPr>
        <w:object w:dxaOrig="279" w:dyaOrig="279" w14:anchorId="31C1A604">
          <v:shape id="_x0000_i1475" type="#_x0000_t75" style="width:14.25pt;height:14.25pt" o:ole="" fillcolor="window">
            <v:imagedata r:id="rId877" o:title=""/>
          </v:shape>
          <o:OLEObject Type="Embed" ProgID="Equation.3" ShapeID="_x0000_i1475" DrawAspect="Content" ObjectID="_1778908187" r:id="rId878"/>
        </w:object>
      </w:r>
      <w:r w:rsidRPr="00702DD0">
        <w:rPr>
          <w:i w:val="0"/>
          <w:sz w:val="28"/>
          <w:szCs w:val="28"/>
        </w:rPr>
        <w:t xml:space="preserve">кВт (рис. </w:t>
      </w:r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а).</w:t>
      </w:r>
    </w:p>
    <w:p w14:paraId="4F69D79F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Требуется подобрать диаметр вала, если известны предел текучести материала </w:t>
      </w:r>
      <w:r w:rsidRPr="00702DD0">
        <w:rPr>
          <w:i w:val="0"/>
          <w:position w:val="-10"/>
          <w:sz w:val="28"/>
          <w:szCs w:val="28"/>
        </w:rPr>
        <w:object w:dxaOrig="340" w:dyaOrig="340" w14:anchorId="6D0AAD82">
          <v:shape id="_x0000_i1476" type="#_x0000_t75" style="width:17.25pt;height:17.25pt" o:ole="" fillcolor="window">
            <v:imagedata r:id="rId879" o:title=""/>
          </v:shape>
          <o:OLEObject Type="Embed" ProgID="Equation.3" ShapeID="_x0000_i1476" DrawAspect="Content" ObjectID="_1778908188" r:id="rId880"/>
        </w:object>
      </w:r>
      <w:r w:rsidRPr="00702DD0">
        <w:rPr>
          <w:i w:val="0"/>
          <w:sz w:val="28"/>
          <w:szCs w:val="28"/>
        </w:rPr>
        <w:t xml:space="preserve"> и запас прочности </w:t>
      </w:r>
      <w:r w:rsidRPr="00702DD0">
        <w:rPr>
          <w:i w:val="0"/>
          <w:position w:val="-10"/>
          <w:sz w:val="28"/>
          <w:szCs w:val="28"/>
        </w:rPr>
        <w:object w:dxaOrig="859" w:dyaOrig="340" w14:anchorId="4DAF4E0F">
          <v:shape id="_x0000_i1477" type="#_x0000_t75" style="width:42.75pt;height:17.25pt" o:ole="" fillcolor="window">
            <v:imagedata r:id="rId881" o:title=""/>
          </v:shape>
          <o:OLEObject Type="Embed" ProgID="Equation.3" ShapeID="_x0000_i1477" DrawAspect="Content" ObjectID="_1778908189" r:id="rId882"/>
        </w:object>
      </w:r>
      <w:r w:rsidRPr="00702DD0">
        <w:rPr>
          <w:i w:val="0"/>
          <w:sz w:val="28"/>
          <w:szCs w:val="28"/>
        </w:rPr>
        <w:t>:</w:t>
      </w:r>
    </w:p>
    <w:p w14:paraId="2A81DFAE" w14:textId="77777777" w:rsidR="00F82129" w:rsidRPr="00702DD0" w:rsidRDefault="00F82129" w:rsidP="00380606">
      <w:pPr>
        <w:pStyle w:val="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пределить нагрузки, действующие на вал;</w:t>
      </w:r>
    </w:p>
    <w:p w14:paraId="536EE5C9" w14:textId="77777777" w:rsidR="00F82129" w:rsidRPr="00702DD0" w:rsidRDefault="00F82129" w:rsidP="00380606">
      <w:pPr>
        <w:pStyle w:val="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остроить эпюры изгибающих моментов в двух плоскостях (вертикальной и горизонтальной) и эпюру крутящих моментов;</w:t>
      </w:r>
    </w:p>
    <w:p w14:paraId="6072261C" w14:textId="77777777"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14:paraId="162CF510" w14:textId="77777777"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6"/>
          <w:sz w:val="28"/>
          <w:szCs w:val="28"/>
        </w:rPr>
        <w:object w:dxaOrig="1760" w:dyaOrig="480" w14:anchorId="59527CC6">
          <v:shape id="_x0000_i1478" type="#_x0000_t75" style="width:87.75pt;height:24pt" o:ole="" fillcolor="window">
            <v:imagedata r:id="rId883" o:title=""/>
          </v:shape>
          <o:OLEObject Type="Embed" ProgID="Equation.3" ShapeID="_x0000_i1478" DrawAspect="Content" ObjectID="_1778908190" r:id="rId884"/>
        </w:object>
      </w:r>
    </w:p>
    <w:p w14:paraId="55C22813" w14:textId="77777777"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езультирующий изгибающий момент в сечении вала.</w:t>
      </w:r>
    </w:p>
    <w:p w14:paraId="148842C3" w14:textId="77777777" w:rsidR="00A56EE1" w:rsidRPr="00702DD0" w:rsidRDefault="00A56EE1" w:rsidP="00380606">
      <w:pPr>
        <w:numPr>
          <w:ilvl w:val="0"/>
          <w:numId w:val="3"/>
        </w:numPr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14:paraId="4A75EEDB" w14:textId="77777777"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 w14:anchorId="4C89A447">
          <v:shape id="_x0000_i1479" type="#_x0000_t75" style="width:89.25pt;height:24pt" o:ole="" fillcolor="window">
            <v:imagedata r:id="rId828" o:title=""/>
          </v:shape>
          <o:OLEObject Type="Embed" ProgID="Equation.3" ShapeID="_x0000_i1479" DrawAspect="Content" ObjectID="_1778908191" r:id="rId885"/>
        </w:object>
      </w:r>
    </w:p>
    <w:p w14:paraId="2959345B" w14:textId="77777777" w:rsidR="00A56EE1" w:rsidRPr="00702DD0" w:rsidRDefault="004E3E41" w:rsidP="004E3E41">
      <w:pPr>
        <w:ind w:left="1429"/>
        <w:jc w:val="both"/>
        <w:rPr>
          <w:sz w:val="28"/>
          <w:szCs w:val="28"/>
        </w:rPr>
      </w:pPr>
      <w:r>
        <w:rPr>
          <w:sz w:val="28"/>
          <w:szCs w:val="28"/>
        </w:rPr>
        <w:t>расчетны</w:t>
      </w:r>
      <w:r w:rsidR="00A56EE1" w:rsidRPr="00702DD0">
        <w:rPr>
          <w:sz w:val="28"/>
          <w:szCs w:val="28"/>
        </w:rPr>
        <w:t>ный (эквивалентный) момент по третьей теории прочности.</w:t>
      </w:r>
    </w:p>
    <w:p w14:paraId="5E3A5701" w14:textId="77777777"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добрать диаметр вала, используя третью теорию прочности (теорию наибольших касательных напряжений)</w:t>
      </w:r>
      <w:r w:rsidR="004E3E41">
        <w:rPr>
          <w:sz w:val="28"/>
          <w:szCs w:val="28"/>
        </w:rPr>
        <w:t xml:space="preserve">  и его значение в мм округлить до числа из ряда предпочтительных размеров в машиностроении</w:t>
      </w:r>
      <w:r w:rsidRPr="00702DD0">
        <w:rPr>
          <w:sz w:val="28"/>
          <w:szCs w:val="28"/>
        </w:rPr>
        <w:t>.</w:t>
      </w:r>
    </w:p>
    <w:p w14:paraId="7F28BA4B" w14:textId="77777777" w:rsidR="00F82129" w:rsidRPr="00702DD0" w:rsidRDefault="00F82129" w:rsidP="00E75D01">
      <w:pPr>
        <w:pStyle w:val="Heading2"/>
        <w:spacing w:before="0"/>
        <w:ind w:firstLine="709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Исходные данные взять из табл. </w:t>
      </w:r>
      <w:r w:rsidR="009541C0">
        <w:rPr>
          <w:rFonts w:ascii="Times New Roman" w:hAnsi="Times New Roman"/>
          <w:b w:val="0"/>
          <w:i w:val="0"/>
          <w:szCs w:val="28"/>
          <w:lang w:val="ru-RU"/>
        </w:rPr>
        <w:t>6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.1 – </w:t>
      </w:r>
      <w:r w:rsidR="009541C0">
        <w:rPr>
          <w:rFonts w:ascii="Times New Roman" w:hAnsi="Times New Roman"/>
          <w:b w:val="0"/>
          <w:i w:val="0"/>
          <w:szCs w:val="28"/>
          <w:lang w:val="ru-RU"/>
        </w:rPr>
        <w:t>6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>.3</w:t>
      </w:r>
      <w:r w:rsidRPr="00702DD0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14:paraId="587FD5E4" w14:textId="77777777" w:rsidR="00F82129" w:rsidRPr="00702DD0" w:rsidRDefault="00F82129" w:rsidP="00E75D01">
      <w:pPr>
        <w:pStyle w:val="Heading2"/>
        <w:spacing w:before="0"/>
        <w:ind w:firstLine="709"/>
        <w:jc w:val="center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>Исходные данные</w:t>
      </w:r>
    </w:p>
    <w:p w14:paraId="3B3D7567" w14:textId="77777777" w:rsidR="00F82129" w:rsidRPr="00702DD0" w:rsidRDefault="00F82129" w:rsidP="00E75D01">
      <w:pPr>
        <w:pStyle w:val="BodyTextIndent"/>
        <w:ind w:left="0" w:firstLine="709"/>
        <w:rPr>
          <w:sz w:val="28"/>
          <w:szCs w:val="28"/>
        </w:rPr>
      </w:pPr>
      <w:r w:rsidRPr="00702DD0">
        <w:rPr>
          <w:position w:val="-6"/>
          <w:sz w:val="28"/>
          <w:szCs w:val="28"/>
        </w:rPr>
        <w:object w:dxaOrig="400" w:dyaOrig="220" w14:anchorId="5770044B">
          <v:shape id="_x0000_i1480" type="#_x0000_t75" style="width:19.5pt;height:10.5pt" o:ole="" fillcolor="window">
            <v:imagedata r:id="rId886" o:title=""/>
          </v:shape>
          <o:OLEObject Type="Embed" ProgID="Equation.3" ShapeID="_x0000_i1480" DrawAspect="Content" ObjectID="_1778908192" r:id="rId887"/>
        </w:object>
      </w:r>
      <w:r w:rsidRPr="00702DD0">
        <w:rPr>
          <w:sz w:val="28"/>
          <w:szCs w:val="28"/>
        </w:rPr>
        <w:t xml:space="preserve"> 0.3 м; </w:t>
      </w:r>
      <w:r w:rsidRPr="00702DD0">
        <w:rPr>
          <w:position w:val="-6"/>
          <w:sz w:val="28"/>
          <w:szCs w:val="28"/>
        </w:rPr>
        <w:object w:dxaOrig="380" w:dyaOrig="279" w14:anchorId="7F619C8A">
          <v:shape id="_x0000_i1481" type="#_x0000_t75" style="width:19.5pt;height:14.25pt" o:ole="" fillcolor="window">
            <v:imagedata r:id="rId888" o:title=""/>
          </v:shape>
          <o:OLEObject Type="Embed" ProgID="Equation.3" ShapeID="_x0000_i1481" DrawAspect="Content" ObjectID="_1778908193" r:id="rId889"/>
        </w:object>
      </w:r>
      <w:r w:rsidRPr="00702DD0">
        <w:rPr>
          <w:sz w:val="28"/>
          <w:szCs w:val="28"/>
        </w:rPr>
        <w:t xml:space="preserve">0.7 м; </w:t>
      </w:r>
      <w:r w:rsidRPr="00702DD0">
        <w:rPr>
          <w:position w:val="-6"/>
          <w:sz w:val="28"/>
          <w:szCs w:val="28"/>
        </w:rPr>
        <w:object w:dxaOrig="380" w:dyaOrig="220" w14:anchorId="5EBF5E88">
          <v:shape id="_x0000_i1482" type="#_x0000_t75" style="width:19.5pt;height:10.5pt" o:ole="" fillcolor="window">
            <v:imagedata r:id="rId890" o:title=""/>
          </v:shape>
          <o:OLEObject Type="Embed" ProgID="Equation.3" ShapeID="_x0000_i1482" DrawAspect="Content" ObjectID="_1778908194" r:id="rId891"/>
        </w:object>
      </w:r>
      <w:r w:rsidRPr="00702DD0">
        <w:rPr>
          <w:sz w:val="28"/>
          <w:szCs w:val="28"/>
        </w:rPr>
        <w:t xml:space="preserve"> 0.5 м; </w:t>
      </w:r>
      <w:r w:rsidRPr="00702DD0">
        <w:rPr>
          <w:position w:val="-10"/>
          <w:sz w:val="28"/>
          <w:szCs w:val="28"/>
        </w:rPr>
        <w:object w:dxaOrig="540" w:dyaOrig="340" w14:anchorId="6E9A5FBF">
          <v:shape id="_x0000_i1483" type="#_x0000_t75" style="width:27.75pt;height:17.25pt" o:ole="" fillcolor="window">
            <v:imagedata r:id="rId892" o:title=""/>
          </v:shape>
          <o:OLEObject Type="Embed" ProgID="Equation.3" ShapeID="_x0000_i1483" DrawAspect="Content" ObjectID="_1778908195" r:id="rId893"/>
        </w:object>
      </w:r>
      <w:r w:rsidRPr="00702DD0">
        <w:rPr>
          <w:sz w:val="28"/>
          <w:szCs w:val="28"/>
        </w:rPr>
        <w:t xml:space="preserve"> 0.2 м;</w:t>
      </w:r>
      <w:r w:rsidR="00117F9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560" w:dyaOrig="340" w14:anchorId="33580225">
          <v:shape id="_x0000_i1484" type="#_x0000_t75" style="width:27.75pt;height:17.25pt" o:ole="" fillcolor="window">
            <v:imagedata r:id="rId894" o:title=""/>
          </v:shape>
          <o:OLEObject Type="Embed" ProgID="Equation.3" ShapeID="_x0000_i1484" DrawAspect="Content" ObjectID="_1778908196" r:id="rId895"/>
        </w:object>
      </w:r>
      <w:r w:rsidRPr="00702DD0">
        <w:rPr>
          <w:sz w:val="28"/>
          <w:szCs w:val="28"/>
        </w:rPr>
        <w:t xml:space="preserve"> 0.4 м; </w:t>
      </w:r>
      <w:r w:rsidRPr="00702DD0">
        <w:rPr>
          <w:position w:val="-6"/>
          <w:sz w:val="28"/>
          <w:szCs w:val="28"/>
        </w:rPr>
        <w:object w:dxaOrig="460" w:dyaOrig="279" w14:anchorId="525724AD">
          <v:shape id="_x0000_i1485" type="#_x0000_t75" style="width:24pt;height:14.25pt" o:ole="" fillcolor="window">
            <v:imagedata r:id="rId896" o:title=""/>
          </v:shape>
          <o:OLEObject Type="Embed" ProgID="Equation.3" ShapeID="_x0000_i1485" DrawAspect="Content" ObjectID="_1778908197" r:id="rId897"/>
        </w:object>
      </w:r>
      <w:r w:rsidRPr="00702DD0">
        <w:rPr>
          <w:sz w:val="28"/>
          <w:szCs w:val="28"/>
        </w:rPr>
        <w:t xml:space="preserve"> 17 кВт; </w:t>
      </w:r>
      <w:r w:rsidRPr="00702DD0">
        <w:rPr>
          <w:position w:val="-6"/>
          <w:sz w:val="28"/>
          <w:szCs w:val="28"/>
        </w:rPr>
        <w:object w:dxaOrig="400" w:dyaOrig="220" w14:anchorId="7426D584">
          <v:shape id="_x0000_i1486" type="#_x0000_t75" style="width:19.5pt;height:10.5pt" o:ole="" fillcolor="window">
            <v:imagedata r:id="rId898" o:title=""/>
          </v:shape>
          <o:OLEObject Type="Embed" ProgID="Equation.3" ShapeID="_x0000_i1486" DrawAspect="Content" ObjectID="_1778908198" r:id="rId899"/>
        </w:object>
      </w:r>
      <w:r w:rsidRPr="00702DD0">
        <w:rPr>
          <w:sz w:val="28"/>
          <w:szCs w:val="28"/>
        </w:rPr>
        <w:t xml:space="preserve"> 200 об/мин</w:t>
      </w:r>
      <w:r w:rsidR="0004040C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Материал сталь 25.</w:t>
      </w:r>
    </w:p>
    <w:p w14:paraId="3FCDC7A3" w14:textId="77777777" w:rsidR="00F82129" w:rsidRPr="00702DD0" w:rsidRDefault="00F82129" w:rsidP="00E75D01">
      <w:pPr>
        <w:pStyle w:val="Heading1"/>
        <w:ind w:left="0" w:firstLine="709"/>
        <w:rPr>
          <w:sz w:val="28"/>
          <w:szCs w:val="28"/>
        </w:rPr>
      </w:pPr>
    </w:p>
    <w:p w14:paraId="54707C2D" w14:textId="77777777" w:rsidR="00F82129" w:rsidRPr="00702DD0" w:rsidRDefault="00F82129" w:rsidP="00E75D01">
      <w:pPr>
        <w:pStyle w:val="Heading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ешение</w:t>
      </w:r>
    </w:p>
    <w:p w14:paraId="7A589A85" w14:textId="77777777" w:rsidR="00F82129" w:rsidRPr="00702DD0" w:rsidRDefault="00DC59D7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а)</w:t>
      </w:r>
      <w:r w:rsidR="00F82129" w:rsidRPr="00702DD0">
        <w:rPr>
          <w:i w:val="0"/>
          <w:sz w:val="28"/>
          <w:szCs w:val="28"/>
        </w:rPr>
        <w:t xml:space="preserve"> Определ</w:t>
      </w:r>
      <w:r w:rsidR="0004040C" w:rsidRPr="00702DD0">
        <w:rPr>
          <w:i w:val="0"/>
          <w:sz w:val="28"/>
          <w:szCs w:val="28"/>
        </w:rPr>
        <w:t>ение</w:t>
      </w:r>
      <w:r w:rsidR="00F82129" w:rsidRPr="00702DD0">
        <w:rPr>
          <w:i w:val="0"/>
          <w:sz w:val="28"/>
          <w:szCs w:val="28"/>
        </w:rPr>
        <w:t xml:space="preserve"> нагрузок</w:t>
      </w:r>
      <w:r w:rsidR="0004040C" w:rsidRPr="00702DD0">
        <w:rPr>
          <w:i w:val="0"/>
          <w:sz w:val="28"/>
          <w:szCs w:val="28"/>
        </w:rPr>
        <w:t>, действующих на вал</w:t>
      </w:r>
    </w:p>
    <w:p w14:paraId="342CC7CB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Условие равномерного вращения вала сводится к равенству моментов </w:t>
      </w:r>
      <w:r w:rsidRPr="00702DD0">
        <w:rPr>
          <w:i w:val="0"/>
          <w:sz w:val="28"/>
          <w:szCs w:val="28"/>
        </w:rPr>
        <w:lastRenderedPageBreak/>
        <w:t>сил, приложенных к валу относительно оси вращения</w:t>
      </w:r>
    </w:p>
    <w:p w14:paraId="34F98ABE" w14:textId="77777777" w:rsidR="00F82129" w:rsidRPr="00702DD0" w:rsidRDefault="0004040C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5000" w:dyaOrig="620" w14:anchorId="10DA0C89">
          <v:shape id="_x0000_i1487" type="#_x0000_t75" style="width:250.5pt;height:31.5pt" o:ole="" fillcolor="window">
            <v:imagedata r:id="rId900" o:title=""/>
          </v:shape>
          <o:OLEObject Type="Embed" ProgID="Equation.3" ShapeID="_x0000_i1487" DrawAspect="Content" ObjectID="_1778908199" r:id="rId901"/>
        </w:object>
      </w:r>
    </w:p>
    <w:p w14:paraId="644C6640" w14:textId="77777777" w:rsidR="00F82129" w:rsidRPr="00702DD0" w:rsidRDefault="00F82129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2960" w:dyaOrig="620" w14:anchorId="181FA6AF">
          <v:shape id="_x0000_i1488" type="#_x0000_t75" style="width:148.5pt;height:31.5pt" o:ole="" fillcolor="window">
            <v:imagedata r:id="rId902" o:title=""/>
          </v:shape>
          <o:OLEObject Type="Embed" ProgID="Equation.3" ShapeID="_x0000_i1488" DrawAspect="Content" ObjectID="_1778908200" r:id="rId903"/>
        </w:object>
      </w:r>
      <w:r w:rsidRPr="00702DD0">
        <w:rPr>
          <w:i w:val="0"/>
          <w:sz w:val="28"/>
          <w:szCs w:val="28"/>
        </w:rPr>
        <w:t xml:space="preserve"> Н*м.</w:t>
      </w:r>
    </w:p>
    <w:p w14:paraId="61FB8D2C" w14:textId="77777777" w:rsidR="00F82129" w:rsidRPr="00702DD0" w:rsidRDefault="00F82129" w:rsidP="00E75D01">
      <w:pPr>
        <w:pStyle w:val="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ы натяжения ветвей ремня ременной передачи</w:t>
      </w:r>
    </w:p>
    <w:p w14:paraId="0A63CEB8" w14:textId="77777777" w:rsidR="00F82129" w:rsidRPr="00702DD0" w:rsidRDefault="00F82129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999" w:dyaOrig="680" w14:anchorId="114A42EC">
          <v:shape id="_x0000_i1489" type="#_x0000_t75" style="width:49.5pt;height:34.5pt" o:ole="" fillcolor="window">
            <v:imagedata r:id="rId904" o:title=""/>
          </v:shape>
          <o:OLEObject Type="Embed" ProgID="Equation.3" ShapeID="_x0000_i1489" DrawAspect="Content" ObjectID="_1778908201" r:id="rId905"/>
        </w:object>
      </w:r>
      <w:r w:rsidRPr="00702DD0">
        <w:rPr>
          <w:i w:val="0"/>
          <w:sz w:val="28"/>
          <w:szCs w:val="28"/>
        </w:rPr>
        <w:t xml:space="preserve"> 2*812/0.4= 4058 Н= 4.058 кН;</w:t>
      </w:r>
    </w:p>
    <w:p w14:paraId="31FE1461" w14:textId="77777777" w:rsidR="00F82129" w:rsidRPr="00702DD0" w:rsidRDefault="00F82129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</w:rPr>
        <w:object w:dxaOrig="880" w:dyaOrig="279" w14:anchorId="68F605D0">
          <v:shape id="_x0000_i1490" type="#_x0000_t75" style="width:44.25pt;height:14.25pt" o:ole="" fillcolor="window">
            <v:imagedata r:id="rId906" o:title=""/>
          </v:shape>
          <o:OLEObject Type="Embed" ProgID="Equation.3" ShapeID="_x0000_i1490" DrawAspect="Content" ObjectID="_1778908202" r:id="rId907"/>
        </w:object>
      </w:r>
      <w:r w:rsidRPr="00702DD0">
        <w:rPr>
          <w:i w:val="0"/>
          <w:sz w:val="28"/>
          <w:szCs w:val="28"/>
        </w:rPr>
        <w:t xml:space="preserve"> 2*4.058= 8.116 кН.</w:t>
      </w:r>
    </w:p>
    <w:p w14:paraId="7B60952B" w14:textId="77777777" w:rsidR="00F82129" w:rsidRPr="00702DD0" w:rsidRDefault="00F82129" w:rsidP="00E75D01">
      <w:pPr>
        <w:pStyle w:val="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а натяжения каната</w:t>
      </w:r>
    </w:p>
    <w:p w14:paraId="43477AD9" w14:textId="77777777" w:rsidR="00F82129" w:rsidRPr="00702DD0" w:rsidRDefault="00F82129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100" w:dyaOrig="680" w14:anchorId="4149F19A">
          <v:shape id="_x0000_i1491" type="#_x0000_t75" style="width:54.75pt;height:34.5pt" o:ole="" fillcolor="window">
            <v:imagedata r:id="rId908" o:title=""/>
          </v:shape>
          <o:OLEObject Type="Embed" ProgID="Equation.3" ShapeID="_x0000_i1491" DrawAspect="Content" ObjectID="_1778908203" r:id="rId909"/>
        </w:object>
      </w:r>
      <w:r w:rsidRPr="00702DD0">
        <w:rPr>
          <w:i w:val="0"/>
          <w:sz w:val="28"/>
          <w:szCs w:val="28"/>
        </w:rPr>
        <w:t xml:space="preserve"> 2*812/0.2= 8117 Н= 8.117 кН.</w:t>
      </w:r>
    </w:p>
    <w:p w14:paraId="2840A3C9" w14:textId="77777777" w:rsidR="00F82129" w:rsidRPr="00702DD0" w:rsidRDefault="00F82129" w:rsidP="00E75D01">
      <w:pPr>
        <w:pStyle w:val="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уммарная сила натяжения ветвей ремня ременной передачи</w:t>
      </w:r>
    </w:p>
    <w:p w14:paraId="52D81E66" w14:textId="77777777" w:rsidR="00F82129" w:rsidRPr="00702DD0" w:rsidRDefault="00F82129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  <w:lang w:val="en-US"/>
        </w:rPr>
        <w:object w:dxaOrig="2320" w:dyaOrig="279" w14:anchorId="4CC67025">
          <v:shape id="_x0000_i1492" type="#_x0000_t75" style="width:116.25pt;height:14.25pt" o:ole="" fillcolor="window">
            <v:imagedata r:id="rId910" o:title=""/>
          </v:shape>
          <o:OLEObject Type="Embed" ProgID="Equation.3" ShapeID="_x0000_i1492" DrawAspect="Content" ObjectID="_1778908204" r:id="rId911"/>
        </w:object>
      </w:r>
      <w:r w:rsidRPr="00702DD0">
        <w:rPr>
          <w:i w:val="0"/>
          <w:sz w:val="28"/>
          <w:szCs w:val="28"/>
        </w:rPr>
        <w:t xml:space="preserve"> 3*4.058= 12.175 кН.</w:t>
      </w:r>
    </w:p>
    <w:p w14:paraId="48131ABA" w14:textId="77777777" w:rsidR="00F82129" w:rsidRPr="00702DD0" w:rsidRDefault="00F82129" w:rsidP="00E75D01">
      <w:pPr>
        <w:pStyle w:val="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екции суммарной силы натяжения ветвей ремня ременной передачи на оси координат х и у</w:t>
      </w:r>
    </w:p>
    <w:p w14:paraId="1FF52C16" w14:textId="77777777" w:rsidR="00F82129" w:rsidRPr="00702DD0" w:rsidRDefault="00F82129" w:rsidP="00E75D01">
      <w:pPr>
        <w:pStyle w:val="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  <w:lang w:val="en-US"/>
        </w:rPr>
        <w:object w:dxaOrig="3480" w:dyaOrig="380" w14:anchorId="73C9150E">
          <v:shape id="_x0000_i1493" type="#_x0000_t75" style="width:174pt;height:19.5pt" o:ole="" fillcolor="window">
            <v:imagedata r:id="rId912" o:title=""/>
          </v:shape>
          <o:OLEObject Type="Embed" ProgID="Equation.3" ShapeID="_x0000_i1493" DrawAspect="Content" ObjectID="_1778908205" r:id="rId913"/>
        </w:object>
      </w:r>
      <w:r w:rsidRPr="00702DD0">
        <w:rPr>
          <w:i w:val="0"/>
          <w:sz w:val="28"/>
          <w:szCs w:val="28"/>
        </w:rPr>
        <w:t xml:space="preserve"> -12.175*0.342= -4.164 кН;</w:t>
      </w:r>
    </w:p>
    <w:p w14:paraId="1BA90BA8" w14:textId="77777777" w:rsidR="00F82129" w:rsidRPr="00702DD0" w:rsidRDefault="00F82129" w:rsidP="00E75D01">
      <w:pPr>
        <w:pStyle w:val="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  <w:lang w:val="en-US"/>
        </w:rPr>
        <w:object w:dxaOrig="3800" w:dyaOrig="400" w14:anchorId="04399D38">
          <v:shape id="_x0000_i1494" type="#_x0000_t75" style="width:190.5pt;height:19.5pt" o:ole="" fillcolor="window">
            <v:imagedata r:id="rId914" o:title=""/>
          </v:shape>
          <o:OLEObject Type="Embed" ProgID="Equation.3" ShapeID="_x0000_i1494" DrawAspect="Content" ObjectID="_1778908206" r:id="rId915"/>
        </w:object>
      </w:r>
      <w:r w:rsidRPr="00702DD0">
        <w:rPr>
          <w:i w:val="0"/>
          <w:sz w:val="28"/>
          <w:szCs w:val="28"/>
        </w:rPr>
        <w:t xml:space="preserve"> -12.175*0.939= -11.441 кН.</w:t>
      </w:r>
    </w:p>
    <w:p w14:paraId="3F30E055" w14:textId="77777777" w:rsidR="00F82129" w:rsidRPr="00702DD0" w:rsidRDefault="00DC59D7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б)</w:t>
      </w:r>
      <w:r w:rsidR="00F82129" w:rsidRPr="00702DD0">
        <w:rPr>
          <w:i w:val="0"/>
          <w:sz w:val="28"/>
          <w:szCs w:val="28"/>
        </w:rPr>
        <w:t xml:space="preserve"> Построение эпюры изгибающих моментов в двух плоскостях (вертикальной и горизонтальной) и эпюру крутящих моментов.</w:t>
      </w:r>
    </w:p>
    <w:p w14:paraId="511AEE7A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вертикальной плоскости приведена на рис. </w:t>
      </w:r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 б.</w:t>
      </w:r>
    </w:p>
    <w:p w14:paraId="113B90BF" w14:textId="77777777" w:rsidR="00F82129" w:rsidRPr="00702DD0" w:rsidRDefault="00702DD0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е равновесия моментов сил, приложенных к валу и действующих в вертик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14:paraId="352C9B5F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 w14:anchorId="31512CCF">
          <v:shape id="_x0000_i1495" type="#_x0000_t75" style="width:57.75pt;height:19.5pt" o:ole="" fillcolor="window">
            <v:imagedata r:id="rId916" o:title=""/>
          </v:shape>
          <o:OLEObject Type="Embed" ProgID="Equation.3" ShapeID="_x0000_i1495" DrawAspect="Content" ObjectID="_1778908207" r:id="rId917"/>
        </w:object>
      </w:r>
      <w:r w:rsidRPr="00702DD0">
        <w:rPr>
          <w:i w:val="0"/>
          <w:sz w:val="28"/>
          <w:szCs w:val="28"/>
        </w:rPr>
        <w:t>,</w:t>
      </w:r>
    </w:p>
    <w:p w14:paraId="0B5156E5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 w14:anchorId="1230D546">
          <v:shape id="_x0000_i1496" type="#_x0000_t75" style="width:57.75pt;height:19.5pt" o:ole="" fillcolor="window">
            <v:imagedata r:id="rId918" o:title=""/>
          </v:shape>
          <o:OLEObject Type="Embed" ProgID="Equation.3" ShapeID="_x0000_i1496" DrawAspect="Content" ObjectID="_1778908208" r:id="rId919"/>
        </w:object>
      </w:r>
      <w:r w:rsidRPr="00702DD0">
        <w:rPr>
          <w:i w:val="0"/>
          <w:sz w:val="28"/>
          <w:szCs w:val="28"/>
        </w:rPr>
        <w:t>,</w:t>
      </w:r>
    </w:p>
    <w:p w14:paraId="4A7F3854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00" w:dyaOrig="380" w14:anchorId="76728A42">
          <v:shape id="_x0000_i1497" type="#_x0000_t75" style="width:105pt;height:19.5pt" o:ole="" fillcolor="window">
            <v:imagedata r:id="rId920" o:title=""/>
          </v:shape>
          <o:OLEObject Type="Embed" ProgID="Equation.3" ShapeID="_x0000_i1497" DrawAspect="Content" ObjectID="_1778908209" r:id="rId921"/>
        </w:object>
      </w:r>
      <w:r w:rsidRPr="00702DD0">
        <w:rPr>
          <w:i w:val="0"/>
          <w:sz w:val="28"/>
          <w:szCs w:val="28"/>
        </w:rPr>
        <w:t>,</w:t>
      </w:r>
    </w:p>
    <w:p w14:paraId="0DA0BDA5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40" w:dyaOrig="380" w14:anchorId="232F1025">
          <v:shape id="_x0000_i1498" type="#_x0000_t75" style="width:111.75pt;height:19.5pt" o:ole="" fillcolor="window">
            <v:imagedata r:id="rId922" o:title=""/>
          </v:shape>
          <o:OLEObject Type="Embed" ProgID="Equation.3" ShapeID="_x0000_i1498" DrawAspect="Content" ObjectID="_1778908210" r:id="rId923"/>
        </w:object>
      </w:r>
      <w:r w:rsidRPr="00702DD0">
        <w:rPr>
          <w:i w:val="0"/>
          <w:sz w:val="28"/>
          <w:szCs w:val="28"/>
        </w:rPr>
        <w:t>.</w:t>
      </w:r>
    </w:p>
    <w:p w14:paraId="6A980F39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14:paraId="668CE4F5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80" w:dyaOrig="380" w14:anchorId="5F8B332E">
          <v:shape id="_x0000_i1499" type="#_x0000_t75" style="width:108.75pt;height:19.5pt" o:ole="" fillcolor="window">
            <v:imagedata r:id="rId924" o:title=""/>
          </v:shape>
          <o:OLEObject Type="Embed" ProgID="Equation.3" ShapeID="_x0000_i1499" DrawAspect="Content" ObjectID="_1778908211" r:id="rId925"/>
        </w:object>
      </w:r>
      <w:r w:rsidRPr="00702DD0">
        <w:rPr>
          <w:i w:val="0"/>
          <w:sz w:val="28"/>
          <w:szCs w:val="28"/>
        </w:rPr>
        <w:t xml:space="preserve"> 11.441*0.3/(0.3+0.7)= 3.432 кН;</w:t>
      </w:r>
    </w:p>
    <w:p w14:paraId="46387062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00" w:dyaOrig="380" w14:anchorId="7A376072">
          <v:shape id="_x0000_i1500" type="#_x0000_t75" style="width:111pt;height:19.5pt" o:ole="" fillcolor="window">
            <v:imagedata r:id="rId926" o:title=""/>
          </v:shape>
          <o:OLEObject Type="Embed" ProgID="Equation.3" ShapeID="_x0000_i1500" DrawAspect="Content" ObjectID="_1778908212" r:id="rId927"/>
        </w:object>
      </w:r>
      <w:r w:rsidRPr="00702DD0">
        <w:rPr>
          <w:i w:val="0"/>
          <w:sz w:val="28"/>
          <w:szCs w:val="28"/>
        </w:rPr>
        <w:t xml:space="preserve"> 11.441*0.7/(0.4+0.7)= 8.008 кН.</w:t>
      </w:r>
    </w:p>
    <w:p w14:paraId="7E3C3039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14:paraId="6612E5A1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480" w:dyaOrig="400" w14:anchorId="397BF578">
          <v:shape id="_x0000_i1501" type="#_x0000_t75" style="width:123.75pt;height:19.5pt" o:ole="" fillcolor="window">
            <v:imagedata r:id="rId928" o:title=""/>
          </v:shape>
          <o:OLEObject Type="Embed" ProgID="Equation.3" ShapeID="_x0000_i1501" DrawAspect="Content" ObjectID="_1778908213" r:id="rId929"/>
        </w:object>
      </w:r>
      <w:r w:rsidRPr="00702DD0">
        <w:rPr>
          <w:i w:val="0"/>
          <w:sz w:val="28"/>
          <w:szCs w:val="28"/>
        </w:rPr>
        <w:t xml:space="preserve"> -11.441+8.008+3.432= 0.</w:t>
      </w:r>
    </w:p>
    <w:p w14:paraId="7E00331E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вертикальной плоскости вал имеет 2 участка.</w:t>
      </w:r>
    </w:p>
    <w:p w14:paraId="68B5F9BC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 w14:anchorId="6384C067">
          <v:shape id="_x0000_i1502" type="#_x0000_t75" style="width:51.75pt;height:17.25pt" o:ole="" fillcolor="window">
            <v:imagedata r:id="rId930" o:title=""/>
          </v:shape>
          <o:OLEObject Type="Embed" ProgID="Equation.3" ShapeID="_x0000_i1502" DrawAspect="Content" ObjectID="_1778908214" r:id="rId931"/>
        </w:object>
      </w:r>
      <w:r w:rsidRPr="00702DD0">
        <w:rPr>
          <w:i w:val="0"/>
          <w:sz w:val="28"/>
          <w:szCs w:val="28"/>
        </w:rPr>
        <w:t>.</w:t>
      </w:r>
    </w:p>
    <w:p w14:paraId="283A9A9C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14:paraId="6B4A0911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20" w:dyaOrig="380" w14:anchorId="76D61804">
          <v:shape id="_x0000_i1503" type="#_x0000_t75" style="width:81.75pt;height:19.5pt" o:ole="" fillcolor="window">
            <v:imagedata r:id="rId932" o:title=""/>
          </v:shape>
          <o:OLEObject Type="Embed" ProgID="Equation.3" ShapeID="_x0000_i1503" DrawAspect="Content" ObjectID="_1778908215" r:id="rId933"/>
        </w:object>
      </w:r>
      <w:r w:rsidRPr="00702DD0">
        <w:rPr>
          <w:i w:val="0"/>
          <w:sz w:val="28"/>
          <w:szCs w:val="28"/>
        </w:rPr>
        <w:t>,</w:t>
      </w:r>
    </w:p>
    <w:p w14:paraId="124ACC70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 w14:anchorId="0E64412D">
          <v:shape id="_x0000_i1504" type="#_x0000_t75" style="width:56.25pt;height:18pt" o:ole="" fillcolor="window">
            <v:imagedata r:id="rId934" o:title=""/>
          </v:shape>
          <o:OLEObject Type="Embed" ProgID="Equation.3" ShapeID="_x0000_i1504" DrawAspect="Content" ObjectID="_1778908216" r:id="rId935"/>
        </w:object>
      </w:r>
      <w:r w:rsidRPr="00702DD0">
        <w:rPr>
          <w:i w:val="0"/>
          <w:sz w:val="28"/>
          <w:szCs w:val="28"/>
        </w:rPr>
        <w:t>,</w:t>
      </w:r>
    </w:p>
    <w:p w14:paraId="5A919085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 w14:anchorId="3725083B">
          <v:shape id="_x0000_i1505" type="#_x0000_t75" style="width:74.25pt;height:19.5pt" o:ole="" fillcolor="window">
            <v:imagedata r:id="rId936" o:title=""/>
          </v:shape>
          <o:OLEObject Type="Embed" ProgID="Equation.3" ShapeID="_x0000_i1505" DrawAspect="Content" ObjectID="_1778908217" r:id="rId937"/>
        </w:object>
      </w:r>
      <w:r w:rsidRPr="00702DD0">
        <w:rPr>
          <w:i w:val="0"/>
          <w:sz w:val="28"/>
          <w:szCs w:val="28"/>
        </w:rPr>
        <w:t>= 8.008*0.3= 2.403 кН*м.</w:t>
      </w:r>
    </w:p>
    <w:p w14:paraId="1D622220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0"/>
          <w:sz w:val="28"/>
          <w:szCs w:val="28"/>
        </w:rPr>
        <w:object w:dxaOrig="859" w:dyaOrig="340" w14:anchorId="22B991B5">
          <v:shape id="_x0000_i1506" type="#_x0000_t75" style="width:42.75pt;height:17.25pt" o:ole="" fillcolor="window">
            <v:imagedata r:id="rId938" o:title=""/>
          </v:shape>
          <o:OLEObject Type="Embed" ProgID="Equation.3" ShapeID="_x0000_i1506" DrawAspect="Content" ObjectID="_1778908218" r:id="rId939"/>
        </w:object>
      </w:r>
      <w:r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6"/>
          <w:sz w:val="28"/>
          <w:szCs w:val="28"/>
          <w:lang w:val="en-US"/>
        </w:rPr>
        <w:object w:dxaOrig="200" w:dyaOrig="279" w14:anchorId="4417912A">
          <v:shape id="_x0000_i1507" type="#_x0000_t75" style="width:10.5pt;height:14.25pt" o:ole="" fillcolor="window">
            <v:imagedata r:id="rId940" o:title=""/>
          </v:shape>
          <o:OLEObject Type="Embed" ProgID="Equation.3" ShapeID="_x0000_i1507" DrawAspect="Content" ObjectID="_1778908219" r:id="rId941"/>
        </w:object>
      </w:r>
      <w:r w:rsidRPr="00702DD0">
        <w:rPr>
          <w:i w:val="0"/>
          <w:sz w:val="28"/>
          <w:szCs w:val="28"/>
        </w:rPr>
        <w:t>.</w:t>
      </w:r>
    </w:p>
    <w:p w14:paraId="58C3D700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14:paraId="6C1C0FBC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 w14:anchorId="5728CBE0">
          <v:shape id="_x0000_i1508" type="#_x0000_t75" style="width:82.5pt;height:19.5pt" o:ole="" fillcolor="window">
            <v:imagedata r:id="rId942" o:title=""/>
          </v:shape>
          <o:OLEObject Type="Embed" ProgID="Equation.3" ShapeID="_x0000_i1508" DrawAspect="Content" ObjectID="_1778908220" r:id="rId943"/>
        </w:object>
      </w:r>
      <w:r w:rsidRPr="00702DD0">
        <w:rPr>
          <w:i w:val="0"/>
          <w:sz w:val="28"/>
          <w:szCs w:val="28"/>
        </w:rPr>
        <w:t>,</w:t>
      </w:r>
    </w:p>
    <w:p w14:paraId="0B949F5A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 w14:anchorId="5322457D">
          <v:shape id="_x0000_i1509" type="#_x0000_t75" style="width:56.25pt;height:18pt" o:ole="" fillcolor="window">
            <v:imagedata r:id="rId944" o:title=""/>
          </v:shape>
          <o:OLEObject Type="Embed" ProgID="Equation.3" ShapeID="_x0000_i1509" DrawAspect="Content" ObjectID="_1778908221" r:id="rId945"/>
        </w:object>
      </w:r>
      <w:r w:rsidRPr="00702DD0">
        <w:rPr>
          <w:i w:val="0"/>
          <w:sz w:val="28"/>
          <w:szCs w:val="28"/>
        </w:rPr>
        <w:t>,</w:t>
      </w:r>
    </w:p>
    <w:p w14:paraId="5FB20381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 w14:anchorId="64D0A293">
          <v:shape id="_x0000_i1510" type="#_x0000_t75" style="width:82.5pt;height:19.5pt" o:ole="" fillcolor="window">
            <v:imagedata r:id="rId946" o:title=""/>
          </v:shape>
          <o:OLEObject Type="Embed" ProgID="Equation.3" ShapeID="_x0000_i1510" DrawAspect="Content" ObjectID="_1778908222" r:id="rId947"/>
        </w:object>
      </w:r>
      <w:r w:rsidRPr="00702DD0">
        <w:rPr>
          <w:i w:val="0"/>
          <w:sz w:val="28"/>
          <w:szCs w:val="28"/>
        </w:rPr>
        <w:t xml:space="preserve"> 3.432*0.7= 2.402 кН*м.</w:t>
      </w:r>
    </w:p>
    <w:p w14:paraId="4B3D5476" w14:textId="77777777" w:rsidR="00F82129" w:rsidRPr="00702DD0" w:rsidRDefault="00592514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noProof/>
          <w:snapToGrid/>
          <w:sz w:val="28"/>
          <w:szCs w:val="28"/>
        </w:rPr>
        <w:pict w14:anchorId="32F9DD43">
          <v:shape id="_x0000_s3482" type="#_x0000_t202" style="position:absolute;left:0;text-align:left;margin-left:109.75pt;margin-top:383.4pt;width:4in;height:14.4pt;z-index:-1;mso-wrap-edited:f" wrapcoords="0 0 21600 0 21600 21600 0 21600 0 0" o:allowincell="f" filled="f" stroked="f">
            <v:textbox style="mso-next-textbox:#_x0000_s3482" inset="0,0,0,0">
              <w:txbxContent>
                <w:p w14:paraId="4C1D7344" w14:textId="77777777" w:rsidR="00956E72" w:rsidRPr="00117F9E" w:rsidRDefault="00956E72" w:rsidP="00117F9E">
                  <w:pPr>
                    <w:pStyle w:val="Heading1"/>
                    <w:rPr>
                      <w:sz w:val="28"/>
                      <w:szCs w:val="28"/>
                    </w:rPr>
                  </w:pPr>
                  <w:r w:rsidRPr="00117F9E">
                    <w:rPr>
                      <w:sz w:val="28"/>
                      <w:szCs w:val="28"/>
                    </w:rPr>
                    <w:t xml:space="preserve">Рис </w:t>
                  </w:r>
                  <w:r>
                    <w:rPr>
                      <w:sz w:val="28"/>
                      <w:szCs w:val="28"/>
                    </w:rPr>
                    <w:t>6</w:t>
                  </w:r>
                  <w:r w:rsidRPr="00117F9E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side="right"/>
          </v:shape>
        </w:pict>
      </w:r>
      <w:r>
        <w:rPr>
          <w:i w:val="0"/>
          <w:noProof/>
          <w:snapToGrid/>
          <w:sz w:val="28"/>
          <w:szCs w:val="28"/>
        </w:rPr>
        <w:object w:dxaOrig="1440" w:dyaOrig="1440" w14:anchorId="36AA107B">
          <v:shape id="_x0000_s1100" type="#_x0000_t75" style="position:absolute;left:0;text-align:left;margin-left:139.25pt;margin-top:9.4pt;width:268.05pt;height:374pt;z-index:9" o:allowincell="f">
            <v:imagedata r:id="rId948" o:title=""/>
            <w10:wrap type="topAndBottom" side="right"/>
          </v:shape>
          <o:OLEObject Type="Embed" ProgID="PBrush" ShapeID="_x0000_s1100" DrawAspect="Content" ObjectID="_1778908271" r:id="rId949"/>
        </w:object>
      </w:r>
      <w:r w:rsidR="00F82129"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="00F82129" w:rsidRPr="00702DD0">
        <w:rPr>
          <w:i w:val="0"/>
          <w:position w:val="-12"/>
          <w:sz w:val="28"/>
          <w:szCs w:val="28"/>
        </w:rPr>
        <w:object w:dxaOrig="380" w:dyaOrig="360" w14:anchorId="354720EA">
          <v:shape id="_x0000_i1512" type="#_x0000_t75" style="width:19.5pt;height:18pt" o:ole="" fillcolor="window">
            <v:imagedata r:id="rId950" o:title=""/>
          </v:shape>
          <o:OLEObject Type="Embed" ProgID="Equation.3" ShapeID="_x0000_i1512" DrawAspect="Content" ObjectID="_1778908223" r:id="rId951"/>
        </w:object>
      </w:r>
      <w:r w:rsidR="00F82129" w:rsidRPr="00702DD0">
        <w:rPr>
          <w:i w:val="0"/>
          <w:sz w:val="28"/>
          <w:szCs w:val="28"/>
        </w:rPr>
        <w:t xml:space="preserve"> (рис. </w:t>
      </w:r>
      <w:r w:rsidR="009541C0">
        <w:rPr>
          <w:i w:val="0"/>
          <w:sz w:val="28"/>
          <w:szCs w:val="28"/>
        </w:rPr>
        <w:t>6</w:t>
      </w:r>
      <w:r w:rsidR="00F82129" w:rsidRPr="00702DD0">
        <w:rPr>
          <w:i w:val="0"/>
          <w:sz w:val="28"/>
          <w:szCs w:val="28"/>
        </w:rPr>
        <w:t>.1,в).</w:t>
      </w:r>
    </w:p>
    <w:p w14:paraId="0ADE2297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горизонтальной плоскости приведена на рис. </w:t>
      </w:r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 г.</w:t>
      </w:r>
    </w:p>
    <w:p w14:paraId="06E1A7AB" w14:textId="77777777" w:rsidR="00F82129" w:rsidRPr="00702DD0" w:rsidRDefault="00702DD0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я равновесия моментов сил, приложенных к валу и действующих в горизонт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14:paraId="19E9F010" w14:textId="77777777" w:rsidR="00F2427E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80" w:dyaOrig="400" w14:anchorId="04C68FDF">
          <v:shape id="_x0000_i1513" type="#_x0000_t75" style="width:59.25pt;height:19.5pt" o:ole="" fillcolor="window">
            <v:imagedata r:id="rId952" o:title=""/>
          </v:shape>
          <o:OLEObject Type="Embed" ProgID="Equation.3" ShapeID="_x0000_i1513" DrawAspect="Content" ObjectID="_1778908224" r:id="rId953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60" w:dyaOrig="400" w14:anchorId="508A0FD7">
          <v:shape id="_x0000_i1514" type="#_x0000_t75" style="width:57.75pt;height:19.5pt" o:ole="" fillcolor="window">
            <v:imagedata r:id="rId954" o:title=""/>
          </v:shape>
          <o:OLEObject Type="Embed" ProgID="Equation.3" ShapeID="_x0000_i1514" DrawAspect="Content" ObjectID="_1778908225" r:id="rId955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</w:p>
    <w:p w14:paraId="3EAB5E58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500" w:dyaOrig="360" w14:anchorId="5B8E7CED">
          <v:shape id="_x0000_i1515" type="#_x0000_t75" style="width:175.5pt;height:18pt" o:ole="" fillcolor="window">
            <v:imagedata r:id="rId956" o:title=""/>
          </v:shape>
          <o:OLEObject Type="Embed" ProgID="Equation.3" ShapeID="_x0000_i1515" DrawAspect="Content" ObjectID="_1778908226" r:id="rId957"/>
        </w:object>
      </w:r>
      <w:r w:rsidRPr="00702DD0">
        <w:rPr>
          <w:i w:val="0"/>
          <w:sz w:val="28"/>
          <w:szCs w:val="28"/>
        </w:rPr>
        <w:t>,</w:t>
      </w:r>
    </w:p>
    <w:p w14:paraId="4F4F2937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2740" w:dyaOrig="360" w14:anchorId="045B776E">
          <v:shape id="_x0000_i1516" type="#_x0000_t75" style="width:137.25pt;height:18pt" o:ole="" fillcolor="window">
            <v:imagedata r:id="rId958" o:title=""/>
          </v:shape>
          <o:OLEObject Type="Embed" ProgID="Equation.3" ShapeID="_x0000_i1516" DrawAspect="Content" ObjectID="_1778908227" r:id="rId959"/>
        </w:object>
      </w:r>
      <w:r w:rsidRPr="00702DD0">
        <w:rPr>
          <w:i w:val="0"/>
          <w:sz w:val="28"/>
          <w:szCs w:val="28"/>
        </w:rPr>
        <w:t>.</w:t>
      </w:r>
    </w:p>
    <w:p w14:paraId="2AECF541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14:paraId="5F898305" w14:textId="77777777" w:rsidR="00F82129" w:rsidRPr="00702DD0" w:rsidRDefault="00F82129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800" w:dyaOrig="360" w14:anchorId="44015695">
          <v:shape id="_x0000_i1517" type="#_x0000_t75" style="width:190.5pt;height:18pt" o:ole="" fillcolor="window">
            <v:imagedata r:id="rId960" o:title=""/>
          </v:shape>
          <o:OLEObject Type="Embed" ProgID="Equation.3" ShapeID="_x0000_i1517" DrawAspect="Content" ObjectID="_1778908228" r:id="rId961"/>
        </w:object>
      </w:r>
      <w:r w:rsidRPr="00702DD0">
        <w:rPr>
          <w:i w:val="0"/>
          <w:sz w:val="28"/>
          <w:szCs w:val="28"/>
        </w:rPr>
        <w:t xml:space="preserve"> -(-4.164*0.3-</w:t>
      </w:r>
    </w:p>
    <w:p w14:paraId="397450CD" w14:textId="77777777" w:rsidR="00F82129" w:rsidRPr="00702DD0" w:rsidRDefault="00F82129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-8.117*(0.3+0.7+0.5)/(0.3+0.7)= 13.42</w:t>
      </w:r>
      <w:r w:rsidR="0004040C" w:rsidRPr="00702DD0">
        <w:rPr>
          <w:i w:val="0"/>
          <w:sz w:val="28"/>
          <w:szCs w:val="28"/>
        </w:rPr>
        <w:t>5 кН;</w:t>
      </w:r>
    </w:p>
    <w:p w14:paraId="3E4C9739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040" w:dyaOrig="360" w14:anchorId="02635EA3">
          <v:shape id="_x0000_i1518" type="#_x0000_t75" style="width:151.5pt;height:18pt" o:ole="" fillcolor="window">
            <v:imagedata r:id="rId962" o:title=""/>
          </v:shape>
          <o:OLEObject Type="Embed" ProgID="Equation.3" ShapeID="_x0000_i1518" DrawAspect="Content" ObjectID="_1778908229" r:id="rId963"/>
        </w:object>
      </w:r>
      <w:r w:rsidRPr="00702DD0">
        <w:rPr>
          <w:i w:val="0"/>
          <w:sz w:val="28"/>
          <w:szCs w:val="28"/>
        </w:rPr>
        <w:t xml:space="preserve"> (4.164*0.7-</w:t>
      </w:r>
      <w:r w:rsidR="0093550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sz w:val="28"/>
          <w:szCs w:val="28"/>
        </w:rPr>
        <w:t>-8.117*0.5)/(0.3+0.7)= -1.143 кН.</w:t>
      </w:r>
    </w:p>
    <w:p w14:paraId="1B523BE1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14:paraId="3CCFD5DE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60" w:dyaOrig="400" w14:anchorId="393231C9">
          <v:shape id="_x0000_i1519" type="#_x0000_t75" style="width:143.25pt;height:19.5pt" o:ole="" fillcolor="window">
            <v:imagedata r:id="rId964" o:title=""/>
          </v:shape>
          <o:OLEObject Type="Embed" ProgID="Equation.3" ShapeID="_x0000_i1519" DrawAspect="Content" ObjectID="_1778908230" r:id="rId965"/>
        </w:object>
      </w:r>
      <w:r w:rsidRPr="00702DD0">
        <w:rPr>
          <w:i w:val="0"/>
          <w:sz w:val="28"/>
          <w:szCs w:val="28"/>
        </w:rPr>
        <w:t xml:space="preserve"> -4.164-1.143+13.425-8.117= 0.</w:t>
      </w:r>
    </w:p>
    <w:p w14:paraId="0C4C8928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lastRenderedPageBreak/>
        <w:t>В горизонтальной плоскости вал имеет 3 участка.</w:t>
      </w:r>
    </w:p>
    <w:p w14:paraId="6F367F65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 w14:anchorId="55ACCA0E">
          <v:shape id="_x0000_i1520" type="#_x0000_t75" style="width:51.75pt;height:17.25pt" o:ole="" fillcolor="window">
            <v:imagedata r:id="rId966" o:title=""/>
          </v:shape>
          <o:OLEObject Type="Embed" ProgID="Equation.3" ShapeID="_x0000_i1520" DrawAspect="Content" ObjectID="_1778908231" r:id="rId967"/>
        </w:object>
      </w:r>
      <w:r w:rsidRPr="00702DD0">
        <w:rPr>
          <w:i w:val="0"/>
          <w:sz w:val="28"/>
          <w:szCs w:val="28"/>
        </w:rPr>
        <w:t>.</w:t>
      </w:r>
    </w:p>
    <w:p w14:paraId="18C24AEB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14:paraId="70C0CB58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 w14:anchorId="60D06A5A">
          <v:shape id="_x0000_i1521" type="#_x0000_t75" style="width:82.5pt;height:19.5pt" o:ole="" fillcolor="window">
            <v:imagedata r:id="rId968" o:title=""/>
          </v:shape>
          <o:OLEObject Type="Embed" ProgID="Equation.3" ShapeID="_x0000_i1521" DrawAspect="Content" ObjectID="_1778908232" r:id="rId969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 </w:t>
      </w:r>
      <w:r w:rsidRPr="00702DD0">
        <w:rPr>
          <w:i w:val="0"/>
          <w:position w:val="-14"/>
          <w:sz w:val="28"/>
          <w:szCs w:val="28"/>
        </w:rPr>
        <w:object w:dxaOrig="1140" w:dyaOrig="380" w14:anchorId="368CF4C8">
          <v:shape id="_x0000_i1522" type="#_x0000_t75" style="width:57pt;height:19.5pt" o:ole="" fillcolor="window">
            <v:imagedata r:id="rId970" o:title=""/>
          </v:shape>
          <o:OLEObject Type="Embed" ProgID="Equation.3" ShapeID="_x0000_i1522" DrawAspect="Content" ObjectID="_1778908233" r:id="rId971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480" w:dyaOrig="380" w14:anchorId="589780AF">
          <v:shape id="_x0000_i1523" type="#_x0000_t75" style="width:74.25pt;height:19.5pt" o:ole="" fillcolor="window">
            <v:imagedata r:id="rId972" o:title=""/>
          </v:shape>
          <o:OLEObject Type="Embed" ProgID="Equation.3" ShapeID="_x0000_i1523" DrawAspect="Content" ObjectID="_1778908234" r:id="rId973"/>
        </w:object>
      </w:r>
      <w:r w:rsidRPr="00702DD0">
        <w:rPr>
          <w:i w:val="0"/>
          <w:sz w:val="28"/>
          <w:szCs w:val="28"/>
        </w:rPr>
        <w:t>= -1.143*0.3= -0.343 кН*м.</w:t>
      </w:r>
    </w:p>
    <w:p w14:paraId="2F45F517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2"/>
          <w:sz w:val="28"/>
          <w:szCs w:val="28"/>
        </w:rPr>
        <w:object w:dxaOrig="1020" w:dyaOrig="360" w14:anchorId="4730A638">
          <v:shape id="_x0000_i1524" type="#_x0000_t75" style="width:51.75pt;height:18pt" o:ole="" fillcolor="window">
            <v:imagedata r:id="rId974" o:title=""/>
          </v:shape>
          <o:OLEObject Type="Embed" ProgID="Equation.3" ShapeID="_x0000_i1524" DrawAspect="Content" ObjectID="_1778908235" r:id="rId975"/>
        </w:object>
      </w:r>
      <w:r w:rsidRPr="00702DD0">
        <w:rPr>
          <w:i w:val="0"/>
          <w:sz w:val="28"/>
          <w:szCs w:val="28"/>
        </w:rPr>
        <w:t>.</w:t>
      </w:r>
    </w:p>
    <w:p w14:paraId="29D85297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14:paraId="6AE53F86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40" w:dyaOrig="380" w14:anchorId="30659AB8">
          <v:shape id="_x0000_i1525" type="#_x0000_t75" style="width:141.75pt;height:19.5pt" o:ole="" fillcolor="window">
            <v:imagedata r:id="rId976" o:title=""/>
          </v:shape>
          <o:OLEObject Type="Embed" ProgID="Equation.3" ShapeID="_x0000_i1525" DrawAspect="Content" ObjectID="_1778908236" r:id="rId977"/>
        </w:object>
      </w:r>
      <w:r w:rsidRPr="00702DD0">
        <w:rPr>
          <w:i w:val="0"/>
          <w:sz w:val="28"/>
          <w:szCs w:val="28"/>
        </w:rPr>
        <w:t>,</w:t>
      </w:r>
    </w:p>
    <w:p w14:paraId="77C2DB42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 w14:anchorId="44ED5FA8">
          <v:shape id="_x0000_i1526" type="#_x0000_t75" style="width:74.25pt;height:19.5pt" o:ole="" fillcolor="window">
            <v:imagedata r:id="rId978" o:title=""/>
          </v:shape>
          <o:OLEObject Type="Embed" ProgID="Equation.3" ShapeID="_x0000_i1526" DrawAspect="Content" ObjectID="_1778908237" r:id="rId979"/>
        </w:object>
      </w:r>
      <w:r w:rsidRPr="00702DD0">
        <w:rPr>
          <w:i w:val="0"/>
          <w:sz w:val="28"/>
          <w:szCs w:val="28"/>
        </w:rPr>
        <w:t xml:space="preserve"> 8.117*0.5= 4.058 кН*м,</w:t>
      </w:r>
    </w:p>
    <w:p w14:paraId="09625C41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720" w:dyaOrig="380" w14:anchorId="617B8F90">
          <v:shape id="_x0000_i1527" type="#_x0000_t75" style="width:136.5pt;height:19.5pt" o:ole="" fillcolor="window">
            <v:imagedata r:id="rId980" o:title=""/>
          </v:shape>
          <o:OLEObject Type="Embed" ProgID="Equation.3" ShapeID="_x0000_i1527" DrawAspect="Content" ObjectID="_1778908238" r:id="rId981"/>
        </w:object>
      </w:r>
      <w:r w:rsidRPr="00702DD0">
        <w:rPr>
          <w:i w:val="0"/>
          <w:sz w:val="28"/>
          <w:szCs w:val="28"/>
        </w:rPr>
        <w:t xml:space="preserve"> 13.425*0.7-8.117*(0.7+0.5)= -4.058 кН*м.</w:t>
      </w:r>
    </w:p>
    <w:p w14:paraId="1D79E509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3 участок </w:t>
      </w:r>
      <w:r w:rsidRPr="00702DD0">
        <w:rPr>
          <w:i w:val="0"/>
          <w:position w:val="-10"/>
          <w:sz w:val="28"/>
          <w:szCs w:val="28"/>
        </w:rPr>
        <w:object w:dxaOrig="1020" w:dyaOrig="340" w14:anchorId="5C3F77DA">
          <v:shape id="_x0000_i1528" type="#_x0000_t75" style="width:51.75pt;height:15.75pt" o:ole="" fillcolor="window">
            <v:imagedata r:id="rId982" o:title=""/>
          </v:shape>
          <o:OLEObject Type="Embed" ProgID="Equation.3" ShapeID="_x0000_i1528" DrawAspect="Content" ObjectID="_1778908239" r:id="rId983"/>
        </w:object>
      </w:r>
      <w:r w:rsidRPr="00702DD0">
        <w:rPr>
          <w:i w:val="0"/>
          <w:sz w:val="28"/>
          <w:szCs w:val="28"/>
        </w:rPr>
        <w:t>.</w:t>
      </w:r>
    </w:p>
    <w:p w14:paraId="68543F51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14:paraId="030DF759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60" w:dyaOrig="380" w14:anchorId="09E5DFA8">
          <v:shape id="_x0000_i1529" type="#_x0000_t75" style="width:72.75pt;height:19.5pt" o:ole="" fillcolor="window">
            <v:imagedata r:id="rId984" o:title=""/>
          </v:shape>
          <o:OLEObject Type="Embed" ProgID="Equation.3" ShapeID="_x0000_i1529" DrawAspect="Content" ObjectID="_1778908240" r:id="rId985"/>
        </w:objec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40" w:dyaOrig="380" w14:anchorId="52C1F45D">
          <v:shape id="_x0000_i1530" type="#_x0000_t75" style="width:57pt;height:19.5pt" o:ole="" fillcolor="window">
            <v:imagedata r:id="rId986" o:title=""/>
          </v:shape>
          <o:OLEObject Type="Embed" ProgID="Equation.3" ShapeID="_x0000_i1530" DrawAspect="Content" ObjectID="_1778908241" r:id="rId987"/>
        </w:object>
      </w:r>
      <w:r w:rsidRPr="00702DD0">
        <w:rPr>
          <w:i w:val="0"/>
          <w:sz w:val="28"/>
          <w:szCs w:val="28"/>
        </w:rPr>
        <w:t>,</w:t>
      </w:r>
    </w:p>
    <w:p w14:paraId="49D6BA8B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280" w:dyaOrig="380" w14:anchorId="75C886CC">
          <v:shape id="_x0000_i1531" type="#_x0000_t75" style="width:64.5pt;height:19.5pt" o:ole="" fillcolor="window">
            <v:imagedata r:id="rId988" o:title=""/>
          </v:shape>
          <o:OLEObject Type="Embed" ProgID="Equation.3" ShapeID="_x0000_i1531" DrawAspect="Content" ObjectID="_1778908242" r:id="rId989"/>
        </w:object>
      </w:r>
      <w:r w:rsidRPr="00702DD0">
        <w:rPr>
          <w:i w:val="0"/>
          <w:sz w:val="28"/>
          <w:szCs w:val="28"/>
        </w:rPr>
        <w:t>= -8.117*0.5= -4.058 кН*м.</w:t>
      </w:r>
    </w:p>
    <w:p w14:paraId="4DBF3C97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Pr="00702DD0">
        <w:rPr>
          <w:i w:val="0"/>
          <w:position w:val="-14"/>
          <w:sz w:val="28"/>
          <w:szCs w:val="28"/>
        </w:rPr>
        <w:object w:dxaOrig="400" w:dyaOrig="380" w14:anchorId="28E83958">
          <v:shape id="_x0000_i1532" type="#_x0000_t75" style="width:19.5pt;height:19.5pt" o:ole="" fillcolor="window">
            <v:imagedata r:id="rId990" o:title=""/>
          </v:shape>
          <o:OLEObject Type="Embed" ProgID="Equation.3" ShapeID="_x0000_i1532" DrawAspect="Content" ObjectID="_1778908243" r:id="rId991"/>
        </w:object>
      </w:r>
      <w:r w:rsidRPr="00702DD0">
        <w:rPr>
          <w:i w:val="0"/>
          <w:sz w:val="28"/>
          <w:szCs w:val="28"/>
        </w:rPr>
        <w:t xml:space="preserve"> (рис. </w:t>
      </w:r>
      <w:r w:rsidR="001479BD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д).</w:t>
      </w:r>
    </w:p>
    <w:p w14:paraId="3C845262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Крутящий момент </w:t>
      </w:r>
      <w:r w:rsidRPr="00702DD0">
        <w:rPr>
          <w:i w:val="0"/>
          <w:position w:val="-10"/>
          <w:sz w:val="28"/>
          <w:szCs w:val="28"/>
        </w:rPr>
        <w:object w:dxaOrig="1160" w:dyaOrig="340" w14:anchorId="6FECBAE9">
          <v:shape id="_x0000_i1533" type="#_x0000_t75" style="width:57.75pt;height:17.25pt" o:ole="" fillcolor="window">
            <v:imagedata r:id="rId992" o:title=""/>
          </v:shape>
          <o:OLEObject Type="Embed" ProgID="Equation.3" ShapeID="_x0000_i1533" DrawAspect="Content" ObjectID="_1778908244" r:id="rId993"/>
        </w:object>
      </w:r>
      <w:r w:rsidRPr="00702DD0">
        <w:rPr>
          <w:i w:val="0"/>
          <w:sz w:val="28"/>
          <w:szCs w:val="28"/>
        </w:rPr>
        <w:t xml:space="preserve"> 0.812 кН*м действует в сечениях вала на первом и втором участках</w:t>
      </w:r>
      <w:r w:rsidR="0004040C" w:rsidRPr="00702DD0">
        <w:rPr>
          <w:i w:val="0"/>
          <w:sz w:val="28"/>
          <w:szCs w:val="28"/>
        </w:rPr>
        <w:t>, расположенных между шкивом ременной передачи и барабаном канатной передачи</w:t>
      </w:r>
      <w:r w:rsidRPr="00702DD0">
        <w:rPr>
          <w:i w:val="0"/>
          <w:sz w:val="28"/>
          <w:szCs w:val="28"/>
        </w:rPr>
        <w:t xml:space="preserve">. Эпюра крутящих моментов приведена на рис. </w:t>
      </w:r>
      <w:r w:rsidR="001479BD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е.</w:t>
      </w:r>
    </w:p>
    <w:p w14:paraId="3B595829" w14:textId="77777777" w:rsidR="00F82129" w:rsidRPr="00702DD0" w:rsidRDefault="00DC59D7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)</w:t>
      </w:r>
      <w:r w:rsidR="00F82129" w:rsidRPr="00702DD0">
        <w:rPr>
          <w:i w:val="0"/>
          <w:sz w:val="28"/>
          <w:szCs w:val="28"/>
        </w:rPr>
        <w:t xml:space="preserve"> Подбор диаметра вала по третьей теории прочности (теори</w:t>
      </w:r>
      <w:r w:rsidR="001D6104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 xml:space="preserve"> максимальных касательных напряжений).</w:t>
      </w:r>
    </w:p>
    <w:p w14:paraId="6D97FF93" w14:textId="77777777" w:rsidR="001D6104" w:rsidRPr="00702DD0" w:rsidRDefault="00DC59D7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г)</w:t>
      </w:r>
      <w:r w:rsidR="001D6104" w:rsidRPr="00702DD0">
        <w:rPr>
          <w:i w:val="0"/>
          <w:sz w:val="28"/>
          <w:szCs w:val="28"/>
        </w:rPr>
        <w:t xml:space="preserve"> Из анализа эпюр моментов, действующих в сечениях вала, следует, максимального значения эквивалентный момент может достигнуть только в сечениях С или В</w:t>
      </w:r>
    </w:p>
    <w:p w14:paraId="7B348CB4" w14:textId="77777777" w:rsidR="00F82129" w:rsidRPr="00702DD0" w:rsidRDefault="004E3E41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Расчет</w:t>
      </w:r>
      <w:r w:rsidR="00F82129" w:rsidRPr="00702DD0">
        <w:rPr>
          <w:i w:val="0"/>
          <w:sz w:val="28"/>
          <w:szCs w:val="28"/>
        </w:rPr>
        <w:t>ный момент определяется по формуле</w:t>
      </w:r>
      <w:r w:rsidR="00117F9E" w:rsidRPr="00702DD0">
        <w:rPr>
          <w:i w:val="0"/>
          <w:sz w:val="28"/>
          <w:szCs w:val="28"/>
        </w:rPr>
        <w:t xml:space="preserve"> </w:t>
      </w:r>
      <w:r w:rsidR="00F82129" w:rsidRPr="00702DD0">
        <w:rPr>
          <w:i w:val="0"/>
          <w:position w:val="-14"/>
          <w:sz w:val="28"/>
          <w:szCs w:val="28"/>
        </w:rPr>
        <w:object w:dxaOrig="2439" w:dyaOrig="460" w14:anchorId="67CB6398">
          <v:shape id="_x0000_i1534" type="#_x0000_t75" style="width:121.5pt;height:24pt" o:ole="" fillcolor="window">
            <v:imagedata r:id="rId994" o:title=""/>
          </v:shape>
          <o:OLEObject Type="Embed" ProgID="Equation.3" ShapeID="_x0000_i1534" DrawAspect="Content" ObjectID="_1778908245" r:id="rId995"/>
        </w:object>
      </w:r>
      <w:r w:rsidR="00F82129" w:rsidRPr="00702DD0">
        <w:rPr>
          <w:i w:val="0"/>
          <w:sz w:val="28"/>
          <w:szCs w:val="28"/>
        </w:rPr>
        <w:t>.</w:t>
      </w:r>
    </w:p>
    <w:p w14:paraId="2A06E195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4"/>
          <w:sz w:val="28"/>
          <w:szCs w:val="28"/>
        </w:rPr>
        <w:object w:dxaOrig="240" w:dyaOrig="260" w14:anchorId="00B8AE3E">
          <v:shape id="_x0000_i1535" type="#_x0000_t75" style="width:12pt;height:12.75pt" o:ole="" fillcolor="window">
            <v:imagedata r:id="rId996" o:title=""/>
          </v:shape>
          <o:OLEObject Type="Embed" ProgID="Equation.3" ShapeID="_x0000_i1535" DrawAspect="Content" ObjectID="_1778908246" r:id="rId997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3200" w:dyaOrig="460" w14:anchorId="480122D7">
          <v:shape id="_x0000_i1536" type="#_x0000_t75" style="width:160.5pt;height:24pt" o:ole="" fillcolor="window">
            <v:imagedata r:id="rId998" o:title=""/>
          </v:shape>
          <o:OLEObject Type="Embed" ProgID="Equation.3" ShapeID="_x0000_i1536" DrawAspect="Content" ObjectID="_1778908247" r:id="rId999"/>
        </w:object>
      </w:r>
      <w:r w:rsidRPr="00702DD0">
        <w:rPr>
          <w:i w:val="0"/>
          <w:sz w:val="28"/>
          <w:szCs w:val="28"/>
        </w:rPr>
        <w:t xml:space="preserve"> 4.139 кН*м.</w:t>
      </w:r>
    </w:p>
    <w:p w14:paraId="6508E545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6"/>
          <w:sz w:val="28"/>
          <w:szCs w:val="28"/>
        </w:rPr>
        <w:object w:dxaOrig="240" w:dyaOrig="279" w14:anchorId="6EA27349">
          <v:shape id="_x0000_i1537" type="#_x0000_t75" style="width:12pt;height:15pt" o:ole="" fillcolor="window">
            <v:imagedata r:id="rId1000" o:title=""/>
          </v:shape>
          <o:OLEObject Type="Embed" ProgID="Equation.3" ShapeID="_x0000_i1537" DrawAspect="Content" ObjectID="_1778908248" r:id="rId1001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6"/>
          <w:sz w:val="28"/>
          <w:szCs w:val="28"/>
        </w:rPr>
        <w:object w:dxaOrig="3600" w:dyaOrig="480" w14:anchorId="692DB360">
          <v:shape id="_x0000_i1538" type="#_x0000_t75" style="width:180.75pt;height:24pt" o:ole="" fillcolor="window">
            <v:imagedata r:id="rId1002" o:title=""/>
          </v:shape>
          <o:OLEObject Type="Embed" ProgID="Equation.3" ShapeID="_x0000_i1538" DrawAspect="Content" ObjectID="_1778908249" r:id="rId1003"/>
        </w:object>
      </w:r>
      <w:r w:rsidRPr="00702DD0">
        <w:rPr>
          <w:i w:val="0"/>
          <w:sz w:val="28"/>
          <w:szCs w:val="28"/>
        </w:rPr>
        <w:t xml:space="preserve"> 2.2.559 кН*м.</w:t>
      </w:r>
    </w:p>
    <w:p w14:paraId="21508799" w14:textId="77777777" w:rsidR="001D6104" w:rsidRPr="00702DD0" w:rsidRDefault="001D6104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Расчет сечения вала следует вести для сечения С, как наиболее нагруженного.</w:t>
      </w:r>
    </w:p>
    <w:p w14:paraId="296EB1E7" w14:textId="77777777" w:rsidR="00F82129" w:rsidRPr="00702DD0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прочности вала</w:t>
      </w:r>
    </w:p>
    <w:p w14:paraId="16ABC309" w14:textId="77777777" w:rsidR="00F82129" w:rsidRPr="00702DD0" w:rsidRDefault="00F82129" w:rsidP="00E75D01">
      <w:pPr>
        <w:pStyle w:val="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440" w:dyaOrig="680" w14:anchorId="19474D75">
          <v:shape id="_x0000_i1539" type="#_x0000_t75" style="width:1in;height:34.5pt" o:ole="" fillcolor="window">
            <v:imagedata r:id="rId1004" o:title=""/>
          </v:shape>
          <o:OLEObject Type="Embed" ProgID="Equation.3" ShapeID="_x0000_i1539" DrawAspect="Content" ObjectID="_1778908250" r:id="rId1005"/>
        </w:object>
      </w:r>
      <w:r w:rsidRPr="00702DD0">
        <w:rPr>
          <w:i w:val="0"/>
          <w:sz w:val="28"/>
          <w:szCs w:val="28"/>
        </w:rPr>
        <w:t>,</w:t>
      </w:r>
    </w:p>
    <w:p w14:paraId="5665FB1F" w14:textId="77777777" w:rsidR="00F82129" w:rsidRPr="00702DD0" w:rsidRDefault="00F82129" w:rsidP="00DC59D7">
      <w:pPr>
        <w:pStyle w:val="1"/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где </w:t>
      </w:r>
      <w:r w:rsidRPr="00702DD0">
        <w:rPr>
          <w:i w:val="0"/>
          <w:position w:val="-12"/>
          <w:sz w:val="28"/>
          <w:szCs w:val="28"/>
        </w:rPr>
        <w:object w:dxaOrig="1400" w:dyaOrig="380" w14:anchorId="5F734457">
          <v:shape id="_x0000_i1540" type="#_x0000_t75" style="width:69.75pt;height:19.5pt" o:ole="" fillcolor="window">
            <v:imagedata r:id="rId1006" o:title=""/>
          </v:shape>
          <o:OLEObject Type="Embed" ProgID="Equation.3" ShapeID="_x0000_i1540" DrawAspect="Content" ObjectID="_1778908251" r:id="rId1007"/>
        </w:object>
      </w:r>
      <w:r w:rsidRPr="00702DD0">
        <w:rPr>
          <w:i w:val="0"/>
          <w:sz w:val="28"/>
          <w:szCs w:val="28"/>
        </w:rPr>
        <w:t xml:space="preserve"> - момент сопротивления сечения вала при совместном изгибе и кручении; </w:t>
      </w:r>
      <w:r w:rsidRPr="00702DD0">
        <w:rPr>
          <w:i w:val="0"/>
          <w:position w:val="-10"/>
          <w:sz w:val="28"/>
          <w:szCs w:val="28"/>
        </w:rPr>
        <w:object w:dxaOrig="1520" w:dyaOrig="340" w14:anchorId="64119857">
          <v:shape id="_x0000_i1541" type="#_x0000_t75" style="width:76.5pt;height:17.25pt" o:ole="" fillcolor="window">
            <v:imagedata r:id="rId1008" o:title=""/>
          </v:shape>
          <o:OLEObject Type="Embed" ProgID="Equation.3" ShapeID="_x0000_i1541" DrawAspect="Content" ObjectID="_1778908252" r:id="rId1009"/>
        </w:object>
      </w:r>
      <w:r w:rsidRPr="00702DD0">
        <w:rPr>
          <w:i w:val="0"/>
          <w:sz w:val="28"/>
          <w:szCs w:val="28"/>
        </w:rPr>
        <w:t xml:space="preserve"> 250/1.5= 166.67 МПа – допускаемое напряжение.</w:t>
      </w:r>
    </w:p>
    <w:p w14:paraId="215FBFB6" w14:textId="77777777" w:rsidR="00DE7F18" w:rsidRDefault="00F82129" w:rsidP="00E75D01">
      <w:pPr>
        <w:pStyle w:val="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</w:t>
      </w:r>
      <w:r w:rsidRPr="002C1AC6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30"/>
          <w:sz w:val="28"/>
          <w:szCs w:val="28"/>
        </w:rPr>
        <w:object w:dxaOrig="3280" w:dyaOrig="760" w14:anchorId="120E408A">
          <v:shape id="_x0000_i1542" type="#_x0000_t75" style="width:163.5pt;height:37.5pt" o:ole="" fillcolor="window">
            <v:imagedata r:id="rId1010" o:title=""/>
          </v:shape>
          <o:OLEObject Type="Embed" ProgID="Equation.3" ShapeID="_x0000_i1542" DrawAspect="Content" ObjectID="_1778908253" r:id="rId1011"/>
        </w:object>
      </w:r>
      <w:r w:rsidRPr="002C1AC6">
        <w:rPr>
          <w:i w:val="0"/>
          <w:sz w:val="28"/>
          <w:szCs w:val="28"/>
        </w:rPr>
        <w:t xml:space="preserve">= 60.898 </w:t>
      </w:r>
      <w:r w:rsidRPr="00702DD0">
        <w:rPr>
          <w:i w:val="0"/>
          <w:sz w:val="28"/>
          <w:szCs w:val="28"/>
        </w:rPr>
        <w:t>мм</w:t>
      </w:r>
      <w:r w:rsidRPr="002C1AC6">
        <w:rPr>
          <w:i w:val="0"/>
          <w:sz w:val="28"/>
          <w:szCs w:val="28"/>
        </w:rPr>
        <w:t>.</w:t>
      </w:r>
    </w:p>
    <w:p w14:paraId="714A6EB9" w14:textId="77777777" w:rsidR="004E3E41" w:rsidRPr="00702DD0" w:rsidRDefault="004E3E41" w:rsidP="00E75D01">
      <w:pPr>
        <w:pStyle w:val="1"/>
        <w:shd w:val="clear" w:color="auto" w:fill="FFFFFF"/>
        <w:ind w:firstLine="709"/>
        <w:jc w:val="both"/>
        <w:rPr>
          <w:sz w:val="28"/>
          <w:szCs w:val="28"/>
        </w:rPr>
      </w:pPr>
      <w:r>
        <w:rPr>
          <w:i w:val="0"/>
          <w:sz w:val="28"/>
          <w:szCs w:val="28"/>
        </w:rPr>
        <w:t>Принимаем диаметр равным 62 мм.</w:t>
      </w:r>
    </w:p>
    <w:p w14:paraId="4F86A598" w14:textId="77777777" w:rsidR="0089154D" w:rsidRPr="00702DD0" w:rsidRDefault="00DE7F18" w:rsidP="00E75D01">
      <w:pPr>
        <w:pStyle w:val="Normal0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End w:id="0"/>
      <w:bookmarkEnd w:id="1"/>
    </w:p>
    <w:p w14:paraId="7B8B91C1" w14:textId="77777777" w:rsidR="00F36F6C" w:rsidRPr="00702DD0" w:rsidRDefault="00F36F6C" w:rsidP="00E75D01">
      <w:pPr>
        <w:pStyle w:val="Normal1"/>
        <w:widowControl/>
        <w:ind w:left="0"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Библиографический список</w:t>
      </w:r>
    </w:p>
    <w:p w14:paraId="34639BA4" w14:textId="77777777" w:rsidR="00195A8A" w:rsidRPr="00702DD0" w:rsidRDefault="00195A8A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 Ковалев Н.Ф. Прикладная механика. Учебник для втузов. М.: Высшая школа. 1982. 400 с.</w:t>
      </w:r>
    </w:p>
    <w:p w14:paraId="6C56A63C" w14:textId="77777777" w:rsidR="00195A8A" w:rsidRPr="00702DD0" w:rsidRDefault="00503159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. </w:t>
      </w:r>
      <w:r w:rsidR="00195A8A" w:rsidRPr="00702DD0">
        <w:rPr>
          <w:sz w:val="28"/>
          <w:szCs w:val="28"/>
        </w:rPr>
        <w:t>Феодосьев В.И. Сопротивление материалов. – 9 –е изд., перераб.-М.: наука, 1986. 512 с.</w:t>
      </w:r>
    </w:p>
    <w:p w14:paraId="53344CD3" w14:textId="77777777" w:rsidR="000E579A" w:rsidRPr="00702DD0" w:rsidRDefault="00503159" w:rsidP="000E579A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. </w:t>
      </w:r>
      <w:r w:rsidR="00195A8A" w:rsidRPr="00702DD0">
        <w:rPr>
          <w:sz w:val="28"/>
          <w:szCs w:val="28"/>
        </w:rPr>
        <w:t>В.А. Рябцев, А.А. Воропаев, Ф.Х. Томилов Руководство по самостоятельной работе по дисциплине «Прикладная механика»: учеб. пособие. [Электронный ресурс]. - / Воронеж: ФГБОУ ВО «Воронежский государственный технический университет», 2016.</w:t>
      </w:r>
      <w:r w:rsidR="000E579A">
        <w:rPr>
          <w:sz w:val="28"/>
          <w:szCs w:val="28"/>
        </w:rPr>
        <w:br w:type="page"/>
      </w:r>
    </w:p>
    <w:p w14:paraId="18740C67" w14:textId="77777777" w:rsidR="00706E62" w:rsidRPr="00702DD0" w:rsidRDefault="00706E62" w:rsidP="00503159">
      <w:pPr>
        <w:tabs>
          <w:tab w:val="left" w:pos="7088"/>
        </w:tabs>
        <w:ind w:firstLine="567"/>
        <w:rPr>
          <w:sz w:val="28"/>
          <w:szCs w:val="28"/>
        </w:rPr>
      </w:pPr>
      <w:r w:rsidRPr="00702DD0">
        <w:rPr>
          <w:sz w:val="28"/>
          <w:szCs w:val="28"/>
        </w:rPr>
        <w:tab/>
        <w:t>Приложени</w:t>
      </w:r>
      <w:r w:rsidR="00BE0E5B" w:rsidRPr="00702DD0">
        <w:rPr>
          <w:sz w:val="28"/>
          <w:szCs w:val="28"/>
        </w:rPr>
        <w:t>е</w:t>
      </w:r>
    </w:p>
    <w:p w14:paraId="370C856A" w14:textId="77777777" w:rsidR="00706E62" w:rsidRPr="00702DD0" w:rsidRDefault="00706E62" w:rsidP="00E75D01">
      <w:pPr>
        <w:pStyle w:val="BodyText"/>
        <w:tabs>
          <w:tab w:val="left" w:pos="6521"/>
        </w:tabs>
        <w:spacing w:line="341" w:lineRule="auto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бразец титульного листа</w:t>
      </w:r>
      <w:r w:rsidR="00BE0E5B" w:rsidRPr="00702DD0">
        <w:rPr>
          <w:sz w:val="28"/>
          <w:szCs w:val="28"/>
        </w:rPr>
        <w:t xml:space="preserve"> </w:t>
      </w:r>
      <w:r w:rsidR="002C1AC6">
        <w:rPr>
          <w:sz w:val="28"/>
          <w:szCs w:val="28"/>
        </w:rPr>
        <w:t>расчетно-проектировочной</w:t>
      </w:r>
      <w:r w:rsidR="00BE0E5B" w:rsidRPr="00702DD0">
        <w:rPr>
          <w:sz w:val="28"/>
          <w:szCs w:val="28"/>
        </w:rPr>
        <w:t xml:space="preserve"> работы</w:t>
      </w:r>
    </w:p>
    <w:p w14:paraId="7666FD9C" w14:textId="77777777" w:rsidR="00EC0A3D" w:rsidRPr="00702DD0" w:rsidRDefault="00EC0A3D" w:rsidP="00E75D01">
      <w:pPr>
        <w:pStyle w:val="Normal0"/>
        <w:widowControl w:val="0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ФедеральНое агенТство по образованию</w:t>
      </w:r>
    </w:p>
    <w:p w14:paraId="681C3C29" w14:textId="77777777" w:rsidR="00EC0A3D" w:rsidRPr="00702DD0" w:rsidRDefault="00EC0A3D" w:rsidP="00E75D01">
      <w:pPr>
        <w:pStyle w:val="Normal0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Государственное образовательное учреждение</w:t>
      </w:r>
    </w:p>
    <w:p w14:paraId="1E3CDFB7" w14:textId="77777777" w:rsidR="00EC0A3D" w:rsidRPr="00702DD0" w:rsidRDefault="00EC0A3D" w:rsidP="00E75D01">
      <w:pPr>
        <w:pStyle w:val="Normal0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ысшего профессионального образования</w:t>
      </w:r>
    </w:p>
    <w:p w14:paraId="205F3BC2" w14:textId="77777777" w:rsidR="00EC0A3D" w:rsidRPr="00702DD0" w:rsidRDefault="00EC0A3D" w:rsidP="00E75D01">
      <w:pPr>
        <w:pStyle w:val="Normal0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14:paraId="008457E0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702BCA0B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«Прикладная математика и механика»</w:t>
      </w:r>
    </w:p>
    <w:p w14:paraId="5AF30580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3826EE78" w14:textId="77777777" w:rsidR="00706E62" w:rsidRPr="00702DD0" w:rsidRDefault="00706E62" w:rsidP="00E75D01">
      <w:pPr>
        <w:pStyle w:val="Normal0"/>
        <w:ind w:firstLine="709"/>
        <w:jc w:val="center"/>
        <w:rPr>
          <w:sz w:val="28"/>
          <w:szCs w:val="28"/>
        </w:rPr>
      </w:pPr>
    </w:p>
    <w:p w14:paraId="48974BCF" w14:textId="77777777" w:rsidR="00706E62" w:rsidRPr="00702DD0" w:rsidRDefault="00706E62" w:rsidP="00E75D01">
      <w:pPr>
        <w:pStyle w:val="Normal0"/>
        <w:ind w:firstLine="709"/>
        <w:jc w:val="center"/>
        <w:rPr>
          <w:sz w:val="28"/>
          <w:szCs w:val="28"/>
        </w:rPr>
      </w:pPr>
    </w:p>
    <w:p w14:paraId="6F441259" w14:textId="77777777" w:rsidR="00706E62" w:rsidRPr="00702DD0" w:rsidRDefault="00706E62" w:rsidP="00E75D01">
      <w:pPr>
        <w:pStyle w:val="Normal0"/>
        <w:ind w:firstLine="709"/>
        <w:jc w:val="center"/>
        <w:rPr>
          <w:sz w:val="28"/>
          <w:szCs w:val="28"/>
        </w:rPr>
      </w:pPr>
    </w:p>
    <w:p w14:paraId="2180CB7B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650AFDEE" w14:textId="77777777" w:rsidR="00C02F2E" w:rsidRPr="00702DD0" w:rsidRDefault="00706E62" w:rsidP="00E75D01">
      <w:pPr>
        <w:pStyle w:val="Normal0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самостояте</w:t>
      </w:r>
      <w:r w:rsidR="00C42599" w:rsidRPr="00702DD0">
        <w:rPr>
          <w:caps/>
          <w:sz w:val="28"/>
          <w:szCs w:val="28"/>
        </w:rPr>
        <w:t>льная</w:t>
      </w:r>
      <w:r w:rsidR="00C02F2E" w:rsidRPr="00702DD0">
        <w:rPr>
          <w:caps/>
          <w:sz w:val="28"/>
          <w:szCs w:val="28"/>
        </w:rPr>
        <w:t xml:space="preserve"> Работа № 1</w:t>
      </w:r>
    </w:p>
    <w:p w14:paraId="71BC81E7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о дисциплине «</w:t>
      </w:r>
      <w:r w:rsidR="001479BD">
        <w:rPr>
          <w:sz w:val="28"/>
          <w:szCs w:val="28"/>
        </w:rPr>
        <w:t>Техническ</w:t>
      </w:r>
      <w:r w:rsidRPr="00702DD0">
        <w:rPr>
          <w:sz w:val="28"/>
          <w:szCs w:val="28"/>
        </w:rPr>
        <w:t>ая механика»</w:t>
      </w:r>
    </w:p>
    <w:p w14:paraId="67D07114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428EF757" w14:textId="77777777" w:rsidR="00C02F2E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01B38DBD" w14:textId="77777777" w:rsidR="001479BD" w:rsidRPr="00702DD0" w:rsidRDefault="001479BD" w:rsidP="00E75D01">
      <w:pPr>
        <w:pStyle w:val="Normal0"/>
        <w:ind w:firstLine="709"/>
        <w:jc w:val="center"/>
        <w:rPr>
          <w:sz w:val="28"/>
          <w:szCs w:val="28"/>
        </w:rPr>
      </w:pPr>
    </w:p>
    <w:p w14:paraId="605149ED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Вариант </w:t>
      </w:r>
      <w:r w:rsidR="00EE1DF6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67</w:t>
      </w:r>
    </w:p>
    <w:p w14:paraId="298DE0C5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42F49D9D" w14:textId="77777777" w:rsidR="00C02F2E" w:rsidRPr="00702DD0" w:rsidRDefault="00C02F2E" w:rsidP="00E75D01">
      <w:pPr>
        <w:pStyle w:val="Normal0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ыполнил студент гр. </w:t>
      </w:r>
      <w:r w:rsidR="00EC0A3D" w:rsidRPr="00702DD0">
        <w:rPr>
          <w:sz w:val="28"/>
          <w:szCs w:val="28"/>
        </w:rPr>
        <w:t>б</w:t>
      </w:r>
      <w:r w:rsidR="001479BD">
        <w:rPr>
          <w:sz w:val="28"/>
          <w:szCs w:val="28"/>
        </w:rPr>
        <w:t>МС</w:t>
      </w:r>
      <w:r w:rsidRPr="00702DD0">
        <w:rPr>
          <w:sz w:val="28"/>
          <w:szCs w:val="28"/>
        </w:rPr>
        <w:t>-</w:t>
      </w:r>
      <w:r w:rsidR="00EC0A3D" w:rsidRPr="00702DD0">
        <w:rPr>
          <w:sz w:val="28"/>
          <w:szCs w:val="28"/>
        </w:rPr>
        <w:t>2</w:t>
      </w:r>
      <w:r w:rsidR="001479BD">
        <w:rPr>
          <w:sz w:val="28"/>
          <w:szCs w:val="28"/>
        </w:rPr>
        <w:t>2</w:t>
      </w:r>
      <w:r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ab/>
        <w:t>Иванов Ю.И.</w:t>
      </w:r>
    </w:p>
    <w:p w14:paraId="3D4F64C8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29DA10D8" w14:textId="77777777" w:rsidR="00C02F2E" w:rsidRPr="00702DD0" w:rsidRDefault="00C02F2E" w:rsidP="00E75D01">
      <w:pPr>
        <w:pStyle w:val="Normal0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нял доцент</w:t>
      </w:r>
      <w:r w:rsidRPr="00702DD0">
        <w:rPr>
          <w:sz w:val="28"/>
          <w:szCs w:val="28"/>
        </w:rPr>
        <w:tab/>
        <w:t>Петров В.</w:t>
      </w:r>
      <w:r w:rsidRPr="00702DD0">
        <w:rPr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>.</w:t>
      </w:r>
    </w:p>
    <w:p w14:paraId="2DC4ED2F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76CBFF2F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0B09A97C" w14:textId="77777777" w:rsidR="00E03C81" w:rsidRPr="00702DD0" w:rsidRDefault="00E03C81" w:rsidP="00E75D01">
      <w:pPr>
        <w:pStyle w:val="Normal0"/>
        <w:ind w:firstLine="709"/>
        <w:jc w:val="center"/>
        <w:rPr>
          <w:sz w:val="28"/>
          <w:szCs w:val="28"/>
        </w:rPr>
      </w:pPr>
    </w:p>
    <w:p w14:paraId="0CB7B3D2" w14:textId="77777777" w:rsidR="00E03C81" w:rsidRPr="00702DD0" w:rsidRDefault="00E03C81" w:rsidP="00E75D01">
      <w:pPr>
        <w:pStyle w:val="Normal0"/>
        <w:ind w:firstLine="709"/>
        <w:jc w:val="center"/>
        <w:rPr>
          <w:sz w:val="28"/>
          <w:szCs w:val="28"/>
        </w:rPr>
      </w:pPr>
    </w:p>
    <w:p w14:paraId="7E7A347C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313C77E7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77D0A052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19A36DF7" w14:textId="77777777" w:rsidR="00C02F2E" w:rsidRPr="00702DD0" w:rsidRDefault="00C02F2E" w:rsidP="00E75D01">
      <w:pPr>
        <w:pStyle w:val="Normal0"/>
        <w:ind w:firstLine="709"/>
        <w:jc w:val="center"/>
        <w:rPr>
          <w:sz w:val="28"/>
          <w:szCs w:val="28"/>
        </w:rPr>
      </w:pPr>
    </w:p>
    <w:p w14:paraId="2DBE6018" w14:textId="77777777" w:rsidR="00706E62" w:rsidRPr="00702DD0" w:rsidRDefault="00706E62" w:rsidP="00E75D01">
      <w:pPr>
        <w:pStyle w:val="Normal0"/>
        <w:ind w:firstLine="709"/>
        <w:jc w:val="center"/>
        <w:rPr>
          <w:sz w:val="28"/>
          <w:szCs w:val="28"/>
        </w:rPr>
      </w:pPr>
    </w:p>
    <w:p w14:paraId="7B793781" w14:textId="77777777" w:rsidR="00706E62" w:rsidRPr="00702DD0" w:rsidRDefault="00706E62" w:rsidP="00E75D01">
      <w:pPr>
        <w:pStyle w:val="Normal0"/>
        <w:ind w:firstLine="709"/>
        <w:jc w:val="center"/>
        <w:rPr>
          <w:sz w:val="28"/>
          <w:szCs w:val="28"/>
        </w:rPr>
      </w:pPr>
    </w:p>
    <w:p w14:paraId="7453584E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3C6F9FB2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214E5724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5571D3FF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0ADEC843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1FB57807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0FCA552D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60324E67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04F6A1F5" w14:textId="77777777" w:rsidR="00EC0A3D" w:rsidRPr="00702DD0" w:rsidRDefault="00EC0A3D" w:rsidP="00E75D01">
      <w:pPr>
        <w:pStyle w:val="Normal0"/>
        <w:ind w:firstLine="709"/>
        <w:jc w:val="center"/>
        <w:rPr>
          <w:sz w:val="28"/>
          <w:szCs w:val="28"/>
        </w:rPr>
      </w:pPr>
    </w:p>
    <w:p w14:paraId="04AFF3FF" w14:textId="77777777" w:rsidR="000E579A" w:rsidRDefault="00C02F2E" w:rsidP="00E75D01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оронеж 20</w:t>
      </w:r>
      <w:r w:rsidR="00706E62" w:rsidRPr="00702DD0">
        <w:rPr>
          <w:sz w:val="28"/>
          <w:szCs w:val="28"/>
        </w:rPr>
        <w:t>2</w:t>
      </w:r>
      <w:r w:rsidR="001479BD">
        <w:rPr>
          <w:sz w:val="28"/>
          <w:szCs w:val="28"/>
        </w:rPr>
        <w:t>4</w:t>
      </w:r>
      <w:r w:rsidR="00EC0A3D" w:rsidRPr="00702DD0">
        <w:rPr>
          <w:sz w:val="28"/>
          <w:szCs w:val="28"/>
        </w:rPr>
        <w:br w:type="page"/>
      </w:r>
    </w:p>
    <w:p w14:paraId="6D3035C1" w14:textId="77777777" w:rsidR="000E579A" w:rsidRPr="00702DD0" w:rsidRDefault="000E579A" w:rsidP="00A05079">
      <w:pPr>
        <w:ind w:left="106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ГЛАВЛЕНИ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99"/>
        <w:gridCol w:w="556"/>
      </w:tblGrid>
      <w:tr w:rsidR="000E579A" w:rsidRPr="00702DD0" w14:paraId="41DF45D0" w14:textId="77777777" w:rsidTr="00E05113">
        <w:tc>
          <w:tcPr>
            <w:tcW w:w="9299" w:type="dxa"/>
            <w:shd w:val="clear" w:color="auto" w:fill="auto"/>
          </w:tcPr>
          <w:p w14:paraId="6D8B2F30" w14:textId="77777777"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Введение.……………………………………………………………………...</w:t>
            </w:r>
          </w:p>
        </w:tc>
        <w:tc>
          <w:tcPr>
            <w:tcW w:w="556" w:type="dxa"/>
            <w:shd w:val="clear" w:color="auto" w:fill="auto"/>
          </w:tcPr>
          <w:p w14:paraId="0F9E2ADE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0E579A" w:rsidRPr="00702DD0" w14:paraId="15F8E064" w14:textId="77777777" w:rsidTr="00E05113">
        <w:tc>
          <w:tcPr>
            <w:tcW w:w="9299" w:type="dxa"/>
            <w:shd w:val="clear" w:color="auto" w:fill="auto"/>
          </w:tcPr>
          <w:p w14:paraId="2D861B20" w14:textId="77777777" w:rsidR="00A05079" w:rsidRDefault="00A05079" w:rsidP="00A05079">
            <w:pPr>
              <w:numPr>
                <w:ilvl w:val="0"/>
                <w:numId w:val="13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</w:t>
            </w:r>
            <w:r w:rsidR="000E579A" w:rsidRPr="00702DD0">
              <w:rPr>
                <w:sz w:val="28"/>
                <w:szCs w:val="28"/>
              </w:rPr>
              <w:t xml:space="preserve">ие 1. Расчет на прочность и жесткость стержня при </w:t>
            </w:r>
          </w:p>
          <w:p w14:paraId="0CCB56F2" w14:textId="77777777" w:rsidR="000E579A" w:rsidRPr="00702DD0" w:rsidRDefault="000E579A" w:rsidP="00A05079">
            <w:pPr>
              <w:ind w:left="72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тяжении - сжатии</w:t>
            </w:r>
          </w:p>
        </w:tc>
        <w:tc>
          <w:tcPr>
            <w:tcW w:w="556" w:type="dxa"/>
            <w:shd w:val="clear" w:color="auto" w:fill="auto"/>
          </w:tcPr>
          <w:p w14:paraId="6FD33DDB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0E579A" w:rsidRPr="00702DD0" w14:paraId="00039BEE" w14:textId="77777777" w:rsidTr="00E05113">
        <w:tc>
          <w:tcPr>
            <w:tcW w:w="9299" w:type="dxa"/>
            <w:shd w:val="clear" w:color="auto" w:fill="auto"/>
          </w:tcPr>
          <w:p w14:paraId="07C50A1D" w14:textId="77777777" w:rsidR="000E579A" w:rsidRPr="00702DD0" w:rsidRDefault="000E579A" w:rsidP="00E05113">
            <w:pPr>
              <w:pStyle w:val="Title"/>
              <w:ind w:firstLine="709"/>
              <w:contextualSpacing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>1.1 Задание……………</w:t>
            </w:r>
          </w:p>
        </w:tc>
        <w:tc>
          <w:tcPr>
            <w:tcW w:w="556" w:type="dxa"/>
            <w:shd w:val="clear" w:color="auto" w:fill="auto"/>
          </w:tcPr>
          <w:p w14:paraId="2D21AD57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0E579A" w:rsidRPr="00702DD0" w14:paraId="540F0FA6" w14:textId="77777777" w:rsidTr="00E05113">
        <w:tc>
          <w:tcPr>
            <w:tcW w:w="9299" w:type="dxa"/>
            <w:shd w:val="clear" w:color="auto" w:fill="auto"/>
          </w:tcPr>
          <w:p w14:paraId="2581AB37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7A9227D5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14:paraId="1142B898" w14:textId="77777777" w:rsidTr="00E05113">
        <w:tc>
          <w:tcPr>
            <w:tcW w:w="9299" w:type="dxa"/>
            <w:shd w:val="clear" w:color="auto" w:fill="auto"/>
          </w:tcPr>
          <w:p w14:paraId="60D83FE0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1. Внутреннее усилие</w:t>
            </w:r>
          </w:p>
        </w:tc>
        <w:tc>
          <w:tcPr>
            <w:tcW w:w="556" w:type="dxa"/>
            <w:shd w:val="clear" w:color="auto" w:fill="auto"/>
          </w:tcPr>
          <w:p w14:paraId="631755C8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14:paraId="0EA842DF" w14:textId="77777777" w:rsidTr="00E05113">
        <w:tc>
          <w:tcPr>
            <w:tcW w:w="9299" w:type="dxa"/>
            <w:shd w:val="clear" w:color="auto" w:fill="auto"/>
          </w:tcPr>
          <w:p w14:paraId="47B05804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2. Напряжения</w:t>
            </w:r>
          </w:p>
        </w:tc>
        <w:tc>
          <w:tcPr>
            <w:tcW w:w="556" w:type="dxa"/>
            <w:shd w:val="clear" w:color="auto" w:fill="auto"/>
          </w:tcPr>
          <w:p w14:paraId="532D5F27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14:paraId="33ABCA27" w14:textId="77777777" w:rsidTr="00E05113">
        <w:tc>
          <w:tcPr>
            <w:tcW w:w="9299" w:type="dxa"/>
            <w:shd w:val="clear" w:color="auto" w:fill="auto"/>
          </w:tcPr>
          <w:p w14:paraId="681A2779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3. Условие прочности</w:t>
            </w:r>
          </w:p>
        </w:tc>
        <w:tc>
          <w:tcPr>
            <w:tcW w:w="556" w:type="dxa"/>
            <w:shd w:val="clear" w:color="auto" w:fill="auto"/>
          </w:tcPr>
          <w:p w14:paraId="4E692B37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14:paraId="595AB204" w14:textId="77777777" w:rsidTr="00E05113">
        <w:tc>
          <w:tcPr>
            <w:tcW w:w="9299" w:type="dxa"/>
            <w:shd w:val="clear" w:color="auto" w:fill="auto"/>
          </w:tcPr>
          <w:p w14:paraId="60770698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4. Деформации</w:t>
            </w:r>
          </w:p>
        </w:tc>
        <w:tc>
          <w:tcPr>
            <w:tcW w:w="556" w:type="dxa"/>
            <w:shd w:val="clear" w:color="auto" w:fill="auto"/>
          </w:tcPr>
          <w:p w14:paraId="5144D98C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0E579A" w:rsidRPr="00702DD0" w14:paraId="1A262A9B" w14:textId="77777777" w:rsidTr="00E05113">
        <w:tc>
          <w:tcPr>
            <w:tcW w:w="9299" w:type="dxa"/>
            <w:shd w:val="clear" w:color="auto" w:fill="auto"/>
          </w:tcPr>
          <w:p w14:paraId="076C1B59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14:paraId="5961DB47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0E579A" w:rsidRPr="00702DD0" w14:paraId="3B8D5BDF" w14:textId="77777777" w:rsidTr="00E05113">
        <w:tc>
          <w:tcPr>
            <w:tcW w:w="9299" w:type="dxa"/>
            <w:shd w:val="clear" w:color="auto" w:fill="auto"/>
          </w:tcPr>
          <w:p w14:paraId="453D40CB" w14:textId="77777777"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2. Задача № 2. Расчеты на прочность и жесткость статически неопределимой стержневой системы при растяжении </w:t>
            </w:r>
            <w:r>
              <w:rPr>
                <w:sz w:val="28"/>
                <w:szCs w:val="28"/>
              </w:rPr>
              <w:t>–</w:t>
            </w:r>
            <w:r w:rsidRPr="00702DD0">
              <w:rPr>
                <w:sz w:val="28"/>
                <w:szCs w:val="28"/>
              </w:rPr>
              <w:t xml:space="preserve"> сжатии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556" w:type="dxa"/>
            <w:shd w:val="clear" w:color="auto" w:fill="auto"/>
            <w:vAlign w:val="bottom"/>
          </w:tcPr>
          <w:p w14:paraId="59EB8655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0E579A" w:rsidRPr="00702DD0" w14:paraId="1C6421DA" w14:textId="77777777" w:rsidTr="00E05113">
        <w:tc>
          <w:tcPr>
            <w:tcW w:w="9299" w:type="dxa"/>
            <w:shd w:val="clear" w:color="auto" w:fill="auto"/>
          </w:tcPr>
          <w:p w14:paraId="390A508E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1. Задание</w:t>
            </w:r>
          </w:p>
        </w:tc>
        <w:tc>
          <w:tcPr>
            <w:tcW w:w="556" w:type="dxa"/>
            <w:shd w:val="clear" w:color="auto" w:fill="auto"/>
          </w:tcPr>
          <w:p w14:paraId="5BC1298E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0E579A" w:rsidRPr="00702DD0" w14:paraId="28182DF1" w14:textId="77777777" w:rsidTr="00E05113">
        <w:tc>
          <w:tcPr>
            <w:tcW w:w="9299" w:type="dxa"/>
            <w:shd w:val="clear" w:color="auto" w:fill="auto"/>
          </w:tcPr>
          <w:p w14:paraId="487365F0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0E1A7571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14:paraId="611BF16B" w14:textId="77777777" w:rsidTr="00E05113">
        <w:tc>
          <w:tcPr>
            <w:tcW w:w="9299" w:type="dxa"/>
            <w:shd w:val="clear" w:color="auto" w:fill="auto"/>
          </w:tcPr>
          <w:p w14:paraId="42A751BD" w14:textId="77777777" w:rsidR="000E579A" w:rsidRPr="00702DD0" w:rsidRDefault="000E579A" w:rsidP="00E05113">
            <w:pPr>
              <w:ind w:firstLine="709"/>
              <w:contextualSpacing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14:paraId="27F79BAD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5</w:t>
            </w:r>
          </w:p>
        </w:tc>
      </w:tr>
      <w:tr w:rsidR="000E579A" w:rsidRPr="00702DD0" w14:paraId="107385E7" w14:textId="77777777" w:rsidTr="00E05113">
        <w:trPr>
          <w:trHeight w:val="454"/>
        </w:trPr>
        <w:tc>
          <w:tcPr>
            <w:tcW w:w="9299" w:type="dxa"/>
            <w:shd w:val="clear" w:color="auto" w:fill="auto"/>
          </w:tcPr>
          <w:p w14:paraId="08099135" w14:textId="77777777"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Задача № 3. Расчеты на прочность и жесткость при кручении вала круглого сечения</w:t>
            </w:r>
          </w:p>
        </w:tc>
        <w:tc>
          <w:tcPr>
            <w:tcW w:w="556" w:type="dxa"/>
            <w:shd w:val="clear" w:color="auto" w:fill="auto"/>
            <w:vAlign w:val="bottom"/>
          </w:tcPr>
          <w:p w14:paraId="721450FA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</w:tr>
      <w:tr w:rsidR="000E579A" w:rsidRPr="00702DD0" w14:paraId="4A64DBAD" w14:textId="77777777" w:rsidTr="00E05113">
        <w:tc>
          <w:tcPr>
            <w:tcW w:w="9299" w:type="dxa"/>
            <w:shd w:val="clear" w:color="auto" w:fill="auto"/>
          </w:tcPr>
          <w:p w14:paraId="3AE4A4CB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1. Задание</w:t>
            </w:r>
          </w:p>
        </w:tc>
        <w:tc>
          <w:tcPr>
            <w:tcW w:w="556" w:type="dxa"/>
            <w:shd w:val="clear" w:color="auto" w:fill="auto"/>
          </w:tcPr>
          <w:p w14:paraId="7092CA39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</w:tr>
      <w:tr w:rsidR="000E579A" w:rsidRPr="00702DD0" w14:paraId="4AFD3F68" w14:textId="77777777" w:rsidTr="00E05113">
        <w:tc>
          <w:tcPr>
            <w:tcW w:w="9299" w:type="dxa"/>
            <w:shd w:val="clear" w:color="auto" w:fill="auto"/>
          </w:tcPr>
          <w:p w14:paraId="1A4C5624" w14:textId="77777777" w:rsidR="000E579A" w:rsidRPr="00702DD0" w:rsidRDefault="000E579A" w:rsidP="00E05113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7D9151D4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0E579A" w:rsidRPr="00702DD0" w14:paraId="5340846C" w14:textId="77777777" w:rsidTr="00E05113">
        <w:tc>
          <w:tcPr>
            <w:tcW w:w="9299" w:type="dxa"/>
            <w:shd w:val="clear" w:color="auto" w:fill="auto"/>
          </w:tcPr>
          <w:p w14:paraId="70764954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14:paraId="04E7FF79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</w:t>
            </w:r>
          </w:p>
        </w:tc>
      </w:tr>
      <w:tr w:rsidR="000E579A" w:rsidRPr="00702DD0" w14:paraId="5BB56E49" w14:textId="77777777" w:rsidTr="00E05113">
        <w:tc>
          <w:tcPr>
            <w:tcW w:w="9299" w:type="dxa"/>
            <w:shd w:val="clear" w:color="auto" w:fill="auto"/>
          </w:tcPr>
          <w:p w14:paraId="6D24F74D" w14:textId="77777777" w:rsidR="000E579A" w:rsidRPr="00702DD0" w:rsidRDefault="000E579A" w:rsidP="00E05113">
            <w:pPr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 Задача № 4. Расчет балки на прочность при плоском изгибе</w:t>
            </w:r>
          </w:p>
        </w:tc>
        <w:tc>
          <w:tcPr>
            <w:tcW w:w="556" w:type="dxa"/>
            <w:shd w:val="clear" w:color="auto" w:fill="auto"/>
          </w:tcPr>
          <w:p w14:paraId="3E303D88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14:paraId="24E86401" w14:textId="77777777" w:rsidTr="00E05113">
        <w:tc>
          <w:tcPr>
            <w:tcW w:w="9299" w:type="dxa"/>
            <w:shd w:val="clear" w:color="auto" w:fill="auto"/>
          </w:tcPr>
          <w:p w14:paraId="5A54C53A" w14:textId="77777777" w:rsidR="000E579A" w:rsidRPr="00702DD0" w:rsidRDefault="000E579A" w:rsidP="00E05113">
            <w:pPr>
              <w:ind w:firstLine="709"/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1. Задание</w:t>
            </w:r>
          </w:p>
        </w:tc>
        <w:tc>
          <w:tcPr>
            <w:tcW w:w="556" w:type="dxa"/>
            <w:shd w:val="clear" w:color="auto" w:fill="auto"/>
          </w:tcPr>
          <w:p w14:paraId="011F32B1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14:paraId="394DD33F" w14:textId="77777777" w:rsidTr="00E05113">
        <w:tc>
          <w:tcPr>
            <w:tcW w:w="9299" w:type="dxa"/>
            <w:shd w:val="clear" w:color="auto" w:fill="auto"/>
          </w:tcPr>
          <w:p w14:paraId="02513A95" w14:textId="77777777" w:rsidR="000E579A" w:rsidRPr="00702DD0" w:rsidRDefault="000E579A" w:rsidP="00E05113">
            <w:pPr>
              <w:shd w:val="clear" w:color="auto" w:fill="FFFFFF"/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0141184C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14:paraId="227BA9FA" w14:textId="77777777" w:rsidTr="00E05113">
        <w:tc>
          <w:tcPr>
            <w:tcW w:w="9299" w:type="dxa"/>
            <w:shd w:val="clear" w:color="auto" w:fill="auto"/>
          </w:tcPr>
          <w:p w14:paraId="79ADF07B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</w:t>
            </w:r>
            <w:r>
              <w:rPr>
                <w:sz w:val="28"/>
                <w:szCs w:val="28"/>
              </w:rPr>
              <w:t>3</w:t>
            </w:r>
            <w:r w:rsidRPr="00702DD0">
              <w:rPr>
                <w:sz w:val="28"/>
                <w:szCs w:val="28"/>
              </w:rPr>
              <w:t>. Пример решения задачи для дву</w:t>
            </w:r>
            <w:r w:rsidR="001479BD">
              <w:rPr>
                <w:sz w:val="28"/>
                <w:szCs w:val="28"/>
              </w:rPr>
              <w:t>х</w:t>
            </w:r>
            <w:r w:rsidRPr="00702DD0">
              <w:rPr>
                <w:sz w:val="28"/>
                <w:szCs w:val="28"/>
              </w:rPr>
              <w:t>опорной балки</w:t>
            </w:r>
          </w:p>
        </w:tc>
        <w:tc>
          <w:tcPr>
            <w:tcW w:w="556" w:type="dxa"/>
            <w:shd w:val="clear" w:color="auto" w:fill="auto"/>
          </w:tcPr>
          <w:p w14:paraId="20EF96DF" w14:textId="77777777" w:rsidR="000E579A" w:rsidRPr="00702DD0" w:rsidRDefault="000E579A" w:rsidP="001479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1479BD">
              <w:rPr>
                <w:sz w:val="28"/>
                <w:szCs w:val="28"/>
              </w:rPr>
              <w:t>6</w:t>
            </w:r>
          </w:p>
        </w:tc>
      </w:tr>
      <w:tr w:rsidR="00814329" w:rsidRPr="00702DD0" w14:paraId="326FAA0A" w14:textId="77777777" w:rsidTr="00956E72">
        <w:tc>
          <w:tcPr>
            <w:tcW w:w="9299" w:type="dxa"/>
            <w:shd w:val="clear" w:color="auto" w:fill="auto"/>
          </w:tcPr>
          <w:p w14:paraId="7D34A1CD" w14:textId="77777777" w:rsidR="00814329" w:rsidRPr="00814329" w:rsidRDefault="00814329" w:rsidP="00814329">
            <w:pPr>
              <w:outlineLv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 xml:space="preserve">. Задача № </w:t>
            </w: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 xml:space="preserve">. </w:t>
            </w:r>
            <w:r w:rsidRPr="00814329">
              <w:rPr>
                <w:sz w:val="28"/>
                <w:szCs w:val="28"/>
              </w:rPr>
              <w:t>Расчет на прочность и определение перемещений</w:t>
            </w:r>
          </w:p>
          <w:p w14:paraId="67302856" w14:textId="77777777" w:rsidR="00814329" w:rsidRPr="00702DD0" w:rsidRDefault="00814329" w:rsidP="00814329">
            <w:pPr>
              <w:ind w:firstLine="851"/>
              <w:outlineLvl w:val="0"/>
              <w:rPr>
                <w:sz w:val="28"/>
                <w:szCs w:val="28"/>
              </w:rPr>
            </w:pPr>
            <w:r w:rsidRPr="00814329">
              <w:rPr>
                <w:sz w:val="28"/>
                <w:szCs w:val="28"/>
              </w:rPr>
              <w:t>статически неопределимой балки при плоском изгибе</w:t>
            </w:r>
          </w:p>
        </w:tc>
        <w:tc>
          <w:tcPr>
            <w:tcW w:w="556" w:type="dxa"/>
            <w:shd w:val="clear" w:color="auto" w:fill="auto"/>
          </w:tcPr>
          <w:p w14:paraId="3D88569D" w14:textId="77777777" w:rsidR="00814329" w:rsidRPr="00702DD0" w:rsidRDefault="00814329" w:rsidP="00956E7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814329" w:rsidRPr="00702DD0" w14:paraId="64850430" w14:textId="77777777" w:rsidTr="00956E72">
        <w:tc>
          <w:tcPr>
            <w:tcW w:w="9299" w:type="dxa"/>
            <w:shd w:val="clear" w:color="auto" w:fill="auto"/>
          </w:tcPr>
          <w:p w14:paraId="00DB15C8" w14:textId="77777777" w:rsidR="00814329" w:rsidRPr="00702DD0" w:rsidRDefault="00814329" w:rsidP="00956E72">
            <w:pPr>
              <w:ind w:firstLine="709"/>
              <w:outlineLv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>.1. Задание</w:t>
            </w:r>
          </w:p>
        </w:tc>
        <w:tc>
          <w:tcPr>
            <w:tcW w:w="556" w:type="dxa"/>
            <w:shd w:val="clear" w:color="auto" w:fill="auto"/>
          </w:tcPr>
          <w:p w14:paraId="6FDF4C74" w14:textId="77777777" w:rsidR="00814329" w:rsidRPr="00702DD0" w:rsidRDefault="00814329" w:rsidP="00956E7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0E579A" w:rsidRPr="00702DD0" w14:paraId="3BE58030" w14:textId="77777777" w:rsidTr="00E05113">
        <w:tc>
          <w:tcPr>
            <w:tcW w:w="9299" w:type="dxa"/>
            <w:shd w:val="clear" w:color="auto" w:fill="auto"/>
          </w:tcPr>
          <w:p w14:paraId="5DFE892A" w14:textId="77777777" w:rsidR="000E579A" w:rsidRPr="00702DD0" w:rsidRDefault="00814329" w:rsidP="008143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6. </w:t>
            </w:r>
            <w:r w:rsidR="000E579A" w:rsidRPr="00702DD0">
              <w:rPr>
                <w:sz w:val="28"/>
                <w:szCs w:val="28"/>
              </w:rPr>
              <w:t>Задача №</w:t>
            </w: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 xml:space="preserve">. </w:t>
            </w:r>
            <w:r w:rsidR="000E579A" w:rsidRPr="00702DD0">
              <w:rPr>
                <w:bCs/>
                <w:sz w:val="28"/>
                <w:szCs w:val="28"/>
              </w:rPr>
              <w:t>Совместное действие изгиба и кручения</w:t>
            </w:r>
          </w:p>
        </w:tc>
        <w:tc>
          <w:tcPr>
            <w:tcW w:w="556" w:type="dxa"/>
            <w:shd w:val="clear" w:color="auto" w:fill="auto"/>
          </w:tcPr>
          <w:p w14:paraId="08E10766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2</w:t>
            </w:r>
          </w:p>
        </w:tc>
      </w:tr>
      <w:tr w:rsidR="000E579A" w:rsidRPr="00702DD0" w14:paraId="256C6D76" w14:textId="77777777" w:rsidTr="00E05113">
        <w:tc>
          <w:tcPr>
            <w:tcW w:w="9299" w:type="dxa"/>
            <w:shd w:val="clear" w:color="auto" w:fill="auto"/>
          </w:tcPr>
          <w:p w14:paraId="6E738AC0" w14:textId="77777777" w:rsidR="000E579A" w:rsidRPr="00702DD0" w:rsidRDefault="00814329" w:rsidP="00E05113">
            <w:pPr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>.1. Задание</w:t>
            </w:r>
          </w:p>
        </w:tc>
        <w:tc>
          <w:tcPr>
            <w:tcW w:w="556" w:type="dxa"/>
            <w:shd w:val="clear" w:color="auto" w:fill="auto"/>
          </w:tcPr>
          <w:p w14:paraId="619ED55E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2</w:t>
            </w:r>
          </w:p>
        </w:tc>
      </w:tr>
      <w:tr w:rsidR="000E579A" w:rsidRPr="00702DD0" w14:paraId="325E8598" w14:textId="77777777" w:rsidTr="00E05113">
        <w:tc>
          <w:tcPr>
            <w:tcW w:w="9299" w:type="dxa"/>
            <w:shd w:val="clear" w:color="auto" w:fill="auto"/>
          </w:tcPr>
          <w:p w14:paraId="4BB01A70" w14:textId="77777777" w:rsidR="000E579A" w:rsidRPr="00702DD0" w:rsidRDefault="00814329" w:rsidP="00E05113">
            <w:pPr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>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3DF31AF9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4</w:t>
            </w:r>
          </w:p>
        </w:tc>
      </w:tr>
      <w:tr w:rsidR="000E579A" w:rsidRPr="00702DD0" w14:paraId="3772BBCC" w14:textId="77777777" w:rsidTr="00E05113">
        <w:tc>
          <w:tcPr>
            <w:tcW w:w="9299" w:type="dxa"/>
            <w:shd w:val="clear" w:color="auto" w:fill="auto"/>
          </w:tcPr>
          <w:p w14:paraId="6F37E877" w14:textId="77777777" w:rsidR="000E579A" w:rsidRPr="00702DD0" w:rsidRDefault="00814329" w:rsidP="00E05113">
            <w:pPr>
              <w:pStyle w:val="Title"/>
              <w:ind w:firstLine="709"/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="000E579A" w:rsidRPr="00702DD0">
              <w:rPr>
                <w:rFonts w:ascii="Times New Roman" w:hAnsi="Times New Roman"/>
                <w:sz w:val="28"/>
                <w:szCs w:val="28"/>
              </w:rPr>
              <w:t>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14:paraId="4EDE0BAD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5</w:t>
            </w:r>
          </w:p>
        </w:tc>
      </w:tr>
      <w:tr w:rsidR="000E579A" w:rsidRPr="00702DD0" w14:paraId="12933D47" w14:textId="77777777" w:rsidTr="00E05113">
        <w:tc>
          <w:tcPr>
            <w:tcW w:w="9299" w:type="dxa"/>
            <w:shd w:val="clear" w:color="auto" w:fill="auto"/>
          </w:tcPr>
          <w:p w14:paraId="479B53AE" w14:textId="77777777" w:rsidR="000E579A" w:rsidRPr="00702DD0" w:rsidRDefault="000E579A" w:rsidP="00E05113">
            <w:pPr>
              <w:pStyle w:val="Normal1"/>
              <w:widowControl/>
              <w:tabs>
                <w:tab w:val="left" w:pos="5954"/>
              </w:tabs>
              <w:ind w:left="426" w:hanging="426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556" w:type="dxa"/>
            <w:shd w:val="clear" w:color="auto" w:fill="auto"/>
          </w:tcPr>
          <w:p w14:paraId="2CE61A7F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9</w:t>
            </w:r>
          </w:p>
        </w:tc>
      </w:tr>
      <w:tr w:rsidR="00A05079" w:rsidRPr="00702DD0" w14:paraId="5464420B" w14:textId="77777777" w:rsidTr="00956E72">
        <w:tc>
          <w:tcPr>
            <w:tcW w:w="9299" w:type="dxa"/>
            <w:shd w:val="clear" w:color="auto" w:fill="auto"/>
          </w:tcPr>
          <w:p w14:paraId="35A276AE" w14:textId="77777777" w:rsidR="00A05079" w:rsidRPr="00702DD0" w:rsidRDefault="00A05079" w:rsidP="00956E72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иложение</w:t>
            </w:r>
          </w:p>
        </w:tc>
        <w:tc>
          <w:tcPr>
            <w:tcW w:w="556" w:type="dxa"/>
            <w:shd w:val="clear" w:color="auto" w:fill="auto"/>
          </w:tcPr>
          <w:p w14:paraId="34AFB94B" w14:textId="77777777" w:rsidR="00A05079" w:rsidRPr="00702DD0" w:rsidRDefault="00A05079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0E579A" w:rsidRPr="00702DD0" w14:paraId="5BC3ECDC" w14:textId="77777777" w:rsidTr="00E05113">
        <w:tc>
          <w:tcPr>
            <w:tcW w:w="9299" w:type="dxa"/>
            <w:shd w:val="clear" w:color="auto" w:fill="auto"/>
          </w:tcPr>
          <w:p w14:paraId="25468AFF" w14:textId="77777777" w:rsidR="000E579A" w:rsidRPr="00702DD0" w:rsidRDefault="000E579A" w:rsidP="00E05113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Оглавление </w:t>
            </w:r>
          </w:p>
        </w:tc>
        <w:tc>
          <w:tcPr>
            <w:tcW w:w="556" w:type="dxa"/>
            <w:shd w:val="clear" w:color="auto" w:fill="auto"/>
          </w:tcPr>
          <w:p w14:paraId="1E4F1ACD" w14:textId="77777777" w:rsidR="000E579A" w:rsidRPr="00702DD0" w:rsidRDefault="00A05079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</w:t>
            </w:r>
          </w:p>
        </w:tc>
      </w:tr>
    </w:tbl>
    <w:p w14:paraId="06628B38" w14:textId="77777777" w:rsidR="00EC0A3D" w:rsidRPr="00702DD0" w:rsidRDefault="000E579A" w:rsidP="000E579A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14:paraId="0D8387EA" w14:textId="77777777"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14:paraId="0A01C1B3" w14:textId="77777777" w:rsidR="003D6F82" w:rsidRDefault="00A05079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Техническа</w:t>
      </w:r>
      <w:r w:rsidR="003D6F82">
        <w:rPr>
          <w:b/>
          <w:caps/>
          <w:sz w:val="28"/>
          <w:szCs w:val="28"/>
        </w:rPr>
        <w:t>я механика</w:t>
      </w:r>
    </w:p>
    <w:p w14:paraId="0070B185" w14:textId="77777777"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14:paraId="7E56E559" w14:textId="77777777" w:rsidR="00895C77" w:rsidRPr="00702DD0" w:rsidRDefault="000E579A" w:rsidP="00E75D01">
      <w:pPr>
        <w:pStyle w:val="Heading4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МЕТОДИЧЕСКИЕ УКАЗАНИЯ</w:t>
      </w:r>
    </w:p>
    <w:p w14:paraId="66A983B6" w14:textId="77777777" w:rsidR="000E579A" w:rsidRDefault="003D6F82" w:rsidP="000E579A">
      <w:pPr>
        <w:pStyle w:val="Heading4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по </w:t>
      </w:r>
      <w:r w:rsidR="00BE0E5B" w:rsidRPr="00702DD0">
        <w:rPr>
          <w:b w:val="0"/>
          <w:sz w:val="28"/>
          <w:szCs w:val="28"/>
        </w:rPr>
        <w:t>самостоятельной работ</w:t>
      </w:r>
      <w:r>
        <w:rPr>
          <w:b w:val="0"/>
          <w:sz w:val="28"/>
          <w:szCs w:val="28"/>
        </w:rPr>
        <w:t>е</w:t>
      </w:r>
      <w:r w:rsidR="00BE0E5B" w:rsidRPr="00702DD0">
        <w:rPr>
          <w:b w:val="0"/>
          <w:sz w:val="28"/>
          <w:szCs w:val="28"/>
        </w:rPr>
        <w:t xml:space="preserve"> для студентов</w:t>
      </w:r>
    </w:p>
    <w:p w14:paraId="102ED694" w14:textId="77777777" w:rsidR="00A05079" w:rsidRDefault="00BE0E5B" w:rsidP="00A05079">
      <w:pPr>
        <w:pStyle w:val="Heading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>направлени</w:t>
      </w:r>
      <w:r w:rsidR="00895C77" w:rsidRPr="00702DD0">
        <w:rPr>
          <w:b w:val="0"/>
          <w:sz w:val="28"/>
          <w:szCs w:val="28"/>
        </w:rPr>
        <w:t>я</w:t>
      </w:r>
      <w:r w:rsidRPr="00702DD0">
        <w:rPr>
          <w:b w:val="0"/>
          <w:sz w:val="28"/>
          <w:szCs w:val="28"/>
        </w:rPr>
        <w:t xml:space="preserve"> </w:t>
      </w:r>
      <w:r w:rsidR="00A05079">
        <w:rPr>
          <w:b w:val="0"/>
          <w:sz w:val="28"/>
          <w:szCs w:val="28"/>
        </w:rPr>
        <w:t>15.03.01</w:t>
      </w:r>
      <w:r w:rsidR="00EC0A3D" w:rsidRPr="00702DD0">
        <w:rPr>
          <w:b w:val="0"/>
          <w:sz w:val="28"/>
          <w:szCs w:val="28"/>
        </w:rPr>
        <w:t xml:space="preserve"> </w:t>
      </w:r>
      <w:r w:rsidR="00A05079" w:rsidRPr="00702DD0">
        <w:rPr>
          <w:b w:val="0"/>
          <w:sz w:val="28"/>
          <w:szCs w:val="28"/>
        </w:rPr>
        <w:t>«М</w:t>
      </w:r>
      <w:r w:rsidR="00A05079">
        <w:rPr>
          <w:b w:val="0"/>
          <w:sz w:val="28"/>
          <w:szCs w:val="28"/>
        </w:rPr>
        <w:t>ашиностроение</w:t>
      </w:r>
      <w:r w:rsidR="00A05079" w:rsidRPr="00702DD0">
        <w:rPr>
          <w:b w:val="0"/>
          <w:sz w:val="28"/>
          <w:szCs w:val="28"/>
        </w:rPr>
        <w:t>»,</w:t>
      </w:r>
    </w:p>
    <w:p w14:paraId="6FEAB019" w14:textId="77777777" w:rsidR="00A05079" w:rsidRDefault="00A05079" w:rsidP="00A05079">
      <w:pPr>
        <w:pStyle w:val="Heading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 xml:space="preserve">профиль «Технология </w:t>
      </w:r>
      <w:r>
        <w:rPr>
          <w:b w:val="0"/>
          <w:sz w:val="28"/>
          <w:szCs w:val="28"/>
        </w:rPr>
        <w:t>и оборудование сварочного производства</w:t>
      </w:r>
      <w:r w:rsidRPr="00702DD0">
        <w:rPr>
          <w:b w:val="0"/>
          <w:sz w:val="28"/>
          <w:szCs w:val="28"/>
        </w:rPr>
        <w:t>»</w:t>
      </w:r>
    </w:p>
    <w:p w14:paraId="1972A21A" w14:textId="77777777" w:rsidR="00895C77" w:rsidRPr="003D6F82" w:rsidRDefault="00895C77" w:rsidP="00A05079">
      <w:pPr>
        <w:pStyle w:val="Heading4"/>
        <w:rPr>
          <w:b w:val="0"/>
          <w:sz w:val="28"/>
          <w:szCs w:val="28"/>
        </w:rPr>
      </w:pPr>
      <w:r w:rsidRPr="003D6F82">
        <w:rPr>
          <w:b w:val="0"/>
          <w:sz w:val="28"/>
          <w:szCs w:val="28"/>
        </w:rPr>
        <w:t>очной формы обучения</w:t>
      </w:r>
    </w:p>
    <w:p w14:paraId="5DC16C07" w14:textId="77777777" w:rsidR="00BE0E5B" w:rsidRPr="003D6F82" w:rsidRDefault="00BE0E5B" w:rsidP="00E75D01">
      <w:pPr>
        <w:pStyle w:val="Normal0"/>
        <w:widowControl w:val="0"/>
        <w:ind w:firstLine="709"/>
        <w:jc w:val="center"/>
        <w:rPr>
          <w:sz w:val="28"/>
          <w:szCs w:val="28"/>
        </w:rPr>
      </w:pPr>
    </w:p>
    <w:p w14:paraId="605A254D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7D55F63A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65D4078E" w14:textId="77777777" w:rsidR="000E579A" w:rsidRDefault="00BE0E5B" w:rsidP="000E579A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Составител</w:t>
      </w:r>
      <w:r w:rsidR="000E579A">
        <w:rPr>
          <w:sz w:val="28"/>
          <w:szCs w:val="28"/>
        </w:rPr>
        <w:t>ь</w:t>
      </w:r>
    </w:p>
    <w:p w14:paraId="1232AF6D" w14:textId="77777777" w:rsidR="00BE0E5B" w:rsidRPr="00702DD0" w:rsidRDefault="00BE0E5B" w:rsidP="000E579A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Рябцев Владимир Андреевич</w:t>
      </w:r>
    </w:p>
    <w:p w14:paraId="3D809E19" w14:textId="77777777" w:rsidR="00BE0E5B" w:rsidRPr="00702DD0" w:rsidRDefault="00BE0E5B" w:rsidP="00E75D01">
      <w:pPr>
        <w:pStyle w:val="Normal0"/>
        <w:tabs>
          <w:tab w:val="left" w:pos="1985"/>
        </w:tabs>
        <w:ind w:firstLine="709"/>
        <w:jc w:val="both"/>
        <w:rPr>
          <w:sz w:val="28"/>
          <w:szCs w:val="28"/>
        </w:rPr>
      </w:pPr>
    </w:p>
    <w:p w14:paraId="0A3DF316" w14:textId="77777777" w:rsidR="00BE0E5B" w:rsidRPr="00702DD0" w:rsidRDefault="00BE0E5B" w:rsidP="00E75D01">
      <w:pPr>
        <w:pStyle w:val="Normal0"/>
        <w:ind w:firstLine="709"/>
        <w:jc w:val="both"/>
        <w:rPr>
          <w:sz w:val="28"/>
          <w:szCs w:val="28"/>
        </w:rPr>
      </w:pPr>
    </w:p>
    <w:p w14:paraId="05A349D8" w14:textId="77777777" w:rsidR="00BE0E5B" w:rsidRPr="00702DD0" w:rsidRDefault="00BE0E5B" w:rsidP="000E579A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омпьютерный набор В.А. Рябцева</w:t>
      </w:r>
    </w:p>
    <w:p w14:paraId="64549572" w14:textId="77777777" w:rsidR="00BE0E5B" w:rsidRPr="00702DD0" w:rsidRDefault="00BE0E5B" w:rsidP="00E75D01">
      <w:pPr>
        <w:pStyle w:val="Normal0"/>
        <w:ind w:firstLine="709"/>
        <w:jc w:val="both"/>
        <w:rPr>
          <w:sz w:val="28"/>
          <w:szCs w:val="28"/>
        </w:rPr>
      </w:pPr>
    </w:p>
    <w:p w14:paraId="1BF6162D" w14:textId="77777777" w:rsidR="00BE0E5B" w:rsidRPr="00702DD0" w:rsidRDefault="000E579A" w:rsidP="00E75D01">
      <w:pPr>
        <w:pStyle w:val="Normal0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Издается в</w:t>
      </w:r>
      <w:r w:rsidR="00BE0E5B" w:rsidRPr="00702DD0">
        <w:rPr>
          <w:sz w:val="28"/>
          <w:szCs w:val="28"/>
        </w:rPr>
        <w:t xml:space="preserve"> авторской редакции</w:t>
      </w:r>
    </w:p>
    <w:p w14:paraId="4ABD7511" w14:textId="77777777" w:rsidR="00BE0E5B" w:rsidRPr="00702DD0" w:rsidRDefault="00BE0E5B" w:rsidP="00E75D01">
      <w:pPr>
        <w:pStyle w:val="Normal0"/>
        <w:ind w:firstLine="709"/>
        <w:jc w:val="both"/>
        <w:rPr>
          <w:sz w:val="28"/>
          <w:szCs w:val="28"/>
        </w:rPr>
      </w:pPr>
    </w:p>
    <w:p w14:paraId="6140FA45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Подписано </w:t>
      </w:r>
      <w:r w:rsidR="000E579A">
        <w:rPr>
          <w:sz w:val="28"/>
          <w:szCs w:val="28"/>
        </w:rPr>
        <w:t>к изданию 30.0</w:t>
      </w:r>
      <w:r w:rsidR="00A05079">
        <w:rPr>
          <w:sz w:val="28"/>
          <w:szCs w:val="28"/>
        </w:rPr>
        <w:t>1</w:t>
      </w:r>
      <w:r w:rsidR="000E579A">
        <w:rPr>
          <w:sz w:val="28"/>
          <w:szCs w:val="28"/>
        </w:rPr>
        <w:t>.</w:t>
      </w:r>
      <w:r w:rsidRPr="00702DD0">
        <w:rPr>
          <w:sz w:val="28"/>
          <w:szCs w:val="28"/>
        </w:rPr>
        <w:t>20</w:t>
      </w:r>
      <w:r w:rsidR="000F6C19" w:rsidRPr="00702DD0">
        <w:rPr>
          <w:sz w:val="28"/>
          <w:szCs w:val="28"/>
        </w:rPr>
        <w:t>2</w:t>
      </w:r>
      <w:r w:rsidR="00A05079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</w:p>
    <w:p w14:paraId="14CE14E4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Уч. –изд. л. </w:t>
      </w:r>
      <w:r w:rsidR="000F6C19" w:rsidRPr="00702DD0">
        <w:rPr>
          <w:sz w:val="28"/>
          <w:szCs w:val="28"/>
        </w:rPr>
        <w:t>2.</w:t>
      </w:r>
      <w:r w:rsidR="000E579A">
        <w:rPr>
          <w:sz w:val="28"/>
          <w:szCs w:val="28"/>
        </w:rPr>
        <w:t>2</w:t>
      </w:r>
      <w:r w:rsidRPr="00702DD0">
        <w:rPr>
          <w:sz w:val="28"/>
          <w:szCs w:val="28"/>
        </w:rPr>
        <w:t>.</w:t>
      </w:r>
    </w:p>
    <w:p w14:paraId="410430EA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58D562CA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0D3BBACC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4779EEAA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2BC5BF55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5C49F5F8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1C6E1FFC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</w:p>
    <w:p w14:paraId="47CDC7CF" w14:textId="77777777" w:rsidR="00BE0E5B" w:rsidRPr="00702DD0" w:rsidRDefault="00BE0E5B" w:rsidP="000E579A">
      <w:pPr>
        <w:pStyle w:val="Normal0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ФГОБУВО «Воронежский государственный технический</w:t>
      </w:r>
      <w:r w:rsidR="000E579A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университет»</w:t>
      </w:r>
    </w:p>
    <w:p w14:paraId="3C77320E" w14:textId="77777777" w:rsidR="00BE0E5B" w:rsidRPr="00702DD0" w:rsidRDefault="00BE0E5B" w:rsidP="00E75D01">
      <w:pPr>
        <w:pStyle w:val="Normal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3940</w:t>
      </w:r>
      <w:r w:rsidR="00A822D2">
        <w:rPr>
          <w:sz w:val="28"/>
          <w:szCs w:val="28"/>
        </w:rPr>
        <w:t>0</w:t>
      </w:r>
      <w:r w:rsidRPr="00702DD0">
        <w:rPr>
          <w:sz w:val="28"/>
          <w:szCs w:val="28"/>
        </w:rPr>
        <w:t xml:space="preserve">6 Воронеж, </w:t>
      </w:r>
      <w:r w:rsidR="000E579A">
        <w:rPr>
          <w:sz w:val="28"/>
          <w:szCs w:val="28"/>
        </w:rPr>
        <w:t>ул. 20-летия Октября,</w:t>
      </w:r>
      <w:r w:rsidRPr="00702DD0">
        <w:rPr>
          <w:sz w:val="28"/>
          <w:szCs w:val="28"/>
        </w:rPr>
        <w:t xml:space="preserve"> </w:t>
      </w:r>
      <w:r w:rsidR="000E579A">
        <w:rPr>
          <w:sz w:val="28"/>
          <w:szCs w:val="28"/>
        </w:rPr>
        <w:t>8</w:t>
      </w:r>
      <w:r w:rsidRPr="00702DD0">
        <w:rPr>
          <w:sz w:val="28"/>
          <w:szCs w:val="28"/>
        </w:rPr>
        <w:t>4</w:t>
      </w:r>
    </w:p>
    <w:sectPr w:rsidR="00BE0E5B" w:rsidRPr="00702DD0" w:rsidSect="00E75D01">
      <w:headerReference w:type="even" r:id="rId1012"/>
      <w:footerReference w:type="even" r:id="rId1013"/>
      <w:footerReference w:type="default" r:id="rId1014"/>
      <w:type w:val="continuous"/>
      <w:pgSz w:w="11907" w:h="16839" w:code="9"/>
      <w:pgMar w:top="1134" w:right="1134" w:bottom="1134" w:left="1134" w:header="720" w:footer="73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00DDB5" w14:textId="77777777" w:rsidR="00592514" w:rsidRDefault="00592514">
      <w:r>
        <w:separator/>
      </w:r>
    </w:p>
  </w:endnote>
  <w:endnote w:type="continuationSeparator" w:id="0">
    <w:p w14:paraId="18DF6BA7" w14:textId="77777777" w:rsidR="00592514" w:rsidRDefault="005925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B6AA8A" w14:textId="77777777" w:rsidR="00956E72" w:rsidRDefault="00242F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56E7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B94687" w14:textId="77777777" w:rsidR="00956E72" w:rsidRDefault="00956E7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0C6F67" w14:textId="77777777" w:rsidR="00956E72" w:rsidRDefault="00956E72">
    <w:pPr>
      <w:pStyle w:val="Footer"/>
      <w:framePr w:wrap="around" w:vAnchor="text" w:hAnchor="margin" w:xAlign="center" w:y="1"/>
      <w:rPr>
        <w:rStyle w:val="PageNumber"/>
      </w:rPr>
    </w:pPr>
  </w:p>
  <w:p w14:paraId="041ACC24" w14:textId="77777777" w:rsidR="00956E72" w:rsidRDefault="00956E7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1C0691" w14:textId="77777777" w:rsidR="00956E72" w:rsidRDefault="00242F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56E7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F34DE3D" w14:textId="77777777" w:rsidR="00956E72" w:rsidRDefault="00956E72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1DC60F" w14:textId="77777777" w:rsidR="00956E72" w:rsidRDefault="00242F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56E7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26924">
      <w:rPr>
        <w:rStyle w:val="PageNumber"/>
        <w:noProof/>
      </w:rPr>
      <w:t>24</w:t>
    </w:r>
    <w:r>
      <w:rPr>
        <w:rStyle w:val="PageNumber"/>
      </w:rPr>
      <w:fldChar w:fldCharType="end"/>
    </w:r>
  </w:p>
  <w:p w14:paraId="41441334" w14:textId="77777777" w:rsidR="00956E72" w:rsidRDefault="00956E72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4F1D28" w14:textId="77777777" w:rsidR="00956E72" w:rsidRDefault="00242F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56E7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C1E5D40" w14:textId="77777777" w:rsidR="00956E72" w:rsidRDefault="00956E72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52637B" w14:textId="77777777" w:rsidR="00956E72" w:rsidRDefault="00242F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56E7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26924">
      <w:rPr>
        <w:rStyle w:val="PageNumber"/>
        <w:noProof/>
      </w:rPr>
      <w:t>31</w:t>
    </w:r>
    <w:r>
      <w:rPr>
        <w:rStyle w:val="PageNumber"/>
      </w:rPr>
      <w:fldChar w:fldCharType="end"/>
    </w:r>
  </w:p>
  <w:p w14:paraId="1EBF1F4E" w14:textId="77777777" w:rsidR="00956E72" w:rsidRDefault="00956E72" w:rsidP="00A010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442AC5" w14:textId="77777777" w:rsidR="00592514" w:rsidRDefault="00592514">
      <w:r>
        <w:separator/>
      </w:r>
    </w:p>
  </w:footnote>
  <w:footnote w:type="continuationSeparator" w:id="0">
    <w:p w14:paraId="2B33A635" w14:textId="77777777" w:rsidR="00592514" w:rsidRDefault="005925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976C55" w14:textId="77777777" w:rsidR="00956E72" w:rsidRDefault="00242F2E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56E7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56E72">
      <w:rPr>
        <w:rStyle w:val="PageNumber"/>
        <w:noProof/>
      </w:rPr>
      <w:t>2</w:t>
    </w:r>
    <w:r>
      <w:rPr>
        <w:rStyle w:val="PageNumber"/>
      </w:rPr>
      <w:fldChar w:fldCharType="end"/>
    </w:r>
  </w:p>
  <w:p w14:paraId="2523D438" w14:textId="77777777" w:rsidR="00956E72" w:rsidRDefault="00956E72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308FB"/>
    <w:multiLevelType w:val="hybridMultilevel"/>
    <w:tmpl w:val="659EC3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i w:val="0"/>
      </w:rPr>
    </w:lvl>
    <w:lvl w:ilvl="1" w:tplc="13840E7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C64D0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B6A88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78C9E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388E4A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A2649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822A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86AA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0C4400"/>
    <w:multiLevelType w:val="hybridMultilevel"/>
    <w:tmpl w:val="963E5D02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32C95"/>
    <w:multiLevelType w:val="hybridMultilevel"/>
    <w:tmpl w:val="0122B6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42A4FF1"/>
    <w:multiLevelType w:val="multilevel"/>
    <w:tmpl w:val="1B54E5C0"/>
    <w:lvl w:ilvl="0">
      <w:start w:val="1"/>
      <w:numFmt w:val="bullet"/>
      <w:lvlText w:val=""/>
      <w:lvlJc w:val="left"/>
      <w:pPr>
        <w:tabs>
          <w:tab w:val="num" w:pos="1002"/>
        </w:tabs>
        <w:ind w:left="1002" w:hanging="435"/>
      </w:pPr>
      <w:rPr>
        <w:rFonts w:ascii="Symbol" w:hAnsi="Symbol" w:hint="default"/>
      </w:rPr>
    </w:lvl>
    <w:lvl w:ilvl="1">
      <w:start w:val="1"/>
      <w:numFmt w:val="decimal"/>
      <w:isLgl/>
      <w:lvlText w:val="%1.%2"/>
      <w:lvlJc w:val="left"/>
      <w:pPr>
        <w:ind w:left="1455" w:hanging="88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5" w:hanging="888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55" w:hanging="888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4" w15:restartNumberingAfterBreak="0">
    <w:nsid w:val="216676B6"/>
    <w:multiLevelType w:val="hybridMultilevel"/>
    <w:tmpl w:val="AD4836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176904"/>
    <w:multiLevelType w:val="hybridMultilevel"/>
    <w:tmpl w:val="0F208B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BA47DF1"/>
    <w:multiLevelType w:val="hybridMultilevel"/>
    <w:tmpl w:val="BB0A0AAA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1E3730"/>
    <w:multiLevelType w:val="hybridMultilevel"/>
    <w:tmpl w:val="EFC6FF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55641EEC"/>
    <w:multiLevelType w:val="hybridMultilevel"/>
    <w:tmpl w:val="913657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EC5247"/>
    <w:multiLevelType w:val="hybridMultilevel"/>
    <w:tmpl w:val="0712BD8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156C3E"/>
    <w:multiLevelType w:val="hybridMultilevel"/>
    <w:tmpl w:val="A0848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C179D4"/>
    <w:multiLevelType w:val="hybridMultilevel"/>
    <w:tmpl w:val="2C786D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D2B4F18"/>
    <w:multiLevelType w:val="hybridMultilevel"/>
    <w:tmpl w:val="DF52DD92"/>
    <w:lvl w:ilvl="0" w:tplc="8468F5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11"/>
  </w:num>
  <w:num w:numId="3">
    <w:abstractNumId w:val="2"/>
  </w:num>
  <w:num w:numId="4">
    <w:abstractNumId w:val="7"/>
  </w:num>
  <w:num w:numId="5">
    <w:abstractNumId w:val="3"/>
  </w:num>
  <w:num w:numId="6">
    <w:abstractNumId w:val="12"/>
  </w:num>
  <w:num w:numId="7">
    <w:abstractNumId w:val="9"/>
  </w:num>
  <w:num w:numId="8">
    <w:abstractNumId w:val="0"/>
  </w:num>
  <w:num w:numId="9">
    <w:abstractNumId w:val="10"/>
  </w:num>
  <w:num w:numId="10">
    <w:abstractNumId w:val="8"/>
  </w:num>
  <w:num w:numId="11">
    <w:abstractNumId w:val="1"/>
  </w:num>
  <w:num w:numId="12">
    <w:abstractNumId w:val="6"/>
  </w:num>
  <w:num w:numId="13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4903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551AC"/>
    <w:rsid w:val="0001320F"/>
    <w:rsid w:val="00024394"/>
    <w:rsid w:val="00027B54"/>
    <w:rsid w:val="0004040C"/>
    <w:rsid w:val="00043BF2"/>
    <w:rsid w:val="00045C57"/>
    <w:rsid w:val="00054BDC"/>
    <w:rsid w:val="000575AC"/>
    <w:rsid w:val="000627CC"/>
    <w:rsid w:val="00064BB5"/>
    <w:rsid w:val="000904AA"/>
    <w:rsid w:val="00091B39"/>
    <w:rsid w:val="000A2B5E"/>
    <w:rsid w:val="000A53C9"/>
    <w:rsid w:val="000B5690"/>
    <w:rsid w:val="000B69F6"/>
    <w:rsid w:val="000D18B7"/>
    <w:rsid w:val="000E0793"/>
    <w:rsid w:val="000E579A"/>
    <w:rsid w:val="000E6FE5"/>
    <w:rsid w:val="000F2793"/>
    <w:rsid w:val="000F6C19"/>
    <w:rsid w:val="001019B5"/>
    <w:rsid w:val="00106EF6"/>
    <w:rsid w:val="00117F9E"/>
    <w:rsid w:val="00126A0B"/>
    <w:rsid w:val="00132075"/>
    <w:rsid w:val="0013401C"/>
    <w:rsid w:val="00140B23"/>
    <w:rsid w:val="001479BD"/>
    <w:rsid w:val="00163E07"/>
    <w:rsid w:val="0016434F"/>
    <w:rsid w:val="001648BB"/>
    <w:rsid w:val="00166332"/>
    <w:rsid w:val="00175225"/>
    <w:rsid w:val="001821EC"/>
    <w:rsid w:val="00182313"/>
    <w:rsid w:val="00195A8A"/>
    <w:rsid w:val="001B4EF2"/>
    <w:rsid w:val="001C04EF"/>
    <w:rsid w:val="001C0FA1"/>
    <w:rsid w:val="001C309F"/>
    <w:rsid w:val="001D0295"/>
    <w:rsid w:val="001D6104"/>
    <w:rsid w:val="001E2289"/>
    <w:rsid w:val="001F11EB"/>
    <w:rsid w:val="001F2775"/>
    <w:rsid w:val="001F6E3A"/>
    <w:rsid w:val="00200727"/>
    <w:rsid w:val="00212D06"/>
    <w:rsid w:val="00236E5C"/>
    <w:rsid w:val="00242F2E"/>
    <w:rsid w:val="00244009"/>
    <w:rsid w:val="00256DD8"/>
    <w:rsid w:val="00261C41"/>
    <w:rsid w:val="00261E42"/>
    <w:rsid w:val="00271CDC"/>
    <w:rsid w:val="0028541E"/>
    <w:rsid w:val="0029645F"/>
    <w:rsid w:val="002A0AAE"/>
    <w:rsid w:val="002B6F23"/>
    <w:rsid w:val="002C1AC6"/>
    <w:rsid w:val="002C3CDF"/>
    <w:rsid w:val="002C6BD2"/>
    <w:rsid w:val="002D1FA9"/>
    <w:rsid w:val="002D3A59"/>
    <w:rsid w:val="002D5D5A"/>
    <w:rsid w:val="002D75BB"/>
    <w:rsid w:val="002E5A70"/>
    <w:rsid w:val="002F2675"/>
    <w:rsid w:val="002F5814"/>
    <w:rsid w:val="002F6C2A"/>
    <w:rsid w:val="003003ED"/>
    <w:rsid w:val="00304D69"/>
    <w:rsid w:val="00324856"/>
    <w:rsid w:val="00327C9D"/>
    <w:rsid w:val="00334C8D"/>
    <w:rsid w:val="0034282E"/>
    <w:rsid w:val="003441C0"/>
    <w:rsid w:val="003474F0"/>
    <w:rsid w:val="00347B8C"/>
    <w:rsid w:val="0035316F"/>
    <w:rsid w:val="003571E5"/>
    <w:rsid w:val="00360780"/>
    <w:rsid w:val="00361A05"/>
    <w:rsid w:val="0036533F"/>
    <w:rsid w:val="00371493"/>
    <w:rsid w:val="0037737D"/>
    <w:rsid w:val="00377646"/>
    <w:rsid w:val="00380606"/>
    <w:rsid w:val="003825FB"/>
    <w:rsid w:val="003926F8"/>
    <w:rsid w:val="003B683B"/>
    <w:rsid w:val="003D6F82"/>
    <w:rsid w:val="004012E9"/>
    <w:rsid w:val="00403C8F"/>
    <w:rsid w:val="004043FF"/>
    <w:rsid w:val="004065EE"/>
    <w:rsid w:val="004126FC"/>
    <w:rsid w:val="00413BA6"/>
    <w:rsid w:val="0042183C"/>
    <w:rsid w:val="004245AA"/>
    <w:rsid w:val="00447E2D"/>
    <w:rsid w:val="004557A2"/>
    <w:rsid w:val="00460F9F"/>
    <w:rsid w:val="00460FB0"/>
    <w:rsid w:val="00470232"/>
    <w:rsid w:val="0047556A"/>
    <w:rsid w:val="0049474A"/>
    <w:rsid w:val="004A6314"/>
    <w:rsid w:val="004A6F43"/>
    <w:rsid w:val="004B65EA"/>
    <w:rsid w:val="004B7176"/>
    <w:rsid w:val="004B78CB"/>
    <w:rsid w:val="004C5EF8"/>
    <w:rsid w:val="004C704D"/>
    <w:rsid w:val="004D6054"/>
    <w:rsid w:val="004E3E41"/>
    <w:rsid w:val="00502396"/>
    <w:rsid w:val="00503159"/>
    <w:rsid w:val="005162CF"/>
    <w:rsid w:val="00517250"/>
    <w:rsid w:val="00521044"/>
    <w:rsid w:val="00526A6E"/>
    <w:rsid w:val="00527641"/>
    <w:rsid w:val="005302DC"/>
    <w:rsid w:val="0053131F"/>
    <w:rsid w:val="005353EF"/>
    <w:rsid w:val="00564851"/>
    <w:rsid w:val="00564BE9"/>
    <w:rsid w:val="005677DE"/>
    <w:rsid w:val="005723C7"/>
    <w:rsid w:val="0058206D"/>
    <w:rsid w:val="00582A51"/>
    <w:rsid w:val="00592514"/>
    <w:rsid w:val="00596567"/>
    <w:rsid w:val="00597229"/>
    <w:rsid w:val="005A00F8"/>
    <w:rsid w:val="005A19F7"/>
    <w:rsid w:val="005A47E0"/>
    <w:rsid w:val="005A760B"/>
    <w:rsid w:val="005B4E5A"/>
    <w:rsid w:val="005C4696"/>
    <w:rsid w:val="005C5151"/>
    <w:rsid w:val="005D66F3"/>
    <w:rsid w:val="005E0CB1"/>
    <w:rsid w:val="005E643F"/>
    <w:rsid w:val="005F6206"/>
    <w:rsid w:val="00601A66"/>
    <w:rsid w:val="006052DF"/>
    <w:rsid w:val="006064B9"/>
    <w:rsid w:val="0060772F"/>
    <w:rsid w:val="00612E01"/>
    <w:rsid w:val="006147A6"/>
    <w:rsid w:val="0062131F"/>
    <w:rsid w:val="00623468"/>
    <w:rsid w:val="00626CB9"/>
    <w:rsid w:val="006329F3"/>
    <w:rsid w:val="00644598"/>
    <w:rsid w:val="00647174"/>
    <w:rsid w:val="00651C85"/>
    <w:rsid w:val="006646CA"/>
    <w:rsid w:val="00677009"/>
    <w:rsid w:val="00683381"/>
    <w:rsid w:val="006841BD"/>
    <w:rsid w:val="006B62FE"/>
    <w:rsid w:val="006C7651"/>
    <w:rsid w:val="006E2E9F"/>
    <w:rsid w:val="006E423F"/>
    <w:rsid w:val="006F1E72"/>
    <w:rsid w:val="006F6712"/>
    <w:rsid w:val="00702DD0"/>
    <w:rsid w:val="00706E62"/>
    <w:rsid w:val="00714638"/>
    <w:rsid w:val="00720A94"/>
    <w:rsid w:val="007240B8"/>
    <w:rsid w:val="00730B1F"/>
    <w:rsid w:val="00740260"/>
    <w:rsid w:val="0075551A"/>
    <w:rsid w:val="00755F84"/>
    <w:rsid w:val="007711A0"/>
    <w:rsid w:val="00784CD8"/>
    <w:rsid w:val="00787B2B"/>
    <w:rsid w:val="007A512D"/>
    <w:rsid w:val="007B28EC"/>
    <w:rsid w:val="007B390F"/>
    <w:rsid w:val="007C5C3E"/>
    <w:rsid w:val="007D4602"/>
    <w:rsid w:val="007D4B29"/>
    <w:rsid w:val="007E01BD"/>
    <w:rsid w:val="007E0A45"/>
    <w:rsid w:val="007E15A6"/>
    <w:rsid w:val="007E7089"/>
    <w:rsid w:val="007E7E4E"/>
    <w:rsid w:val="008040DB"/>
    <w:rsid w:val="00814329"/>
    <w:rsid w:val="00816BBF"/>
    <w:rsid w:val="0082396E"/>
    <w:rsid w:val="008433D8"/>
    <w:rsid w:val="00843536"/>
    <w:rsid w:val="00847C95"/>
    <w:rsid w:val="00853F32"/>
    <w:rsid w:val="00862D7F"/>
    <w:rsid w:val="008845B5"/>
    <w:rsid w:val="0089154D"/>
    <w:rsid w:val="00895810"/>
    <w:rsid w:val="00895C77"/>
    <w:rsid w:val="00896773"/>
    <w:rsid w:val="008A3FC0"/>
    <w:rsid w:val="008A51D3"/>
    <w:rsid w:val="008B1974"/>
    <w:rsid w:val="008B50F3"/>
    <w:rsid w:val="008D79EC"/>
    <w:rsid w:val="008F7992"/>
    <w:rsid w:val="00902703"/>
    <w:rsid w:val="00920571"/>
    <w:rsid w:val="00923D6F"/>
    <w:rsid w:val="00931591"/>
    <w:rsid w:val="0093550E"/>
    <w:rsid w:val="00935E86"/>
    <w:rsid w:val="009431C1"/>
    <w:rsid w:val="009507A3"/>
    <w:rsid w:val="009541C0"/>
    <w:rsid w:val="009551AC"/>
    <w:rsid w:val="00956E72"/>
    <w:rsid w:val="009576EE"/>
    <w:rsid w:val="00963F54"/>
    <w:rsid w:val="00967007"/>
    <w:rsid w:val="00995DD2"/>
    <w:rsid w:val="009A1D39"/>
    <w:rsid w:val="009A3D32"/>
    <w:rsid w:val="009B5472"/>
    <w:rsid w:val="009D19D2"/>
    <w:rsid w:val="009D5758"/>
    <w:rsid w:val="009E0B0C"/>
    <w:rsid w:val="009E4AF3"/>
    <w:rsid w:val="00A0107A"/>
    <w:rsid w:val="00A05079"/>
    <w:rsid w:val="00A05E27"/>
    <w:rsid w:val="00A05EAF"/>
    <w:rsid w:val="00A13584"/>
    <w:rsid w:val="00A1560A"/>
    <w:rsid w:val="00A24565"/>
    <w:rsid w:val="00A37F95"/>
    <w:rsid w:val="00A56EE1"/>
    <w:rsid w:val="00A60520"/>
    <w:rsid w:val="00A822D2"/>
    <w:rsid w:val="00A923F9"/>
    <w:rsid w:val="00A93929"/>
    <w:rsid w:val="00A97755"/>
    <w:rsid w:val="00AA4287"/>
    <w:rsid w:val="00AB1694"/>
    <w:rsid w:val="00AB3A98"/>
    <w:rsid w:val="00AC2E27"/>
    <w:rsid w:val="00AC359F"/>
    <w:rsid w:val="00AE007C"/>
    <w:rsid w:val="00AE0BF5"/>
    <w:rsid w:val="00AE36FA"/>
    <w:rsid w:val="00AE4F4F"/>
    <w:rsid w:val="00B11B5B"/>
    <w:rsid w:val="00B12F75"/>
    <w:rsid w:val="00B23EA8"/>
    <w:rsid w:val="00B26924"/>
    <w:rsid w:val="00B309F3"/>
    <w:rsid w:val="00B30D07"/>
    <w:rsid w:val="00B32CC0"/>
    <w:rsid w:val="00B361F9"/>
    <w:rsid w:val="00B36E4D"/>
    <w:rsid w:val="00B447A5"/>
    <w:rsid w:val="00B4503B"/>
    <w:rsid w:val="00B50258"/>
    <w:rsid w:val="00B61BCE"/>
    <w:rsid w:val="00B72D69"/>
    <w:rsid w:val="00B83137"/>
    <w:rsid w:val="00B8564F"/>
    <w:rsid w:val="00B86ED5"/>
    <w:rsid w:val="00B90938"/>
    <w:rsid w:val="00BA038E"/>
    <w:rsid w:val="00BA16E0"/>
    <w:rsid w:val="00BC2B6B"/>
    <w:rsid w:val="00BE0E5B"/>
    <w:rsid w:val="00BE3874"/>
    <w:rsid w:val="00BF3CE4"/>
    <w:rsid w:val="00BF7C91"/>
    <w:rsid w:val="00C02F2E"/>
    <w:rsid w:val="00C210BA"/>
    <w:rsid w:val="00C3008A"/>
    <w:rsid w:val="00C36A30"/>
    <w:rsid w:val="00C42599"/>
    <w:rsid w:val="00C42AC6"/>
    <w:rsid w:val="00C503D2"/>
    <w:rsid w:val="00C52718"/>
    <w:rsid w:val="00C65AA3"/>
    <w:rsid w:val="00C7320D"/>
    <w:rsid w:val="00C76897"/>
    <w:rsid w:val="00C91EDD"/>
    <w:rsid w:val="00C958FC"/>
    <w:rsid w:val="00CA681D"/>
    <w:rsid w:val="00CA6F45"/>
    <w:rsid w:val="00CB7C6D"/>
    <w:rsid w:val="00CD0B92"/>
    <w:rsid w:val="00CD7198"/>
    <w:rsid w:val="00CE1D09"/>
    <w:rsid w:val="00CE4AEF"/>
    <w:rsid w:val="00CF49E7"/>
    <w:rsid w:val="00CF61D6"/>
    <w:rsid w:val="00D04EEB"/>
    <w:rsid w:val="00D17A40"/>
    <w:rsid w:val="00D20179"/>
    <w:rsid w:val="00D27BF1"/>
    <w:rsid w:val="00D304AD"/>
    <w:rsid w:val="00D35291"/>
    <w:rsid w:val="00D35BBA"/>
    <w:rsid w:val="00D627D4"/>
    <w:rsid w:val="00D63010"/>
    <w:rsid w:val="00D74C75"/>
    <w:rsid w:val="00D804D9"/>
    <w:rsid w:val="00D81635"/>
    <w:rsid w:val="00D85F4C"/>
    <w:rsid w:val="00D86DB0"/>
    <w:rsid w:val="00D93125"/>
    <w:rsid w:val="00D953F0"/>
    <w:rsid w:val="00DA16A3"/>
    <w:rsid w:val="00DC13EB"/>
    <w:rsid w:val="00DC59D7"/>
    <w:rsid w:val="00DD3B8B"/>
    <w:rsid w:val="00DE280A"/>
    <w:rsid w:val="00DE5404"/>
    <w:rsid w:val="00DE684C"/>
    <w:rsid w:val="00DE7F18"/>
    <w:rsid w:val="00DF04E1"/>
    <w:rsid w:val="00DF1ED2"/>
    <w:rsid w:val="00DF3BDF"/>
    <w:rsid w:val="00E00E35"/>
    <w:rsid w:val="00E03C81"/>
    <w:rsid w:val="00E05113"/>
    <w:rsid w:val="00E21B21"/>
    <w:rsid w:val="00E21B5D"/>
    <w:rsid w:val="00E21E6C"/>
    <w:rsid w:val="00E22BDA"/>
    <w:rsid w:val="00E2401D"/>
    <w:rsid w:val="00E46338"/>
    <w:rsid w:val="00E51BCE"/>
    <w:rsid w:val="00E522F6"/>
    <w:rsid w:val="00E644D3"/>
    <w:rsid w:val="00E65F2E"/>
    <w:rsid w:val="00E673D1"/>
    <w:rsid w:val="00E73EF3"/>
    <w:rsid w:val="00E7429B"/>
    <w:rsid w:val="00E75D01"/>
    <w:rsid w:val="00E82716"/>
    <w:rsid w:val="00E9452E"/>
    <w:rsid w:val="00E95FB6"/>
    <w:rsid w:val="00EA2666"/>
    <w:rsid w:val="00EA4A1F"/>
    <w:rsid w:val="00EA5B58"/>
    <w:rsid w:val="00EB1F01"/>
    <w:rsid w:val="00EB4894"/>
    <w:rsid w:val="00EC0A3D"/>
    <w:rsid w:val="00EC45A1"/>
    <w:rsid w:val="00EC4DC5"/>
    <w:rsid w:val="00ED7B79"/>
    <w:rsid w:val="00EE065D"/>
    <w:rsid w:val="00EE0A38"/>
    <w:rsid w:val="00EE1057"/>
    <w:rsid w:val="00EE1DF6"/>
    <w:rsid w:val="00EE41C4"/>
    <w:rsid w:val="00EE6ADC"/>
    <w:rsid w:val="00EF575D"/>
    <w:rsid w:val="00F02321"/>
    <w:rsid w:val="00F17B29"/>
    <w:rsid w:val="00F17E18"/>
    <w:rsid w:val="00F2427E"/>
    <w:rsid w:val="00F336A6"/>
    <w:rsid w:val="00F345D9"/>
    <w:rsid w:val="00F36F6C"/>
    <w:rsid w:val="00F401FE"/>
    <w:rsid w:val="00F4480C"/>
    <w:rsid w:val="00F47B2B"/>
    <w:rsid w:val="00F521C9"/>
    <w:rsid w:val="00F527CD"/>
    <w:rsid w:val="00F6681C"/>
    <w:rsid w:val="00F755F4"/>
    <w:rsid w:val="00F77DDA"/>
    <w:rsid w:val="00F82129"/>
    <w:rsid w:val="00F9071E"/>
    <w:rsid w:val="00FC2883"/>
    <w:rsid w:val="00FD1440"/>
    <w:rsid w:val="00FE2543"/>
    <w:rsid w:val="00FF0EDD"/>
    <w:rsid w:val="00FF1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903"/>
    <o:shapelayout v:ext="edit">
      <o:idmap v:ext="edit" data="1,3,4"/>
    </o:shapelayout>
  </w:shapeDefaults>
  <w:decimalSymbol w:val=","/>
  <w:listSeparator w:val=";"/>
  <w14:docId w14:val="12EB3BFE"/>
  <w15:docId w15:val="{B0B1CC33-D112-4AC1-B630-77F4C91DD1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60520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60520"/>
    <w:pPr>
      <w:keepNext/>
      <w:ind w:left="-108" w:right="-121"/>
      <w:jc w:val="center"/>
      <w:outlineLvl w:val="0"/>
    </w:pPr>
    <w:rPr>
      <w:szCs w:val="20"/>
    </w:rPr>
  </w:style>
  <w:style w:type="paragraph" w:styleId="Heading2">
    <w:name w:val="heading 2"/>
    <w:basedOn w:val="Normal"/>
    <w:next w:val="Normal"/>
    <w:link w:val="Heading2Char"/>
    <w:qFormat/>
    <w:rsid w:val="00F36F6C"/>
    <w:pPr>
      <w:keepNext/>
      <w:spacing w:before="240" w:after="60"/>
      <w:outlineLvl w:val="1"/>
    </w:pPr>
    <w:rPr>
      <w:rFonts w:ascii="Arial" w:hAnsi="Arial"/>
      <w:b/>
      <w:i/>
      <w:sz w:val="28"/>
      <w:szCs w:val="20"/>
      <w:lang w:val="en-US" w:eastAsia="en-US"/>
    </w:rPr>
  </w:style>
  <w:style w:type="paragraph" w:styleId="Heading3">
    <w:name w:val="heading 3"/>
    <w:basedOn w:val="Normal"/>
    <w:next w:val="Normal"/>
    <w:link w:val="Heading3Char"/>
    <w:qFormat/>
    <w:rsid w:val="00A60520"/>
    <w:pPr>
      <w:keepNext/>
      <w:tabs>
        <w:tab w:val="left" w:pos="5812"/>
      </w:tabs>
      <w:spacing w:after="120"/>
      <w:ind w:firstLine="567"/>
      <w:outlineLvl w:val="2"/>
    </w:pPr>
    <w:rPr>
      <w:szCs w:val="20"/>
    </w:rPr>
  </w:style>
  <w:style w:type="paragraph" w:styleId="Heading4">
    <w:name w:val="heading 4"/>
    <w:basedOn w:val="Normal"/>
    <w:next w:val="Normal"/>
    <w:link w:val="Heading4Char"/>
    <w:qFormat/>
    <w:rsid w:val="00A60520"/>
    <w:pPr>
      <w:keepNext/>
      <w:jc w:val="center"/>
      <w:outlineLvl w:val="3"/>
    </w:pPr>
    <w:rPr>
      <w:b/>
      <w:szCs w:val="20"/>
    </w:rPr>
  </w:style>
  <w:style w:type="paragraph" w:styleId="Heading5">
    <w:name w:val="heading 5"/>
    <w:basedOn w:val="Normal"/>
    <w:next w:val="Normal"/>
    <w:qFormat/>
    <w:rsid w:val="00A60520"/>
    <w:pPr>
      <w:keepNext/>
      <w:outlineLvl w:val="4"/>
    </w:pPr>
    <w:rPr>
      <w:szCs w:val="20"/>
    </w:rPr>
  </w:style>
  <w:style w:type="paragraph" w:styleId="Heading6">
    <w:name w:val="heading 6"/>
    <w:basedOn w:val="Normal"/>
    <w:next w:val="Normal"/>
    <w:link w:val="Heading6Char"/>
    <w:qFormat/>
    <w:rsid w:val="00F36F6C"/>
    <w:pPr>
      <w:keepNext/>
      <w:tabs>
        <w:tab w:val="left" w:pos="2835"/>
        <w:tab w:val="right" w:pos="7938"/>
        <w:tab w:val="left" w:pos="8505"/>
      </w:tabs>
      <w:spacing w:after="120" w:line="264" w:lineRule="auto"/>
      <w:ind w:firstLine="709"/>
      <w:outlineLvl w:val="5"/>
    </w:pPr>
    <w:rPr>
      <w:rFonts w:ascii="Courier New" w:hAnsi="Courier New"/>
      <w:szCs w:val="20"/>
      <w:lang w:eastAsia="en-US"/>
    </w:rPr>
  </w:style>
  <w:style w:type="paragraph" w:styleId="Heading7">
    <w:name w:val="heading 7"/>
    <w:basedOn w:val="1"/>
    <w:next w:val="1"/>
    <w:link w:val="Heading7Char"/>
    <w:qFormat/>
    <w:rsid w:val="0089154D"/>
    <w:pPr>
      <w:keepNext/>
      <w:widowControl/>
      <w:jc w:val="center"/>
      <w:outlineLvl w:val="6"/>
    </w:pPr>
    <w:rPr>
      <w:i w:val="0"/>
      <w:snapToGrid/>
      <w:sz w:val="30"/>
    </w:rPr>
  </w:style>
  <w:style w:type="paragraph" w:styleId="Heading8">
    <w:name w:val="heading 8"/>
    <w:basedOn w:val="1"/>
    <w:next w:val="1"/>
    <w:link w:val="Heading8Char"/>
    <w:qFormat/>
    <w:rsid w:val="0089154D"/>
    <w:pPr>
      <w:keepNext/>
      <w:widowControl/>
      <w:jc w:val="center"/>
      <w:outlineLvl w:val="7"/>
    </w:pPr>
    <w:rPr>
      <w:i w:val="0"/>
      <w:snapToGrid/>
      <w:sz w:val="32"/>
    </w:rPr>
  </w:style>
  <w:style w:type="paragraph" w:styleId="Heading9">
    <w:name w:val="heading 9"/>
    <w:basedOn w:val="Normal"/>
    <w:next w:val="Normal"/>
    <w:qFormat/>
    <w:rsid w:val="00A6052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F36F6C"/>
    <w:rPr>
      <w:sz w:val="24"/>
    </w:rPr>
  </w:style>
  <w:style w:type="character" w:customStyle="1" w:styleId="Heading2Char">
    <w:name w:val="Heading 2 Char"/>
    <w:link w:val="Heading2"/>
    <w:rsid w:val="00F36F6C"/>
    <w:rPr>
      <w:rFonts w:ascii="Arial" w:hAnsi="Arial"/>
      <w:b/>
      <w:i/>
      <w:sz w:val="28"/>
      <w:lang w:val="en-US" w:eastAsia="en-US"/>
    </w:rPr>
  </w:style>
  <w:style w:type="character" w:customStyle="1" w:styleId="Heading3Char">
    <w:name w:val="Heading 3 Char"/>
    <w:link w:val="Heading3"/>
    <w:rsid w:val="00F36F6C"/>
    <w:rPr>
      <w:sz w:val="24"/>
    </w:rPr>
  </w:style>
  <w:style w:type="character" w:customStyle="1" w:styleId="Heading4Char">
    <w:name w:val="Heading 4 Char"/>
    <w:link w:val="Heading4"/>
    <w:rsid w:val="00F36F6C"/>
    <w:rPr>
      <w:b/>
      <w:sz w:val="24"/>
    </w:rPr>
  </w:style>
  <w:style w:type="character" w:customStyle="1" w:styleId="Heading6Char">
    <w:name w:val="Heading 6 Char"/>
    <w:link w:val="Heading6"/>
    <w:rsid w:val="00F36F6C"/>
    <w:rPr>
      <w:rFonts w:ascii="Courier New" w:hAnsi="Courier New"/>
      <w:sz w:val="24"/>
      <w:lang w:eastAsia="en-US"/>
    </w:rPr>
  </w:style>
  <w:style w:type="paragraph" w:styleId="Footer">
    <w:name w:val="footer"/>
    <w:basedOn w:val="Normal"/>
    <w:link w:val="FooterChar"/>
    <w:rsid w:val="00A60520"/>
    <w:pPr>
      <w:tabs>
        <w:tab w:val="center" w:pos="4677"/>
        <w:tab w:val="right" w:pos="9355"/>
      </w:tabs>
    </w:pPr>
  </w:style>
  <w:style w:type="character" w:customStyle="1" w:styleId="FooterChar">
    <w:name w:val="Footer Char"/>
    <w:link w:val="Footer"/>
    <w:rsid w:val="00F36F6C"/>
    <w:rPr>
      <w:sz w:val="24"/>
      <w:szCs w:val="24"/>
    </w:rPr>
  </w:style>
  <w:style w:type="character" w:styleId="PageNumber">
    <w:name w:val="page number"/>
    <w:basedOn w:val="DefaultParagraphFont"/>
    <w:rsid w:val="00A60520"/>
  </w:style>
  <w:style w:type="paragraph" w:styleId="Header">
    <w:name w:val="header"/>
    <w:basedOn w:val="Normal"/>
    <w:link w:val="HeaderChar"/>
    <w:rsid w:val="00A60520"/>
    <w:pPr>
      <w:tabs>
        <w:tab w:val="center" w:pos="4677"/>
        <w:tab w:val="right" w:pos="9355"/>
      </w:tabs>
    </w:pPr>
  </w:style>
  <w:style w:type="character" w:customStyle="1" w:styleId="HeaderChar">
    <w:name w:val="Header Char"/>
    <w:link w:val="Header"/>
    <w:rsid w:val="00F36F6C"/>
    <w:rPr>
      <w:sz w:val="24"/>
      <w:szCs w:val="24"/>
    </w:rPr>
  </w:style>
  <w:style w:type="paragraph" w:styleId="BodyText2">
    <w:name w:val="Body Text 2"/>
    <w:basedOn w:val="Normal"/>
    <w:link w:val="BodyText2Char"/>
    <w:rsid w:val="00A60520"/>
    <w:pPr>
      <w:shd w:val="clear" w:color="auto" w:fill="FFFFFF"/>
      <w:jc w:val="both"/>
    </w:pPr>
    <w:rPr>
      <w:color w:val="000000"/>
    </w:rPr>
  </w:style>
  <w:style w:type="character" w:customStyle="1" w:styleId="BodyText2Char">
    <w:name w:val="Body Text 2 Char"/>
    <w:link w:val="BodyText2"/>
    <w:rsid w:val="00F36F6C"/>
    <w:rPr>
      <w:color w:val="000000"/>
      <w:sz w:val="24"/>
      <w:szCs w:val="24"/>
      <w:shd w:val="clear" w:color="auto" w:fill="FFFFFF"/>
    </w:rPr>
  </w:style>
  <w:style w:type="paragraph" w:styleId="BodyText">
    <w:name w:val="Body Text"/>
    <w:basedOn w:val="Normal"/>
    <w:link w:val="BodyTextChar"/>
    <w:rsid w:val="00A60520"/>
    <w:pPr>
      <w:jc w:val="both"/>
    </w:pPr>
  </w:style>
  <w:style w:type="character" w:customStyle="1" w:styleId="BodyTextChar">
    <w:name w:val="Body Text Char"/>
    <w:link w:val="BodyText"/>
    <w:rsid w:val="00F36F6C"/>
    <w:rPr>
      <w:sz w:val="24"/>
      <w:szCs w:val="24"/>
    </w:rPr>
  </w:style>
  <w:style w:type="paragraph" w:customStyle="1" w:styleId="Normal1">
    <w:name w:val="Normal1"/>
    <w:rsid w:val="00A60520"/>
    <w:pPr>
      <w:widowControl w:val="0"/>
      <w:spacing w:line="280" w:lineRule="auto"/>
      <w:ind w:left="80" w:hanging="100"/>
      <w:jc w:val="both"/>
    </w:pPr>
    <w:rPr>
      <w:snapToGrid w:val="0"/>
    </w:rPr>
  </w:style>
  <w:style w:type="paragraph" w:styleId="BodyTextIndent3">
    <w:name w:val="Body Text Indent 3"/>
    <w:basedOn w:val="Normal"/>
    <w:rsid w:val="00A60520"/>
    <w:pPr>
      <w:spacing w:after="120"/>
      <w:ind w:left="283"/>
    </w:pPr>
    <w:rPr>
      <w:sz w:val="16"/>
      <w:szCs w:val="16"/>
    </w:rPr>
  </w:style>
  <w:style w:type="paragraph" w:customStyle="1" w:styleId="115">
    <w:name w:val="Стиль Первая строка:  1 см снизу: (одинарная Авто  15 пт линия)"/>
    <w:basedOn w:val="Normal"/>
    <w:rsid w:val="00A60520"/>
    <w:pPr>
      <w:ind w:firstLine="567"/>
    </w:pPr>
    <w:rPr>
      <w:szCs w:val="20"/>
    </w:rPr>
  </w:style>
  <w:style w:type="paragraph" w:customStyle="1" w:styleId="1151">
    <w:name w:val="Стиль Первая строка:  1 см снизу: (одинарная Авто  15 пт линия...1"/>
    <w:basedOn w:val="Normal"/>
    <w:rsid w:val="00A60520"/>
    <w:pPr>
      <w:ind w:firstLine="567"/>
    </w:pPr>
    <w:rPr>
      <w:szCs w:val="20"/>
    </w:rPr>
  </w:style>
  <w:style w:type="paragraph" w:customStyle="1" w:styleId="Normal0">
    <w:name w:val="Normal.Нормальный"/>
    <w:rsid w:val="00A60520"/>
    <w:rPr>
      <w:snapToGrid w:val="0"/>
    </w:rPr>
  </w:style>
  <w:style w:type="paragraph" w:styleId="BodyTextIndent">
    <w:name w:val="Body Text Indent"/>
    <w:basedOn w:val="Normal"/>
    <w:link w:val="BodyTextIndentChar"/>
    <w:rsid w:val="0049474A"/>
    <w:pPr>
      <w:spacing w:after="120"/>
      <w:ind w:left="283"/>
    </w:pPr>
  </w:style>
  <w:style w:type="character" w:customStyle="1" w:styleId="BodyTextIndentChar">
    <w:name w:val="Body Text Indent Char"/>
    <w:link w:val="BodyTextIndent"/>
    <w:rsid w:val="0049474A"/>
    <w:rPr>
      <w:sz w:val="24"/>
      <w:szCs w:val="24"/>
    </w:rPr>
  </w:style>
  <w:style w:type="paragraph" w:styleId="Caption">
    <w:name w:val="caption"/>
    <w:basedOn w:val="Normal"/>
    <w:next w:val="Normal"/>
    <w:uiPriority w:val="35"/>
    <w:qFormat/>
    <w:rsid w:val="00B90938"/>
    <w:pPr>
      <w:ind w:left="567"/>
    </w:pPr>
    <w:rPr>
      <w:sz w:val="28"/>
      <w:szCs w:val="20"/>
    </w:rPr>
  </w:style>
  <w:style w:type="paragraph" w:styleId="Title">
    <w:name w:val="Title"/>
    <w:basedOn w:val="Normal"/>
    <w:link w:val="TitleChar"/>
    <w:qFormat/>
    <w:rsid w:val="00470232"/>
    <w:pPr>
      <w:jc w:val="center"/>
    </w:pPr>
    <w:rPr>
      <w:rFonts w:ascii="Courier New" w:hAnsi="Courier New"/>
      <w:szCs w:val="20"/>
    </w:rPr>
  </w:style>
  <w:style w:type="character" w:customStyle="1" w:styleId="TitleChar">
    <w:name w:val="Title Char"/>
    <w:link w:val="Title"/>
    <w:rsid w:val="00470232"/>
    <w:rPr>
      <w:rFonts w:ascii="Courier New" w:hAnsi="Courier New"/>
      <w:sz w:val="24"/>
    </w:rPr>
  </w:style>
  <w:style w:type="paragraph" w:customStyle="1" w:styleId="1">
    <w:name w:val="Обычный1"/>
    <w:rsid w:val="00847C95"/>
    <w:pPr>
      <w:widowControl w:val="0"/>
    </w:pPr>
    <w:rPr>
      <w:i/>
      <w:snapToGrid w:val="0"/>
    </w:rPr>
  </w:style>
  <w:style w:type="paragraph" w:styleId="BodyTextIndent2">
    <w:name w:val="Body Text Indent 2"/>
    <w:basedOn w:val="Normal"/>
    <w:link w:val="BodyTextIndent2Char"/>
    <w:rsid w:val="00F36F6C"/>
    <w:pPr>
      <w:tabs>
        <w:tab w:val="left" w:pos="2835"/>
        <w:tab w:val="right" w:pos="7938"/>
        <w:tab w:val="left" w:pos="8505"/>
      </w:tabs>
      <w:spacing w:line="264" w:lineRule="auto"/>
      <w:ind w:firstLine="709"/>
      <w:jc w:val="both"/>
    </w:pPr>
    <w:rPr>
      <w:rFonts w:ascii="Courier New" w:hAnsi="Courier New"/>
      <w:szCs w:val="20"/>
      <w:lang w:eastAsia="en-US"/>
    </w:rPr>
  </w:style>
  <w:style w:type="character" w:customStyle="1" w:styleId="BodyTextIndent2Char">
    <w:name w:val="Body Text Indent 2 Char"/>
    <w:link w:val="BodyTextIndent2"/>
    <w:rsid w:val="00F36F6C"/>
    <w:rPr>
      <w:rFonts w:ascii="Courier New" w:hAnsi="Courier New"/>
      <w:sz w:val="24"/>
      <w:lang w:eastAsia="en-US"/>
    </w:rPr>
  </w:style>
  <w:style w:type="paragraph" w:customStyle="1" w:styleId="10">
    <w:name w:val="Абзац списка1"/>
    <w:basedOn w:val="Normal"/>
    <w:uiPriority w:val="34"/>
    <w:qFormat/>
    <w:rsid w:val="00F36F6C"/>
    <w:pPr>
      <w:ind w:left="720"/>
      <w:contextualSpacing/>
    </w:pPr>
    <w:rPr>
      <w:sz w:val="20"/>
      <w:szCs w:val="20"/>
      <w:lang w:val="en-US"/>
    </w:rPr>
  </w:style>
  <w:style w:type="paragraph" w:styleId="TOC6">
    <w:name w:val="toc 6"/>
    <w:basedOn w:val="Normal"/>
    <w:next w:val="Normal"/>
    <w:autoRedefine/>
    <w:rsid w:val="00F36F6C"/>
    <w:pPr>
      <w:ind w:left="1000"/>
    </w:pPr>
    <w:rPr>
      <w:sz w:val="20"/>
      <w:szCs w:val="20"/>
      <w:lang w:val="en-US"/>
    </w:rPr>
  </w:style>
  <w:style w:type="character" w:customStyle="1" w:styleId="DocumentMapChar">
    <w:name w:val="Document Map Char"/>
    <w:link w:val="DocumentMap"/>
    <w:rsid w:val="00F36F6C"/>
    <w:rPr>
      <w:rFonts w:ascii="Tahoma" w:hAnsi="Tahoma" w:cs="Tahoma"/>
      <w:shd w:val="clear" w:color="auto" w:fill="000080"/>
      <w:lang w:val="en-US"/>
    </w:rPr>
  </w:style>
  <w:style w:type="paragraph" w:styleId="DocumentMap">
    <w:name w:val="Document Map"/>
    <w:basedOn w:val="Normal"/>
    <w:link w:val="DocumentMapChar"/>
    <w:rsid w:val="00F36F6C"/>
    <w:pPr>
      <w:shd w:val="clear" w:color="auto" w:fill="000080"/>
    </w:pPr>
    <w:rPr>
      <w:rFonts w:ascii="Tahoma" w:hAnsi="Tahoma" w:cs="Tahoma"/>
      <w:sz w:val="20"/>
      <w:szCs w:val="20"/>
      <w:lang w:val="en-US"/>
    </w:rPr>
  </w:style>
  <w:style w:type="character" w:customStyle="1" w:styleId="11">
    <w:name w:val="Схема документа Знак1"/>
    <w:rsid w:val="00F36F6C"/>
    <w:rPr>
      <w:rFonts w:ascii="Tahoma" w:hAnsi="Tahoma" w:cs="Tahoma"/>
      <w:sz w:val="16"/>
      <w:szCs w:val="16"/>
    </w:rPr>
  </w:style>
  <w:style w:type="character" w:customStyle="1" w:styleId="CommentTextChar">
    <w:name w:val="Comment Text Char"/>
    <w:link w:val="CommentText"/>
    <w:uiPriority w:val="99"/>
    <w:rsid w:val="00F36F6C"/>
    <w:rPr>
      <w:lang w:val="en-US"/>
    </w:rPr>
  </w:style>
  <w:style w:type="paragraph" w:styleId="CommentText">
    <w:name w:val="annotation text"/>
    <w:basedOn w:val="Normal"/>
    <w:link w:val="CommentTextChar"/>
    <w:unhideWhenUsed/>
    <w:rsid w:val="00F36F6C"/>
    <w:rPr>
      <w:sz w:val="20"/>
      <w:szCs w:val="20"/>
      <w:lang w:val="en-US"/>
    </w:rPr>
  </w:style>
  <w:style w:type="character" w:customStyle="1" w:styleId="12">
    <w:name w:val="Текст примечания Знак1"/>
    <w:basedOn w:val="DefaultParagraphFont"/>
    <w:rsid w:val="00F36F6C"/>
  </w:style>
  <w:style w:type="character" w:customStyle="1" w:styleId="CommentSubjectChar">
    <w:name w:val="Comment Subject Char"/>
    <w:link w:val="CommentSubject"/>
    <w:uiPriority w:val="99"/>
    <w:rsid w:val="00F36F6C"/>
    <w:rPr>
      <w:b/>
      <w:bCs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F36F6C"/>
    <w:rPr>
      <w:b/>
      <w:bCs/>
    </w:rPr>
  </w:style>
  <w:style w:type="character" w:customStyle="1" w:styleId="13">
    <w:name w:val="Тема примечания Знак1"/>
    <w:rsid w:val="00F36F6C"/>
    <w:rPr>
      <w:b/>
      <w:bCs/>
    </w:rPr>
  </w:style>
  <w:style w:type="character" w:customStyle="1" w:styleId="BalloonTextChar">
    <w:name w:val="Balloon Text Char"/>
    <w:link w:val="BalloonText"/>
    <w:uiPriority w:val="99"/>
    <w:rsid w:val="00F36F6C"/>
    <w:rPr>
      <w:rFonts w:ascii="Tahoma" w:hAnsi="Tahoma" w:cs="Tahoma"/>
      <w:sz w:val="16"/>
      <w:szCs w:val="16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F36F6C"/>
    <w:rPr>
      <w:rFonts w:ascii="Tahoma" w:hAnsi="Tahoma" w:cs="Tahoma"/>
      <w:sz w:val="16"/>
      <w:szCs w:val="16"/>
      <w:lang w:val="en-US"/>
    </w:rPr>
  </w:style>
  <w:style w:type="character" w:customStyle="1" w:styleId="14">
    <w:name w:val="Текст выноски Знак1"/>
    <w:rsid w:val="00F36F6C"/>
    <w:rPr>
      <w:rFonts w:ascii="Tahoma" w:hAnsi="Tahoma" w:cs="Tahoma"/>
      <w:sz w:val="16"/>
      <w:szCs w:val="16"/>
    </w:rPr>
  </w:style>
  <w:style w:type="paragraph" w:styleId="TOC5">
    <w:name w:val="toc 5"/>
    <w:basedOn w:val="Normal"/>
    <w:next w:val="Normal"/>
    <w:autoRedefine/>
    <w:rsid w:val="00F36F6C"/>
    <w:pPr>
      <w:ind w:left="800"/>
    </w:pPr>
    <w:rPr>
      <w:sz w:val="20"/>
      <w:szCs w:val="20"/>
      <w:lang w:val="en-US"/>
    </w:rPr>
  </w:style>
  <w:style w:type="character" w:customStyle="1" w:styleId="Heading7Char">
    <w:name w:val="Heading 7 Char"/>
    <w:link w:val="Heading7"/>
    <w:rsid w:val="0089154D"/>
    <w:rPr>
      <w:sz w:val="30"/>
    </w:rPr>
  </w:style>
  <w:style w:type="character" w:customStyle="1" w:styleId="Heading8Char">
    <w:name w:val="Heading 8 Char"/>
    <w:link w:val="Heading8"/>
    <w:rsid w:val="0089154D"/>
    <w:rPr>
      <w:sz w:val="32"/>
    </w:rPr>
  </w:style>
  <w:style w:type="paragraph" w:customStyle="1" w:styleId="21">
    <w:name w:val="Основной текст 21"/>
    <w:basedOn w:val="1"/>
    <w:rsid w:val="0089154D"/>
    <w:pPr>
      <w:widowControl/>
      <w:spacing w:after="80" w:line="360" w:lineRule="atLeast"/>
      <w:ind w:firstLine="340"/>
      <w:jc w:val="both"/>
    </w:pPr>
    <w:rPr>
      <w:i w:val="0"/>
      <w:snapToGrid/>
      <w:sz w:val="24"/>
    </w:rPr>
  </w:style>
  <w:style w:type="paragraph" w:customStyle="1" w:styleId="15">
    <w:name w:val="Основной текст1"/>
    <w:basedOn w:val="1"/>
    <w:rsid w:val="0089154D"/>
    <w:pPr>
      <w:widowControl/>
    </w:pPr>
    <w:rPr>
      <w:i w:val="0"/>
      <w:snapToGrid/>
      <w:sz w:val="24"/>
    </w:rPr>
  </w:style>
  <w:style w:type="paragraph" w:customStyle="1" w:styleId="16">
    <w:name w:val="Нижний колонтитул1"/>
    <w:basedOn w:val="1"/>
    <w:rsid w:val="0089154D"/>
    <w:pPr>
      <w:widowControl/>
      <w:tabs>
        <w:tab w:val="center" w:pos="4153"/>
        <w:tab w:val="right" w:pos="8306"/>
      </w:tabs>
    </w:pPr>
    <w:rPr>
      <w:i w:val="0"/>
      <w:snapToGrid/>
    </w:rPr>
  </w:style>
  <w:style w:type="table" w:styleId="TableGrid">
    <w:name w:val="Table Grid"/>
    <w:basedOn w:val="TableNormal"/>
    <w:uiPriority w:val="59"/>
    <w:rsid w:val="00E22B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8.bin"/><Relationship Id="rId769" Type="http://schemas.openxmlformats.org/officeDocument/2006/relationships/image" Target="media/image372.wmf"/><Relationship Id="rId976" Type="http://schemas.openxmlformats.org/officeDocument/2006/relationships/image" Target="media/image468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5.wmf"/><Relationship Id="rId629" Type="http://schemas.openxmlformats.org/officeDocument/2006/relationships/image" Target="media/image304.wmf"/><Relationship Id="rId170" Type="http://schemas.openxmlformats.org/officeDocument/2006/relationships/image" Target="media/image81.wmf"/><Relationship Id="rId836" Type="http://schemas.openxmlformats.org/officeDocument/2006/relationships/oleObject" Target="embeddings/oleObject426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7.wmf"/><Relationship Id="rId682" Type="http://schemas.openxmlformats.org/officeDocument/2006/relationships/image" Target="media/image329.wmf"/><Relationship Id="rId903" Type="http://schemas.openxmlformats.org/officeDocument/2006/relationships/oleObject" Target="embeddings/oleObject46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4.bin"/><Relationship Id="rId987" Type="http://schemas.openxmlformats.org/officeDocument/2006/relationships/oleObject" Target="embeddings/oleObject504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05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914" Type="http://schemas.openxmlformats.org/officeDocument/2006/relationships/image" Target="media/image437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6.wmf"/><Relationship Id="rId760" Type="http://schemas.openxmlformats.org/officeDocument/2006/relationships/oleObject" Target="embeddings/oleObject383.bin"/><Relationship Id="rId998" Type="http://schemas.openxmlformats.org/officeDocument/2006/relationships/image" Target="media/image479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7.wmf"/><Relationship Id="rId858" Type="http://schemas.openxmlformats.org/officeDocument/2006/relationships/image" Target="media/image409.png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3.bin"/><Relationship Id="rId718" Type="http://schemas.openxmlformats.org/officeDocument/2006/relationships/oleObject" Target="embeddings/oleObject362.bin"/><Relationship Id="rId925" Type="http://schemas.openxmlformats.org/officeDocument/2006/relationships/oleObject" Target="embeddings/oleObject473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771" Type="http://schemas.openxmlformats.org/officeDocument/2006/relationships/image" Target="media/image373.wmf"/><Relationship Id="rId869" Type="http://schemas.openxmlformats.org/officeDocument/2006/relationships/oleObject" Target="embeddings/oleObject444.bin"/><Relationship Id="rId424" Type="http://schemas.openxmlformats.org/officeDocument/2006/relationships/oleObject" Target="embeddings/oleObject215.bin"/><Relationship Id="rId631" Type="http://schemas.openxmlformats.org/officeDocument/2006/relationships/footer" Target="footer3.xml"/><Relationship Id="rId729" Type="http://schemas.openxmlformats.org/officeDocument/2006/relationships/image" Target="media/image352.wmf"/><Relationship Id="rId270" Type="http://schemas.openxmlformats.org/officeDocument/2006/relationships/oleObject" Target="embeddings/oleObject135.bin"/><Relationship Id="rId936" Type="http://schemas.openxmlformats.org/officeDocument/2006/relationships/image" Target="media/image44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7.wmf"/><Relationship Id="rId782" Type="http://schemas.openxmlformats.org/officeDocument/2006/relationships/oleObject" Target="embeddings/oleObject39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7.wmf"/><Relationship Id="rId642" Type="http://schemas.openxmlformats.org/officeDocument/2006/relationships/oleObject" Target="embeddings/oleObject323.bin"/><Relationship Id="rId281" Type="http://schemas.openxmlformats.org/officeDocument/2006/relationships/image" Target="media/image133.wmf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84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08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5.png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0.bin"/><Relationship Id="rId958" Type="http://schemas.openxmlformats.org/officeDocument/2006/relationships/image" Target="media/image459.wmf"/><Relationship Id="rId87" Type="http://schemas.openxmlformats.org/officeDocument/2006/relationships/image" Target="media/image40.wmf"/><Relationship Id="rId513" Type="http://schemas.openxmlformats.org/officeDocument/2006/relationships/image" Target="media/image246.wmf"/><Relationship Id="rId597" Type="http://schemas.openxmlformats.org/officeDocument/2006/relationships/image" Target="media/image288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52" Type="http://schemas.openxmlformats.org/officeDocument/2006/relationships/image" Target="media/image72.wmf"/><Relationship Id="rId457" Type="http://schemas.openxmlformats.org/officeDocument/2006/relationships/image" Target="media/image218.wmf"/><Relationship Id="rId1003" Type="http://schemas.openxmlformats.org/officeDocument/2006/relationships/oleObject" Target="embeddings/oleObject512.bin"/><Relationship Id="rId664" Type="http://schemas.openxmlformats.org/officeDocument/2006/relationships/oleObject" Target="embeddings/oleObject334.bin"/><Relationship Id="rId871" Type="http://schemas.openxmlformats.org/officeDocument/2006/relationships/oleObject" Target="embeddings/oleObject445.bin"/><Relationship Id="rId969" Type="http://schemas.openxmlformats.org/officeDocument/2006/relationships/oleObject" Target="embeddings/oleObject495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5.bin"/><Relationship Id="rId731" Type="http://schemas.openxmlformats.org/officeDocument/2006/relationships/image" Target="media/image353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22.bin"/><Relationship Id="rId1014" Type="http://schemas.openxmlformats.org/officeDocument/2006/relationships/footer" Target="footer6.xml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0.bin"/><Relationship Id="rId882" Type="http://schemas.openxmlformats.org/officeDocument/2006/relationships/oleObject" Target="embeddings/oleObject45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7.wmf"/><Relationship Id="rId742" Type="http://schemas.openxmlformats.org/officeDocument/2006/relationships/oleObject" Target="embeddings/oleObject374.bin"/><Relationship Id="rId174" Type="http://schemas.openxmlformats.org/officeDocument/2006/relationships/image" Target="media/image83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4.bin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9.wmf"/><Relationship Id="rId686" Type="http://schemas.openxmlformats.org/officeDocument/2006/relationships/oleObject" Target="embeddings/oleObject346.bin"/><Relationship Id="rId893" Type="http://schemas.openxmlformats.org/officeDocument/2006/relationships/oleObject" Target="embeddings/oleObject457.bin"/><Relationship Id="rId907" Type="http://schemas.openxmlformats.org/officeDocument/2006/relationships/oleObject" Target="embeddings/oleObject464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6.bin"/><Relationship Id="rId753" Type="http://schemas.openxmlformats.org/officeDocument/2006/relationships/image" Target="media/image364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4.bin"/><Relationship Id="rId960" Type="http://schemas.openxmlformats.org/officeDocument/2006/relationships/image" Target="media/image460.wmf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6.wmf"/><Relationship Id="rId697" Type="http://schemas.openxmlformats.org/officeDocument/2006/relationships/image" Target="media/image336.wmf"/><Relationship Id="rId820" Type="http://schemas.openxmlformats.org/officeDocument/2006/relationships/oleObject" Target="embeddings/oleObject416.bin"/><Relationship Id="rId918" Type="http://schemas.openxmlformats.org/officeDocument/2006/relationships/image" Target="media/image439.wmf"/><Relationship Id="rId252" Type="http://schemas.openxmlformats.org/officeDocument/2006/relationships/image" Target="media/image119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68.wmf"/><Relationship Id="rId764" Type="http://schemas.openxmlformats.org/officeDocument/2006/relationships/oleObject" Target="embeddings/oleObject385.bin"/><Relationship Id="rId971" Type="http://schemas.openxmlformats.org/officeDocument/2006/relationships/oleObject" Target="embeddings/oleObject496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23.bin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8.bin"/><Relationship Id="rId929" Type="http://schemas.openxmlformats.org/officeDocument/2006/relationships/oleObject" Target="embeddings/oleObject475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7.bin"/><Relationship Id="rId775" Type="http://schemas.openxmlformats.org/officeDocument/2006/relationships/image" Target="media/image375.wmf"/><Relationship Id="rId982" Type="http://schemas.openxmlformats.org/officeDocument/2006/relationships/image" Target="media/image471.wmf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6.wmf"/><Relationship Id="rId842" Type="http://schemas.openxmlformats.org/officeDocument/2006/relationships/oleObject" Target="embeddings/oleObject429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0.wmf"/><Relationship Id="rId702" Type="http://schemas.openxmlformats.org/officeDocument/2006/relationships/oleObject" Target="embeddings/oleObject354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79.wmf"/><Relationship Id="rId786" Type="http://schemas.openxmlformats.org/officeDocument/2006/relationships/oleObject" Target="embeddings/oleObject396.bin"/><Relationship Id="rId993" Type="http://schemas.openxmlformats.org/officeDocument/2006/relationships/oleObject" Target="embeddings/oleObject507.bin"/><Relationship Id="rId341" Type="http://schemas.openxmlformats.org/officeDocument/2006/relationships/image" Target="media/image163.wmf"/><Relationship Id="rId439" Type="http://schemas.openxmlformats.org/officeDocument/2006/relationships/image" Target="media/image209.wmf"/><Relationship Id="rId646" Type="http://schemas.openxmlformats.org/officeDocument/2006/relationships/oleObject" Target="embeddings/oleObject325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5.wmf"/><Relationship Id="rId506" Type="http://schemas.openxmlformats.org/officeDocument/2006/relationships/oleObject" Target="embeddings/oleObject256.bin"/><Relationship Id="rId853" Type="http://schemas.openxmlformats.org/officeDocument/2006/relationships/oleObject" Target="embeddings/oleObject437.bin"/><Relationship Id="rId492" Type="http://schemas.openxmlformats.org/officeDocument/2006/relationships/oleObject" Target="embeddings/oleObject249.bin"/><Relationship Id="rId713" Type="http://schemas.openxmlformats.org/officeDocument/2006/relationships/image" Target="media/image344.wmf"/><Relationship Id="rId797" Type="http://schemas.openxmlformats.org/officeDocument/2006/relationships/oleObject" Target="embeddings/oleObject402.bin"/><Relationship Id="rId920" Type="http://schemas.openxmlformats.org/officeDocument/2006/relationships/image" Target="media/image440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2.wmf"/><Relationship Id="rId657" Type="http://schemas.openxmlformats.org/officeDocument/2006/relationships/image" Target="media/image317.wmf"/><Relationship Id="rId864" Type="http://schemas.openxmlformats.org/officeDocument/2006/relationships/image" Target="media/image413.wmf"/><Relationship Id="rId296" Type="http://schemas.openxmlformats.org/officeDocument/2006/relationships/oleObject" Target="embeddings/oleObject148.bin"/><Relationship Id="rId517" Type="http://schemas.openxmlformats.org/officeDocument/2006/relationships/image" Target="media/image248.wmf"/><Relationship Id="rId724" Type="http://schemas.openxmlformats.org/officeDocument/2006/relationships/oleObject" Target="embeddings/oleObject365.bin"/><Relationship Id="rId931" Type="http://schemas.openxmlformats.org/officeDocument/2006/relationships/oleObject" Target="embeddings/oleObject476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363" Type="http://schemas.openxmlformats.org/officeDocument/2006/relationships/image" Target="media/image174.wmf"/><Relationship Id="rId570" Type="http://schemas.openxmlformats.org/officeDocument/2006/relationships/oleObject" Target="embeddings/oleObject288.bin"/><Relationship Id="rId1007" Type="http://schemas.openxmlformats.org/officeDocument/2006/relationships/oleObject" Target="embeddings/oleObject514.bin"/><Relationship Id="rId223" Type="http://schemas.openxmlformats.org/officeDocument/2006/relationships/image" Target="media/image106.png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36.bin"/><Relationship Id="rId875" Type="http://schemas.openxmlformats.org/officeDocument/2006/relationships/image" Target="media/image418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7.bin"/><Relationship Id="rId735" Type="http://schemas.openxmlformats.org/officeDocument/2006/relationships/image" Target="media/image355.wmf"/><Relationship Id="rId942" Type="http://schemas.openxmlformats.org/officeDocument/2006/relationships/image" Target="media/image451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0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2.bin"/><Relationship Id="rId802" Type="http://schemas.openxmlformats.org/officeDocument/2006/relationships/oleObject" Target="embeddings/oleObject405.bin"/><Relationship Id="rId886" Type="http://schemas.openxmlformats.org/officeDocument/2006/relationships/image" Target="media/image42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image" Target="media/image210.wmf"/><Relationship Id="rId539" Type="http://schemas.openxmlformats.org/officeDocument/2006/relationships/image" Target="media/image259.wmf"/><Relationship Id="rId746" Type="http://schemas.openxmlformats.org/officeDocument/2006/relationships/oleObject" Target="embeddings/oleObject376.bin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953" Type="http://schemas.openxmlformats.org/officeDocument/2006/relationships/oleObject" Target="embeddings/oleObject487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1.bin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6.bin"/><Relationship Id="rId757" Type="http://schemas.openxmlformats.org/officeDocument/2006/relationships/image" Target="media/image366.wmf"/><Relationship Id="rId964" Type="http://schemas.openxmlformats.org/officeDocument/2006/relationships/image" Target="media/image46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617" Type="http://schemas.openxmlformats.org/officeDocument/2006/relationships/image" Target="media/image298.wmf"/><Relationship Id="rId824" Type="http://schemas.openxmlformats.org/officeDocument/2006/relationships/image" Target="media/image395.wmf"/><Relationship Id="rId256" Type="http://schemas.openxmlformats.org/officeDocument/2006/relationships/image" Target="media/image121.wmf"/><Relationship Id="rId463" Type="http://schemas.openxmlformats.org/officeDocument/2006/relationships/image" Target="media/image221.wmf"/><Relationship Id="rId670" Type="http://schemas.openxmlformats.org/officeDocument/2006/relationships/image" Target="media/image323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8.bin"/><Relationship Id="rId768" Type="http://schemas.openxmlformats.org/officeDocument/2006/relationships/oleObject" Target="embeddings/oleObject387.bin"/><Relationship Id="rId975" Type="http://schemas.openxmlformats.org/officeDocument/2006/relationships/oleObject" Target="embeddings/oleObject498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7.bin"/><Relationship Id="rId835" Type="http://schemas.openxmlformats.org/officeDocument/2006/relationships/image" Target="media/image400.wmf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0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43.bin"/><Relationship Id="rId779" Type="http://schemas.openxmlformats.org/officeDocument/2006/relationships/image" Target="media/image377.wmf"/><Relationship Id="rId902" Type="http://schemas.openxmlformats.org/officeDocument/2006/relationships/image" Target="media/image431.wmf"/><Relationship Id="rId986" Type="http://schemas.openxmlformats.org/officeDocument/2006/relationships/image" Target="media/image473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0.wmf"/><Relationship Id="rId639" Type="http://schemas.openxmlformats.org/officeDocument/2006/relationships/image" Target="media/image308.wmf"/><Relationship Id="rId180" Type="http://schemas.openxmlformats.org/officeDocument/2006/relationships/image" Target="media/image86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846" Type="http://schemas.openxmlformats.org/officeDocument/2006/relationships/oleObject" Target="embeddings/oleObject432.bin"/><Relationship Id="rId485" Type="http://schemas.openxmlformats.org/officeDocument/2006/relationships/image" Target="media/image232.png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67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5.wmf"/><Relationship Id="rId552" Type="http://schemas.openxmlformats.org/officeDocument/2006/relationships/oleObject" Target="embeddings/oleObject279.bin"/><Relationship Id="rId997" Type="http://schemas.openxmlformats.org/officeDocument/2006/relationships/oleObject" Target="embeddings/oleObject50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39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51.bin"/><Relationship Id="rId717" Type="http://schemas.openxmlformats.org/officeDocument/2006/relationships/image" Target="media/image346.wmf"/><Relationship Id="rId924" Type="http://schemas.openxmlformats.org/officeDocument/2006/relationships/image" Target="media/image44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1.wmf"/><Relationship Id="rId770" Type="http://schemas.openxmlformats.org/officeDocument/2006/relationships/oleObject" Target="embeddings/oleObject388.bin"/><Relationship Id="rId216" Type="http://schemas.openxmlformats.org/officeDocument/2006/relationships/image" Target="media/image104.wmf"/><Relationship Id="rId423" Type="http://schemas.openxmlformats.org/officeDocument/2006/relationships/image" Target="media/image201.wmf"/><Relationship Id="rId868" Type="http://schemas.openxmlformats.org/officeDocument/2006/relationships/image" Target="media/image415.wmf"/><Relationship Id="rId630" Type="http://schemas.openxmlformats.org/officeDocument/2006/relationships/oleObject" Target="embeddings/oleObject318.bin"/><Relationship Id="rId728" Type="http://schemas.openxmlformats.org/officeDocument/2006/relationships/oleObject" Target="embeddings/oleObject367.bin"/><Relationship Id="rId935" Type="http://schemas.openxmlformats.org/officeDocument/2006/relationships/oleObject" Target="embeddings/oleObject478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90.bin"/><Relationship Id="rId227" Type="http://schemas.openxmlformats.org/officeDocument/2006/relationships/image" Target="media/image108.png"/><Relationship Id="rId781" Type="http://schemas.openxmlformats.org/officeDocument/2006/relationships/image" Target="media/image378.wmf"/><Relationship Id="rId879" Type="http://schemas.openxmlformats.org/officeDocument/2006/relationships/image" Target="media/image420.wmf"/><Relationship Id="rId434" Type="http://schemas.openxmlformats.org/officeDocument/2006/relationships/oleObject" Target="embeddings/oleObject220.bin"/><Relationship Id="rId641" Type="http://schemas.openxmlformats.org/officeDocument/2006/relationships/image" Target="media/image309.wmf"/><Relationship Id="rId739" Type="http://schemas.openxmlformats.org/officeDocument/2006/relationships/image" Target="media/image357.wmf"/><Relationship Id="rId280" Type="http://schemas.openxmlformats.org/officeDocument/2006/relationships/oleObject" Target="embeddings/oleObject140.bin"/><Relationship Id="rId501" Type="http://schemas.openxmlformats.org/officeDocument/2006/relationships/image" Target="media/image240.wmf"/><Relationship Id="rId946" Type="http://schemas.openxmlformats.org/officeDocument/2006/relationships/image" Target="media/image45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2.wmf"/><Relationship Id="rId792" Type="http://schemas.openxmlformats.org/officeDocument/2006/relationships/oleObject" Target="embeddings/oleObject399.bin"/><Relationship Id="rId806" Type="http://schemas.openxmlformats.org/officeDocument/2006/relationships/image" Target="media/image3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2.wmf"/><Relationship Id="rId652" Type="http://schemas.openxmlformats.org/officeDocument/2006/relationships/oleObject" Target="embeddings/oleObject328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59.bin"/><Relationship Id="rId957" Type="http://schemas.openxmlformats.org/officeDocument/2006/relationships/oleObject" Target="embeddings/oleObject489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1.bin"/><Relationship Id="rId817" Type="http://schemas.openxmlformats.org/officeDocument/2006/relationships/oleObject" Target="embeddings/oleObject413.bin"/><Relationship Id="rId1002" Type="http://schemas.openxmlformats.org/officeDocument/2006/relationships/image" Target="media/image481.wmf"/><Relationship Id="rId249" Type="http://schemas.openxmlformats.org/officeDocument/2006/relationships/oleObject" Target="embeddings/oleObject124.bin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image" Target="media/image416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1.wmf"/><Relationship Id="rId968" Type="http://schemas.openxmlformats.org/officeDocument/2006/relationships/image" Target="media/image464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8.bin"/><Relationship Id="rId828" Type="http://schemas.openxmlformats.org/officeDocument/2006/relationships/image" Target="media/image397.wmf"/><Relationship Id="rId1013" Type="http://schemas.openxmlformats.org/officeDocument/2006/relationships/footer" Target="footer5.xml"/><Relationship Id="rId162" Type="http://schemas.openxmlformats.org/officeDocument/2006/relationships/image" Target="media/image77.wmf"/><Relationship Id="rId467" Type="http://schemas.openxmlformats.org/officeDocument/2006/relationships/image" Target="media/image223.wmf"/><Relationship Id="rId674" Type="http://schemas.openxmlformats.org/officeDocument/2006/relationships/image" Target="media/image325.wmf"/><Relationship Id="rId881" Type="http://schemas.openxmlformats.org/officeDocument/2006/relationships/image" Target="media/image421.wmf"/><Relationship Id="rId979" Type="http://schemas.openxmlformats.org/officeDocument/2006/relationships/oleObject" Target="embeddings/oleObject500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56.wmf"/><Relationship Id="rId534" Type="http://schemas.openxmlformats.org/officeDocument/2006/relationships/oleObject" Target="embeddings/oleObject270.bin"/><Relationship Id="rId741" Type="http://schemas.openxmlformats.org/officeDocument/2006/relationships/image" Target="media/image358.wmf"/><Relationship Id="rId839" Type="http://schemas.openxmlformats.org/officeDocument/2006/relationships/image" Target="media/image402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601" Type="http://schemas.openxmlformats.org/officeDocument/2006/relationships/image" Target="media/image290.wmf"/><Relationship Id="rId240" Type="http://schemas.openxmlformats.org/officeDocument/2006/relationships/image" Target="media/image113.png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0.png"/><Relationship Id="rId892" Type="http://schemas.openxmlformats.org/officeDocument/2006/relationships/image" Target="media/image426.wmf"/><Relationship Id="rId906" Type="http://schemas.openxmlformats.org/officeDocument/2006/relationships/image" Target="media/image433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2.wmf"/><Relationship Id="rId752" Type="http://schemas.openxmlformats.org/officeDocument/2006/relationships/oleObject" Target="embeddings/oleObject379.bin"/><Relationship Id="rId184" Type="http://schemas.openxmlformats.org/officeDocument/2006/relationships/image" Target="media/image88.wmf"/><Relationship Id="rId391" Type="http://schemas.openxmlformats.org/officeDocument/2006/relationships/image" Target="media/image188.wmf"/><Relationship Id="rId405" Type="http://schemas.openxmlformats.org/officeDocument/2006/relationships/image" Target="media/image194.wmf"/><Relationship Id="rId612" Type="http://schemas.openxmlformats.org/officeDocument/2006/relationships/oleObject" Target="embeddings/oleObject309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4.wmf"/><Relationship Id="rId696" Type="http://schemas.openxmlformats.org/officeDocument/2006/relationships/oleObject" Target="embeddings/oleObject351.bin"/><Relationship Id="rId917" Type="http://schemas.openxmlformats.org/officeDocument/2006/relationships/oleObject" Target="embeddings/oleObject469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67.wmf"/><Relationship Id="rId556" Type="http://schemas.openxmlformats.org/officeDocument/2006/relationships/oleObject" Target="embeddings/oleObject281.bin"/><Relationship Id="rId763" Type="http://schemas.openxmlformats.org/officeDocument/2006/relationships/image" Target="media/image369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10.bin"/><Relationship Id="rId970" Type="http://schemas.openxmlformats.org/officeDocument/2006/relationships/image" Target="media/image465.wmf"/><Relationship Id="rId623" Type="http://schemas.openxmlformats.org/officeDocument/2006/relationships/image" Target="media/image301.wmf"/><Relationship Id="rId830" Type="http://schemas.openxmlformats.org/officeDocument/2006/relationships/image" Target="media/image398.wmf"/><Relationship Id="rId928" Type="http://schemas.openxmlformats.org/officeDocument/2006/relationships/image" Target="media/image44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3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0.bin"/><Relationship Id="rId981" Type="http://schemas.openxmlformats.org/officeDocument/2006/relationships/oleObject" Target="embeddings/oleObject501.bin"/><Relationship Id="rId427" Type="http://schemas.openxmlformats.org/officeDocument/2006/relationships/image" Target="media/image203.wmf"/><Relationship Id="rId634" Type="http://schemas.openxmlformats.org/officeDocument/2006/relationships/oleObject" Target="embeddings/oleObject319.bin"/><Relationship Id="rId841" Type="http://schemas.openxmlformats.org/officeDocument/2006/relationships/image" Target="media/image403.wmf"/><Relationship Id="rId273" Type="http://schemas.openxmlformats.org/officeDocument/2006/relationships/image" Target="media/image129.png"/><Relationship Id="rId480" Type="http://schemas.openxmlformats.org/officeDocument/2006/relationships/oleObject" Target="embeddings/oleObject243.bin"/><Relationship Id="rId701" Type="http://schemas.openxmlformats.org/officeDocument/2006/relationships/image" Target="media/image338.wmf"/><Relationship Id="rId939" Type="http://schemas.openxmlformats.org/officeDocument/2006/relationships/oleObject" Target="embeddings/oleObject48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2.bin"/><Relationship Id="rId785" Type="http://schemas.openxmlformats.org/officeDocument/2006/relationships/image" Target="media/image380.wmf"/><Relationship Id="rId992" Type="http://schemas.openxmlformats.org/officeDocument/2006/relationships/image" Target="media/image476.wmf"/><Relationship Id="rId200" Type="http://schemas.openxmlformats.org/officeDocument/2006/relationships/image" Target="media/image96.wmf"/><Relationship Id="rId438" Type="http://schemas.openxmlformats.org/officeDocument/2006/relationships/oleObject" Target="embeddings/oleObject222.bin"/><Relationship Id="rId645" Type="http://schemas.openxmlformats.org/officeDocument/2006/relationships/image" Target="media/image311.wmf"/><Relationship Id="rId852" Type="http://schemas.openxmlformats.org/officeDocument/2006/relationships/image" Target="media/image406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oleObject" Target="embeddings/oleObject359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84.wmf"/><Relationship Id="rId796" Type="http://schemas.openxmlformats.org/officeDocument/2006/relationships/image" Target="media/image385.wmf"/><Relationship Id="rId351" Type="http://schemas.openxmlformats.org/officeDocument/2006/relationships/image" Target="media/image168.wmf"/><Relationship Id="rId449" Type="http://schemas.openxmlformats.org/officeDocument/2006/relationships/image" Target="media/image214.wmf"/><Relationship Id="rId656" Type="http://schemas.openxmlformats.org/officeDocument/2006/relationships/oleObject" Target="embeddings/oleObject330.bin"/><Relationship Id="rId863" Type="http://schemas.openxmlformats.org/officeDocument/2006/relationships/oleObject" Target="embeddings/oleObject441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516" Type="http://schemas.openxmlformats.org/officeDocument/2006/relationships/oleObject" Target="embeddings/oleObject261.bin"/><Relationship Id="rId723" Type="http://schemas.openxmlformats.org/officeDocument/2006/relationships/image" Target="media/image349.wmf"/><Relationship Id="rId930" Type="http://schemas.openxmlformats.org/officeDocument/2006/relationships/image" Target="media/image445.wmf"/><Relationship Id="rId1006" Type="http://schemas.openxmlformats.org/officeDocument/2006/relationships/image" Target="media/image483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7.bin"/><Relationship Id="rId17" Type="http://schemas.openxmlformats.org/officeDocument/2006/relationships/image" Target="media/image5.wmf"/><Relationship Id="rId527" Type="http://schemas.openxmlformats.org/officeDocument/2006/relationships/image" Target="media/image253.wmf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481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3.bin"/><Relationship Id="rId801" Type="http://schemas.openxmlformats.org/officeDocument/2006/relationships/oleObject" Target="embeddings/oleObject404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7.wmf"/><Relationship Id="rId885" Type="http://schemas.openxmlformats.org/officeDocument/2006/relationships/oleObject" Target="embeddings/oleObject453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2.bin"/><Relationship Id="rId745" Type="http://schemas.openxmlformats.org/officeDocument/2006/relationships/image" Target="media/image360.wmf"/><Relationship Id="rId952" Type="http://schemas.openxmlformats.org/officeDocument/2006/relationships/image" Target="media/image456.wmf"/><Relationship Id="rId81" Type="http://schemas.openxmlformats.org/officeDocument/2006/relationships/image" Target="media/image37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812" Type="http://schemas.openxmlformats.org/officeDocument/2006/relationships/image" Target="media/image392.png"/><Relationship Id="rId244" Type="http://schemas.openxmlformats.org/officeDocument/2006/relationships/image" Target="media/image115.wmf"/><Relationship Id="rId689" Type="http://schemas.openxmlformats.org/officeDocument/2006/relationships/image" Target="media/image332.wmf"/><Relationship Id="rId896" Type="http://schemas.openxmlformats.org/officeDocument/2006/relationships/image" Target="media/image428.wmf"/><Relationship Id="rId39" Type="http://schemas.openxmlformats.org/officeDocument/2006/relationships/image" Target="media/image16.wmf"/><Relationship Id="rId451" Type="http://schemas.openxmlformats.org/officeDocument/2006/relationships/image" Target="media/image215.wmf"/><Relationship Id="rId549" Type="http://schemas.openxmlformats.org/officeDocument/2006/relationships/image" Target="media/image264.wmf"/><Relationship Id="rId756" Type="http://schemas.openxmlformats.org/officeDocument/2006/relationships/oleObject" Target="embeddings/oleObject381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0.wmf"/><Relationship Id="rId311" Type="http://schemas.openxmlformats.org/officeDocument/2006/relationships/image" Target="media/image148.wmf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6.bin"/><Relationship Id="rId963" Type="http://schemas.openxmlformats.org/officeDocument/2006/relationships/oleObject" Target="embeddings/oleObject492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19.bin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34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61.bin"/><Relationship Id="rId767" Type="http://schemas.openxmlformats.org/officeDocument/2006/relationships/image" Target="media/image371.wmf"/><Relationship Id="rId974" Type="http://schemas.openxmlformats.org/officeDocument/2006/relationships/image" Target="media/image467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03.wmf"/><Relationship Id="rId834" Type="http://schemas.openxmlformats.org/officeDocument/2006/relationships/oleObject" Target="embeddings/oleObject425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26.wmf"/><Relationship Id="rId680" Type="http://schemas.openxmlformats.org/officeDocument/2006/relationships/image" Target="media/image328.wmf"/><Relationship Id="rId901" Type="http://schemas.openxmlformats.org/officeDocument/2006/relationships/oleObject" Target="embeddings/oleObject46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3.bin"/><Relationship Id="rId778" Type="http://schemas.openxmlformats.org/officeDocument/2006/relationships/oleObject" Target="embeddings/oleObject392.bin"/><Relationship Id="rId985" Type="http://schemas.openxmlformats.org/officeDocument/2006/relationships/oleObject" Target="embeddings/oleObject503.bin"/><Relationship Id="rId638" Type="http://schemas.openxmlformats.org/officeDocument/2006/relationships/oleObject" Target="embeddings/oleObject321.bin"/><Relationship Id="rId845" Type="http://schemas.openxmlformats.org/officeDocument/2006/relationships/image" Target="media/image404.png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0.bin"/><Relationship Id="rId484" Type="http://schemas.openxmlformats.org/officeDocument/2006/relationships/oleObject" Target="embeddings/oleObject245.bin"/><Relationship Id="rId705" Type="http://schemas.openxmlformats.org/officeDocument/2006/relationships/image" Target="media/image340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3.wmf"/><Relationship Id="rId789" Type="http://schemas.openxmlformats.org/officeDocument/2006/relationships/image" Target="media/image382.wmf"/><Relationship Id="rId912" Type="http://schemas.openxmlformats.org/officeDocument/2006/relationships/image" Target="media/image436.wmf"/><Relationship Id="rId996" Type="http://schemas.openxmlformats.org/officeDocument/2006/relationships/image" Target="media/image478.wmf"/><Relationship Id="rId41" Type="http://schemas.openxmlformats.org/officeDocument/2006/relationships/image" Target="media/image17.wmf"/><Relationship Id="rId551" Type="http://schemas.openxmlformats.org/officeDocument/2006/relationships/image" Target="media/image265.wmf"/><Relationship Id="rId649" Type="http://schemas.openxmlformats.org/officeDocument/2006/relationships/image" Target="media/image313.wmf"/><Relationship Id="rId856" Type="http://schemas.openxmlformats.org/officeDocument/2006/relationships/image" Target="media/image408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7.bin"/><Relationship Id="rId509" Type="http://schemas.openxmlformats.org/officeDocument/2006/relationships/image" Target="media/image244.wmf"/><Relationship Id="rId495" Type="http://schemas.openxmlformats.org/officeDocument/2006/relationships/image" Target="media/image237.wmf"/><Relationship Id="rId716" Type="http://schemas.openxmlformats.org/officeDocument/2006/relationships/oleObject" Target="embeddings/oleObject361.bin"/><Relationship Id="rId923" Type="http://schemas.openxmlformats.org/officeDocument/2006/relationships/oleObject" Target="embeddings/oleObject472.bin"/><Relationship Id="rId10" Type="http://schemas.openxmlformats.org/officeDocument/2006/relationships/footer" Target="footer2.xml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20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867" Type="http://schemas.openxmlformats.org/officeDocument/2006/relationships/oleObject" Target="embeddings/oleObject443.bin"/><Relationship Id="rId1010" Type="http://schemas.openxmlformats.org/officeDocument/2006/relationships/image" Target="media/image485.wmf"/><Relationship Id="rId299" Type="http://schemas.openxmlformats.org/officeDocument/2006/relationships/image" Target="media/image142.wmf"/><Relationship Id="rId727" Type="http://schemas.openxmlformats.org/officeDocument/2006/relationships/image" Target="media/image351.wmf"/><Relationship Id="rId934" Type="http://schemas.openxmlformats.org/officeDocument/2006/relationships/image" Target="media/image44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6.wmf"/><Relationship Id="rId780" Type="http://schemas.openxmlformats.org/officeDocument/2006/relationships/oleObject" Target="embeddings/oleObject39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6.wmf"/><Relationship Id="rId878" Type="http://schemas.openxmlformats.org/officeDocument/2006/relationships/oleObject" Target="embeddings/oleObject449.bin"/><Relationship Id="rId640" Type="http://schemas.openxmlformats.org/officeDocument/2006/relationships/oleObject" Target="embeddings/oleObject322.bin"/><Relationship Id="rId738" Type="http://schemas.openxmlformats.org/officeDocument/2006/relationships/oleObject" Target="embeddings/oleObject372.bin"/><Relationship Id="rId945" Type="http://schemas.openxmlformats.org/officeDocument/2006/relationships/oleObject" Target="embeddings/oleObject48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83.wmf"/><Relationship Id="rId889" Type="http://schemas.openxmlformats.org/officeDocument/2006/relationships/oleObject" Target="embeddings/oleObject455.bin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4.wmf"/><Relationship Id="rId749" Type="http://schemas.openxmlformats.org/officeDocument/2006/relationships/image" Target="media/image362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5.wmf"/><Relationship Id="rId609" Type="http://schemas.openxmlformats.org/officeDocument/2006/relationships/image" Target="media/image294.wmf"/><Relationship Id="rId956" Type="http://schemas.openxmlformats.org/officeDocument/2006/relationships/image" Target="media/image458.wmf"/><Relationship Id="rId85" Type="http://schemas.openxmlformats.org/officeDocument/2006/relationships/image" Target="media/image39.png"/><Relationship Id="rId150" Type="http://schemas.openxmlformats.org/officeDocument/2006/relationships/image" Target="media/image71.wmf"/><Relationship Id="rId595" Type="http://schemas.openxmlformats.org/officeDocument/2006/relationships/image" Target="media/image287.wmf"/><Relationship Id="rId816" Type="http://schemas.openxmlformats.org/officeDocument/2006/relationships/image" Target="media/image394.wmf"/><Relationship Id="rId1001" Type="http://schemas.openxmlformats.org/officeDocument/2006/relationships/oleObject" Target="embeddings/oleObject511.bin"/><Relationship Id="rId248" Type="http://schemas.openxmlformats.org/officeDocument/2006/relationships/image" Target="media/image117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3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4.bin"/><Relationship Id="rId967" Type="http://schemas.openxmlformats.org/officeDocument/2006/relationships/oleObject" Target="embeddings/oleObject49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827" Type="http://schemas.openxmlformats.org/officeDocument/2006/relationships/oleObject" Target="embeddings/oleObject421.bin"/><Relationship Id="rId1012" Type="http://schemas.openxmlformats.org/officeDocument/2006/relationships/header" Target="header1.xml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39.bin"/><Relationship Id="rId880" Type="http://schemas.openxmlformats.org/officeDocument/2006/relationships/oleObject" Target="embeddings/oleObject450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6.wmf"/><Relationship Id="rId978" Type="http://schemas.openxmlformats.org/officeDocument/2006/relationships/image" Target="media/image469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7.bin"/><Relationship Id="rId172" Type="http://schemas.openxmlformats.org/officeDocument/2006/relationships/image" Target="media/image82.wmf"/><Relationship Id="rId477" Type="http://schemas.openxmlformats.org/officeDocument/2006/relationships/image" Target="media/image228.wmf"/><Relationship Id="rId600" Type="http://schemas.openxmlformats.org/officeDocument/2006/relationships/oleObject" Target="embeddings/oleObject303.bin"/><Relationship Id="rId684" Type="http://schemas.openxmlformats.org/officeDocument/2006/relationships/oleObject" Target="embeddings/oleObject345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56.bin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751" Type="http://schemas.openxmlformats.org/officeDocument/2006/relationships/image" Target="media/image363.wmf"/><Relationship Id="rId849" Type="http://schemas.openxmlformats.org/officeDocument/2006/relationships/oleObject" Target="embeddings/oleObject434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5.wmf"/><Relationship Id="rId250" Type="http://schemas.openxmlformats.org/officeDocument/2006/relationships/image" Target="media/image118.wmf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916" Type="http://schemas.openxmlformats.org/officeDocument/2006/relationships/image" Target="media/image438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7.wmf"/><Relationship Id="rId762" Type="http://schemas.openxmlformats.org/officeDocument/2006/relationships/oleObject" Target="embeddings/oleObject3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4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9.wmf"/><Relationship Id="rId927" Type="http://schemas.openxmlformats.org/officeDocument/2006/relationships/oleObject" Target="embeddings/oleObject474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6.bin"/><Relationship Id="rId773" Type="http://schemas.openxmlformats.org/officeDocument/2006/relationships/image" Target="media/image374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5.wmf"/><Relationship Id="rId980" Type="http://schemas.openxmlformats.org/officeDocument/2006/relationships/image" Target="media/image470.wmf"/><Relationship Id="rId840" Type="http://schemas.openxmlformats.org/officeDocument/2006/relationships/oleObject" Target="embeddings/oleObject428.bin"/><Relationship Id="rId938" Type="http://schemas.openxmlformats.org/officeDocument/2006/relationships/image" Target="media/image44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8.wmf"/><Relationship Id="rId700" Type="http://schemas.openxmlformats.org/officeDocument/2006/relationships/oleObject" Target="embeddings/oleObject353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5.bin"/><Relationship Id="rId991" Type="http://schemas.openxmlformats.org/officeDocument/2006/relationships/oleObject" Target="embeddings/oleObject506.bin"/><Relationship Id="rId437" Type="http://schemas.openxmlformats.org/officeDocument/2006/relationships/image" Target="media/image208.wmf"/><Relationship Id="rId644" Type="http://schemas.openxmlformats.org/officeDocument/2006/relationships/oleObject" Target="embeddings/oleObject324.bin"/><Relationship Id="rId851" Type="http://schemas.openxmlformats.org/officeDocument/2006/relationships/oleObject" Target="embeddings/oleObject436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image" Target="media/image343.wmf"/><Relationship Id="rId949" Type="http://schemas.openxmlformats.org/officeDocument/2006/relationships/oleObject" Target="embeddings/oleObject485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9.bin"/><Relationship Id="rId9" Type="http://schemas.openxmlformats.org/officeDocument/2006/relationships/footer" Target="footer1.xml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12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7.wmf"/><Relationship Id="rId722" Type="http://schemas.openxmlformats.org/officeDocument/2006/relationships/oleObject" Target="embeddings/oleObject364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image" Target="media/image289.wmf"/><Relationship Id="rId1005" Type="http://schemas.openxmlformats.org/officeDocument/2006/relationships/oleObject" Target="embeddings/oleObject513.bin"/><Relationship Id="rId459" Type="http://schemas.openxmlformats.org/officeDocument/2006/relationships/image" Target="media/image219.wmf"/><Relationship Id="rId666" Type="http://schemas.openxmlformats.org/officeDocument/2006/relationships/oleObject" Target="embeddings/oleObject335.bin"/><Relationship Id="rId873" Type="http://schemas.openxmlformats.org/officeDocument/2006/relationships/image" Target="media/image41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6.bin"/><Relationship Id="rId733" Type="http://schemas.openxmlformats.org/officeDocument/2006/relationships/image" Target="media/image354.wmf"/><Relationship Id="rId940" Type="http://schemas.openxmlformats.org/officeDocument/2006/relationships/image" Target="media/image450.wmf"/><Relationship Id="rId1016" Type="http://schemas.openxmlformats.org/officeDocument/2006/relationships/theme" Target="theme/theme1.xml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41.bin"/><Relationship Id="rId800" Type="http://schemas.openxmlformats.org/officeDocument/2006/relationships/image" Target="media/image387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52.bin"/><Relationship Id="rId27" Type="http://schemas.openxmlformats.org/officeDocument/2006/relationships/image" Target="media/image10.wmf"/><Relationship Id="rId537" Type="http://schemas.openxmlformats.org/officeDocument/2006/relationships/image" Target="media/image258.wmf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8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0.bin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7.bin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5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7.bin"/><Relationship Id="rId755" Type="http://schemas.openxmlformats.org/officeDocument/2006/relationships/image" Target="media/image365.wmf"/><Relationship Id="rId962" Type="http://schemas.openxmlformats.org/officeDocument/2006/relationships/image" Target="media/image461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8.bin"/><Relationship Id="rId254" Type="http://schemas.openxmlformats.org/officeDocument/2006/relationships/image" Target="media/image120.wmf"/><Relationship Id="rId699" Type="http://schemas.openxmlformats.org/officeDocument/2006/relationships/image" Target="media/image337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0.wmf"/><Relationship Id="rId559" Type="http://schemas.openxmlformats.org/officeDocument/2006/relationships/image" Target="media/image269.wmf"/><Relationship Id="rId766" Type="http://schemas.openxmlformats.org/officeDocument/2006/relationships/oleObject" Target="embeddings/oleObject386.bin"/><Relationship Id="rId198" Type="http://schemas.openxmlformats.org/officeDocument/2006/relationships/image" Target="media/image95.wmf"/><Relationship Id="rId321" Type="http://schemas.openxmlformats.org/officeDocument/2006/relationships/image" Target="media/image153.wmf"/><Relationship Id="rId419" Type="http://schemas.openxmlformats.org/officeDocument/2006/relationships/image" Target="media/image199.wmf"/><Relationship Id="rId626" Type="http://schemas.openxmlformats.org/officeDocument/2006/relationships/oleObject" Target="embeddings/oleObject316.bin"/><Relationship Id="rId973" Type="http://schemas.openxmlformats.org/officeDocument/2006/relationships/oleObject" Target="embeddings/oleObject497.bin"/><Relationship Id="rId833" Type="http://schemas.openxmlformats.org/officeDocument/2006/relationships/oleObject" Target="embeddings/oleObject424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30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6.wmf"/><Relationship Id="rId984" Type="http://schemas.openxmlformats.org/officeDocument/2006/relationships/image" Target="media/image472.wmf"/><Relationship Id="rId637" Type="http://schemas.openxmlformats.org/officeDocument/2006/relationships/image" Target="media/image307.wmf"/><Relationship Id="rId844" Type="http://schemas.openxmlformats.org/officeDocument/2006/relationships/oleObject" Target="embeddings/oleObject431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397.bin"/><Relationship Id="rId995" Type="http://schemas.openxmlformats.org/officeDocument/2006/relationships/oleObject" Target="embeddings/oleObject508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6.bin"/><Relationship Id="rId855" Type="http://schemas.openxmlformats.org/officeDocument/2006/relationships/oleObject" Target="embeddings/oleObject438.bin"/><Relationship Id="rId287" Type="http://schemas.openxmlformats.org/officeDocument/2006/relationships/image" Target="media/image136.wmf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image" Target="media/image345.wmf"/><Relationship Id="rId922" Type="http://schemas.openxmlformats.org/officeDocument/2006/relationships/image" Target="media/image441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03.bin"/><Relationship Id="rId51" Type="http://schemas.openxmlformats.org/officeDocument/2006/relationships/image" Target="media/image22.wmf"/><Relationship Id="rId561" Type="http://schemas.openxmlformats.org/officeDocument/2006/relationships/image" Target="media/image270.wmf"/><Relationship Id="rId659" Type="http://schemas.openxmlformats.org/officeDocument/2006/relationships/image" Target="media/image318.wmf"/><Relationship Id="rId866" Type="http://schemas.openxmlformats.org/officeDocument/2006/relationships/image" Target="media/image414.wmf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0.wmf"/><Relationship Id="rId519" Type="http://schemas.openxmlformats.org/officeDocument/2006/relationships/image" Target="media/image249.wmf"/><Relationship Id="rId158" Type="http://schemas.openxmlformats.org/officeDocument/2006/relationships/image" Target="media/image75.wmf"/><Relationship Id="rId726" Type="http://schemas.openxmlformats.org/officeDocument/2006/relationships/oleObject" Target="embeddings/oleObject366.bin"/><Relationship Id="rId933" Type="http://schemas.openxmlformats.org/officeDocument/2006/relationships/oleObject" Target="embeddings/oleObject477.bin"/><Relationship Id="rId1009" Type="http://schemas.openxmlformats.org/officeDocument/2006/relationships/oleObject" Target="embeddings/oleObject515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9.bin"/><Relationship Id="rId225" Type="http://schemas.openxmlformats.org/officeDocument/2006/relationships/image" Target="media/image107.png"/><Relationship Id="rId432" Type="http://schemas.openxmlformats.org/officeDocument/2006/relationships/oleObject" Target="embeddings/oleObject219.bin"/><Relationship Id="rId877" Type="http://schemas.openxmlformats.org/officeDocument/2006/relationships/image" Target="media/image419.wmf"/><Relationship Id="rId737" Type="http://schemas.openxmlformats.org/officeDocument/2006/relationships/image" Target="media/image356.wmf"/><Relationship Id="rId944" Type="http://schemas.openxmlformats.org/officeDocument/2006/relationships/image" Target="media/image45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1.wmf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1.wmf"/><Relationship Id="rId650" Type="http://schemas.openxmlformats.org/officeDocument/2006/relationships/oleObject" Target="embeddings/oleObject327.bin"/><Relationship Id="rId888" Type="http://schemas.openxmlformats.org/officeDocument/2006/relationships/image" Target="media/image424.wmf"/><Relationship Id="rId303" Type="http://schemas.openxmlformats.org/officeDocument/2006/relationships/image" Target="media/image144.wmf"/><Relationship Id="rId748" Type="http://schemas.openxmlformats.org/officeDocument/2006/relationships/oleObject" Target="embeddings/oleObject377.bin"/><Relationship Id="rId955" Type="http://schemas.openxmlformats.org/officeDocument/2006/relationships/oleObject" Target="embeddings/oleObject488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2.bin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60.bin"/><Relationship Id="rId1000" Type="http://schemas.openxmlformats.org/officeDocument/2006/relationships/image" Target="media/image480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7.wmf"/><Relationship Id="rId966" Type="http://schemas.openxmlformats.org/officeDocument/2006/relationships/image" Target="media/image463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0.wmf"/><Relationship Id="rId619" Type="http://schemas.openxmlformats.org/officeDocument/2006/relationships/image" Target="media/image299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826" Type="http://schemas.openxmlformats.org/officeDocument/2006/relationships/image" Target="media/image396.wmf"/><Relationship Id="rId1011" Type="http://schemas.openxmlformats.org/officeDocument/2006/relationships/oleObject" Target="embeddings/oleObject516.bin"/><Relationship Id="rId258" Type="http://schemas.openxmlformats.org/officeDocument/2006/relationships/image" Target="media/image122.wmf"/><Relationship Id="rId465" Type="http://schemas.openxmlformats.org/officeDocument/2006/relationships/image" Target="media/image222.wmf"/><Relationship Id="rId672" Type="http://schemas.openxmlformats.org/officeDocument/2006/relationships/image" Target="media/image324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5.wmf"/><Relationship Id="rId532" Type="http://schemas.openxmlformats.org/officeDocument/2006/relationships/oleObject" Target="embeddings/oleObject269.bin"/><Relationship Id="rId977" Type="http://schemas.openxmlformats.org/officeDocument/2006/relationships/oleObject" Target="embeddings/oleObject499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01.wmf"/><Relationship Id="rId269" Type="http://schemas.openxmlformats.org/officeDocument/2006/relationships/image" Target="media/image127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44.bin"/><Relationship Id="rId890" Type="http://schemas.openxmlformats.org/officeDocument/2006/relationships/image" Target="media/image425.wmf"/><Relationship Id="rId904" Type="http://schemas.openxmlformats.org/officeDocument/2006/relationships/image" Target="media/image43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1.wmf"/><Relationship Id="rId988" Type="http://schemas.openxmlformats.org/officeDocument/2006/relationships/image" Target="media/image474.wmf"/><Relationship Id="rId182" Type="http://schemas.openxmlformats.org/officeDocument/2006/relationships/image" Target="media/image87.wmf"/><Relationship Id="rId403" Type="http://schemas.openxmlformats.org/officeDocument/2006/relationships/oleObject" Target="embeddings/oleObject202.bin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33.bin"/><Relationship Id="rId487" Type="http://schemas.openxmlformats.org/officeDocument/2006/relationships/image" Target="media/image233.wmf"/><Relationship Id="rId610" Type="http://schemas.openxmlformats.org/officeDocument/2006/relationships/oleObject" Target="embeddings/oleObject308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68.bin"/><Relationship Id="rId347" Type="http://schemas.openxmlformats.org/officeDocument/2006/relationships/image" Target="media/image166.wmf"/><Relationship Id="rId999" Type="http://schemas.openxmlformats.org/officeDocument/2006/relationships/oleObject" Target="embeddings/oleObject510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80.bin"/><Relationship Id="rId761" Type="http://schemas.openxmlformats.org/officeDocument/2006/relationships/image" Target="media/image368.wmf"/><Relationship Id="rId859" Type="http://schemas.openxmlformats.org/officeDocument/2006/relationships/image" Target="media/image41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0.wmf"/><Relationship Id="rId260" Type="http://schemas.openxmlformats.org/officeDocument/2006/relationships/image" Target="media/image123.wmf"/><Relationship Id="rId719" Type="http://schemas.openxmlformats.org/officeDocument/2006/relationships/image" Target="media/image347.png"/><Relationship Id="rId926" Type="http://schemas.openxmlformats.org/officeDocument/2006/relationships/image" Target="media/image443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2.wmf"/><Relationship Id="rId772" Type="http://schemas.openxmlformats.org/officeDocument/2006/relationships/oleObject" Target="embeddings/oleObject38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2.wmf"/><Relationship Id="rId632" Type="http://schemas.openxmlformats.org/officeDocument/2006/relationships/footer" Target="footer4.xml"/><Relationship Id="rId271" Type="http://schemas.openxmlformats.org/officeDocument/2006/relationships/image" Target="media/image128.wmf"/><Relationship Id="rId937" Type="http://schemas.openxmlformats.org/officeDocument/2006/relationships/oleObject" Target="embeddings/oleObject479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77.wmf"/><Relationship Id="rId576" Type="http://schemas.openxmlformats.org/officeDocument/2006/relationships/oleObject" Target="embeddings/oleObject291.bin"/><Relationship Id="rId783" Type="http://schemas.openxmlformats.org/officeDocument/2006/relationships/image" Target="media/image379.wmf"/><Relationship Id="rId990" Type="http://schemas.openxmlformats.org/officeDocument/2006/relationships/image" Target="media/image475.wmf"/><Relationship Id="rId229" Type="http://schemas.openxmlformats.org/officeDocument/2006/relationships/image" Target="media/image109.wmf"/><Relationship Id="rId436" Type="http://schemas.openxmlformats.org/officeDocument/2006/relationships/oleObject" Target="embeddings/oleObject221.bin"/><Relationship Id="rId643" Type="http://schemas.openxmlformats.org/officeDocument/2006/relationships/image" Target="media/image310.wmf"/><Relationship Id="rId850" Type="http://schemas.openxmlformats.org/officeDocument/2006/relationships/oleObject" Target="embeddings/oleObject435.bin"/><Relationship Id="rId948" Type="http://schemas.openxmlformats.org/officeDocument/2006/relationships/image" Target="media/image454.png"/><Relationship Id="rId77" Type="http://schemas.openxmlformats.org/officeDocument/2006/relationships/image" Target="media/image35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41.wmf"/><Relationship Id="rId587" Type="http://schemas.openxmlformats.org/officeDocument/2006/relationships/image" Target="media/image283.wmf"/><Relationship Id="rId710" Type="http://schemas.openxmlformats.org/officeDocument/2006/relationships/oleObject" Target="embeddings/oleObject358.bin"/><Relationship Id="rId808" Type="http://schemas.openxmlformats.org/officeDocument/2006/relationships/image" Target="media/image39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447" Type="http://schemas.openxmlformats.org/officeDocument/2006/relationships/image" Target="media/image213.wmf"/><Relationship Id="rId794" Type="http://schemas.openxmlformats.org/officeDocument/2006/relationships/image" Target="media/image384.wmf"/><Relationship Id="rId654" Type="http://schemas.openxmlformats.org/officeDocument/2006/relationships/oleObject" Target="embeddings/oleObject329.bin"/><Relationship Id="rId861" Type="http://schemas.openxmlformats.org/officeDocument/2006/relationships/image" Target="media/image411.png"/><Relationship Id="rId959" Type="http://schemas.openxmlformats.org/officeDocument/2006/relationships/oleObject" Target="embeddings/oleObject490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514" Type="http://schemas.openxmlformats.org/officeDocument/2006/relationships/oleObject" Target="embeddings/oleObject260.bin"/><Relationship Id="rId721" Type="http://schemas.openxmlformats.org/officeDocument/2006/relationships/image" Target="media/image348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5.bin"/><Relationship Id="rId1004" Type="http://schemas.openxmlformats.org/officeDocument/2006/relationships/image" Target="media/image482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46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2.wmf"/><Relationship Id="rId732" Type="http://schemas.openxmlformats.org/officeDocument/2006/relationships/oleObject" Target="embeddings/oleObject369.bin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image" Target="media/image178.wmf"/><Relationship Id="rId1015" Type="http://schemas.openxmlformats.org/officeDocument/2006/relationships/fontTable" Target="fontTable.xml"/><Relationship Id="rId469" Type="http://schemas.openxmlformats.org/officeDocument/2006/relationships/image" Target="media/image224.wmf"/><Relationship Id="rId676" Type="http://schemas.openxmlformats.org/officeDocument/2006/relationships/image" Target="media/image326.wmf"/><Relationship Id="rId883" Type="http://schemas.openxmlformats.org/officeDocument/2006/relationships/image" Target="media/image42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329" Type="http://schemas.openxmlformats.org/officeDocument/2006/relationships/image" Target="media/image157.wmf"/><Relationship Id="rId536" Type="http://schemas.openxmlformats.org/officeDocument/2006/relationships/oleObject" Target="embeddings/oleObject271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59.wmf"/><Relationship Id="rId950" Type="http://schemas.openxmlformats.org/officeDocument/2006/relationships/image" Target="media/image455.wmf"/><Relationship Id="rId382" Type="http://schemas.openxmlformats.org/officeDocument/2006/relationships/oleObject" Target="embeddings/oleObject191.bin"/><Relationship Id="rId603" Type="http://schemas.openxmlformats.org/officeDocument/2006/relationships/image" Target="media/image291.wmf"/><Relationship Id="rId687" Type="http://schemas.openxmlformats.org/officeDocument/2006/relationships/image" Target="media/image331.wmf"/><Relationship Id="rId810" Type="http://schemas.openxmlformats.org/officeDocument/2006/relationships/image" Target="media/image391.wmf"/><Relationship Id="rId908" Type="http://schemas.openxmlformats.org/officeDocument/2006/relationships/image" Target="media/image434.wmf"/><Relationship Id="rId242" Type="http://schemas.openxmlformats.org/officeDocument/2006/relationships/image" Target="media/image114.wmf"/><Relationship Id="rId894" Type="http://schemas.openxmlformats.org/officeDocument/2006/relationships/image" Target="media/image427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63.wmf"/><Relationship Id="rId754" Type="http://schemas.openxmlformats.org/officeDocument/2006/relationships/oleObject" Target="embeddings/oleObject380.bin"/><Relationship Id="rId961" Type="http://schemas.openxmlformats.org/officeDocument/2006/relationships/oleObject" Target="embeddings/oleObject491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93" Type="http://schemas.openxmlformats.org/officeDocument/2006/relationships/image" Target="media/image189.png"/><Relationship Id="rId407" Type="http://schemas.openxmlformats.org/officeDocument/2006/relationships/image" Target="media/image195.wmf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17.bin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33.bin"/><Relationship Id="rId698" Type="http://schemas.openxmlformats.org/officeDocument/2006/relationships/oleObject" Target="embeddings/oleObject352.bin"/><Relationship Id="rId919" Type="http://schemas.openxmlformats.org/officeDocument/2006/relationships/oleObject" Target="embeddings/oleObject47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2.bin"/><Relationship Id="rId765" Type="http://schemas.openxmlformats.org/officeDocument/2006/relationships/image" Target="media/image370.wmf"/><Relationship Id="rId972" Type="http://schemas.openxmlformats.org/officeDocument/2006/relationships/image" Target="media/image466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2.wmf"/><Relationship Id="rId832" Type="http://schemas.openxmlformats.org/officeDocument/2006/relationships/image" Target="media/image399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74.wmf"/><Relationship Id="rId776" Type="http://schemas.openxmlformats.org/officeDocument/2006/relationships/oleObject" Target="embeddings/oleObject391.bin"/><Relationship Id="rId983" Type="http://schemas.openxmlformats.org/officeDocument/2006/relationships/oleObject" Target="embeddings/oleObject502.bin"/><Relationship Id="rId331" Type="http://schemas.openxmlformats.org/officeDocument/2006/relationships/image" Target="media/image158.wmf"/><Relationship Id="rId429" Type="http://schemas.openxmlformats.org/officeDocument/2006/relationships/image" Target="media/image204.wmf"/><Relationship Id="rId636" Type="http://schemas.openxmlformats.org/officeDocument/2006/relationships/oleObject" Target="embeddings/oleObject320.bin"/><Relationship Id="rId843" Type="http://schemas.openxmlformats.org/officeDocument/2006/relationships/oleObject" Target="embeddings/oleObject430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4.bin"/><Relationship Id="rId703" Type="http://schemas.openxmlformats.org/officeDocument/2006/relationships/image" Target="media/image339.wmf"/><Relationship Id="rId910" Type="http://schemas.openxmlformats.org/officeDocument/2006/relationships/image" Target="media/image435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1.wmf"/><Relationship Id="rId994" Type="http://schemas.openxmlformats.org/officeDocument/2006/relationships/image" Target="media/image477.wmf"/><Relationship Id="rId202" Type="http://schemas.openxmlformats.org/officeDocument/2006/relationships/image" Target="media/image97.wmf"/><Relationship Id="rId647" Type="http://schemas.openxmlformats.org/officeDocument/2006/relationships/image" Target="media/image312.png"/><Relationship Id="rId854" Type="http://schemas.openxmlformats.org/officeDocument/2006/relationships/image" Target="media/image407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1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86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3.bin"/><Relationship Id="rId658" Type="http://schemas.openxmlformats.org/officeDocument/2006/relationships/oleObject" Target="embeddings/oleObject331.bin"/><Relationship Id="rId865" Type="http://schemas.openxmlformats.org/officeDocument/2006/relationships/oleObject" Target="embeddings/oleObject442.bin"/><Relationship Id="rId297" Type="http://schemas.openxmlformats.org/officeDocument/2006/relationships/image" Target="media/image141.wmf"/><Relationship Id="rId518" Type="http://schemas.openxmlformats.org/officeDocument/2006/relationships/oleObject" Target="embeddings/oleObject262.bin"/><Relationship Id="rId725" Type="http://schemas.openxmlformats.org/officeDocument/2006/relationships/image" Target="media/image350.wmf"/><Relationship Id="rId932" Type="http://schemas.openxmlformats.org/officeDocument/2006/relationships/image" Target="media/image446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84.wmf"/><Relationship Id="rId61" Type="http://schemas.openxmlformats.org/officeDocument/2006/relationships/image" Target="media/image27.wmf"/><Relationship Id="rId571" Type="http://schemas.openxmlformats.org/officeDocument/2006/relationships/image" Target="media/image275.wmf"/><Relationship Id="rId669" Type="http://schemas.openxmlformats.org/officeDocument/2006/relationships/oleObject" Target="embeddings/oleObject337.bin"/><Relationship Id="rId876" Type="http://schemas.openxmlformats.org/officeDocument/2006/relationships/oleObject" Target="embeddings/oleObject448.bin"/><Relationship Id="rId19" Type="http://schemas.openxmlformats.org/officeDocument/2006/relationships/image" Target="media/image6.png"/><Relationship Id="rId224" Type="http://schemas.openxmlformats.org/officeDocument/2006/relationships/oleObject" Target="embeddings/oleObject110.bin"/><Relationship Id="rId431" Type="http://schemas.openxmlformats.org/officeDocument/2006/relationships/image" Target="media/image205.wmf"/><Relationship Id="rId529" Type="http://schemas.openxmlformats.org/officeDocument/2006/relationships/image" Target="media/image254.wmf"/><Relationship Id="rId736" Type="http://schemas.openxmlformats.org/officeDocument/2006/relationships/oleObject" Target="embeddings/oleObject371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482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4.bin"/><Relationship Id="rId803" Type="http://schemas.openxmlformats.org/officeDocument/2006/relationships/image" Target="media/image388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54.bin"/><Relationship Id="rId302" Type="http://schemas.openxmlformats.org/officeDocument/2006/relationships/oleObject" Target="embeddings/oleObject151.bin"/><Relationship Id="rId747" Type="http://schemas.openxmlformats.org/officeDocument/2006/relationships/image" Target="media/image361.wmf"/><Relationship Id="rId954" Type="http://schemas.openxmlformats.org/officeDocument/2006/relationships/image" Target="media/image45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814" Type="http://schemas.openxmlformats.org/officeDocument/2006/relationships/image" Target="media/image393.wmf"/><Relationship Id="rId246" Type="http://schemas.openxmlformats.org/officeDocument/2006/relationships/image" Target="media/image116.wmf"/><Relationship Id="rId453" Type="http://schemas.openxmlformats.org/officeDocument/2006/relationships/image" Target="media/image216.png"/><Relationship Id="rId660" Type="http://schemas.openxmlformats.org/officeDocument/2006/relationships/oleObject" Target="embeddings/oleObject332.bin"/><Relationship Id="rId898" Type="http://schemas.openxmlformats.org/officeDocument/2006/relationships/image" Target="media/image429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49.wmf"/><Relationship Id="rId758" Type="http://schemas.openxmlformats.org/officeDocument/2006/relationships/oleObject" Target="embeddings/oleObject382.bin"/><Relationship Id="rId965" Type="http://schemas.openxmlformats.org/officeDocument/2006/relationships/oleObject" Target="embeddings/oleObject4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</Pages>
  <Words>7840</Words>
  <Characters>44689</Characters>
  <Application>Microsoft Office Word</Application>
  <DocSecurity>0</DocSecurity>
  <Lines>372</Lines>
  <Paragraphs>10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ВЕДЕНИЕ</vt:lpstr>
      <vt:lpstr>ВВЕДЕНИЕ</vt:lpstr>
    </vt:vector>
  </TitlesOfParts>
  <Company>VSTU</Company>
  <LinksUpToDate>false</LinksUpToDate>
  <CharactersWithSpaces>52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Computer</dc:creator>
  <cp:lastModifiedBy>Максим Анучин</cp:lastModifiedBy>
  <cp:revision>18</cp:revision>
  <cp:lastPrinted>2022-02-27T18:23:00Z</cp:lastPrinted>
  <dcterms:created xsi:type="dcterms:W3CDTF">2024-02-05T19:29:00Z</dcterms:created>
  <dcterms:modified xsi:type="dcterms:W3CDTF">2024-06-03T04:59:00Z</dcterms:modified>
</cp:coreProperties>
</file>